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footer6.xml" ContentType="application/vnd.openxmlformats-officedocument.wordprocessingml.footer+xml"/>
  <Override PartName="/word/charts/chart2.xml" ContentType="application/vnd.openxmlformats-officedocument.drawingml.chart+xml"/>
  <Override PartName="/word/header2.xml" ContentType="application/vnd.openxmlformats-officedocument.wordprocessingml.header+xml"/>
  <Override PartName="/word/footer7.xml" ContentType="application/vnd.openxmlformats-officedocument.wordprocessingml.footer+xml"/>
  <Override PartName="/word/header3.xml" ContentType="application/vnd.openxmlformats-officedocument.wordprocessingml.header+xml"/>
  <Override PartName="/word/footer8.xml" ContentType="application/vnd.openxmlformats-officedocument.wordprocessingml.footer+xml"/>
  <Override PartName="/word/charts/chart3.xml" ContentType="application/vnd.openxmlformats-officedocument.drawingml.chart+xml"/>
  <Override PartName="/word/header4.xml" ContentType="application/vnd.openxmlformats-officedocument.wordprocessingml.header+xml"/>
  <Override PartName="/word/footer9.xml" ContentType="application/vnd.openxmlformats-officedocument.wordprocessingml.footer+xml"/>
  <Override PartName="/word/charts/chart4.xml" ContentType="application/vnd.openxmlformats-officedocument.drawingml.chart+xml"/>
  <Override PartName="/word/header5.xml" ContentType="application/vnd.openxmlformats-officedocument.wordprocessingml.header+xml"/>
  <Override PartName="/word/footer10.xml" ContentType="application/vnd.openxmlformats-officedocument.wordprocessingml.footer+xml"/>
  <Override PartName="/word/header6.xml" ContentType="application/vnd.openxmlformats-officedocument.wordprocessingml.header+xml"/>
  <Override PartName="/word/charts/chart5.xml" ContentType="application/vnd.openxmlformats-officedocument.drawingml.chart+xml"/>
  <Override PartName="/word/header7.xml" ContentType="application/vnd.openxmlformats-officedocument.wordprocessingml.header+xml"/>
  <Override PartName="/word/footer11.xml" ContentType="application/vnd.openxmlformats-officedocument.wordprocessingml.footer+xml"/>
  <Override PartName="/word/header8.xml" ContentType="application/vnd.openxmlformats-officedocument.wordprocessingml.header+xml"/>
  <Override PartName="/word/footer12.xml" ContentType="application/vnd.openxmlformats-officedocument.wordprocessingml.footer+xml"/>
  <Override PartName="/word/charts/chart6.xml" ContentType="application/vnd.openxmlformats-officedocument.drawingml.chart+xml"/>
  <Override PartName="/word/header9.xml" ContentType="application/vnd.openxmlformats-officedocument.wordprocessingml.header+xml"/>
  <Override PartName="/word/footer13.xml" ContentType="application/vnd.openxmlformats-officedocument.wordprocessingml.footer+xml"/>
  <Override PartName="/word/header10.xml" ContentType="application/vnd.openxmlformats-officedocument.wordprocessingml.header+xml"/>
  <Override PartName="/word/footer14.xml" ContentType="application/vnd.openxmlformats-officedocument.wordprocessingml.footer+xml"/>
  <Override PartName="/word/charts/chart7.xml" ContentType="application/vnd.openxmlformats-officedocument.drawingml.chart+xml"/>
  <Override PartName="/word/header11.xml" ContentType="application/vnd.openxmlformats-officedocument.wordprocessingml.header+xml"/>
  <Override PartName="/word/footer1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E1B" w:rsidRDefault="00135E1B" w:rsidP="00135E1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</w:t>
      </w:r>
      <w:r>
        <w:rPr>
          <w:rFonts w:ascii="Times New Roman" w:hAnsi="Times New Roman" w:cs="Times New Roman"/>
          <w:sz w:val="28"/>
          <w:szCs w:val="28"/>
        </w:rPr>
        <w:br/>
        <w:t xml:space="preserve"> РОССИЙСКОЙ ФЕДЕРАЦИИ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Федеральное государственное автономное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бразовательное учреждение высшего образования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«Самарский национальный исследовательский университет 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мени академика С.П. Королёва»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(Самарский университет)</w:t>
      </w: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нститут авиационной техники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афедра конструкции и проектирования летательных аппаратов</w:t>
      </w: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АСЧЕТНО-ПОЯСНИТЕЛЬНАЯ ЗАПИСКА </w:t>
      </w: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 курсовому проекту по дисциплине</w:t>
      </w:r>
    </w:p>
    <w:p w:rsidR="00135E1B" w:rsidRDefault="00135E1B" w:rsidP="00135E1B">
      <w:pPr>
        <w:spacing w:after="0" w:line="360" w:lineRule="auto"/>
        <w:ind w:right="567"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«Аэрогидродинамика»</w:t>
      </w:r>
    </w:p>
    <w:p w:rsidR="00135E1B" w:rsidRDefault="00135E1B" w:rsidP="00135E1B">
      <w:pPr>
        <w:spacing w:after="0" w:line="360" w:lineRule="auto"/>
        <w:ind w:right="567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асчет аэродинамических характеристик ракеты-носителя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Задание №15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tabs>
          <w:tab w:val="left" w:pos="4536"/>
          <w:tab w:val="left" w:pos="5103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Выполнил: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студент группы 131</w:t>
      </w:r>
      <w:r w:rsidRPr="00135E1B">
        <w:rPr>
          <w:rFonts w:ascii="Times New Roman" w:eastAsia="Calibri" w:hAnsi="Times New Roman" w:cs="Times New Roman"/>
          <w:sz w:val="28"/>
          <w:szCs w:val="28"/>
        </w:rPr>
        <w:t>4</w:t>
      </w:r>
      <w:r>
        <w:rPr>
          <w:rFonts w:ascii="Times New Roman" w:eastAsia="Calibri" w:hAnsi="Times New Roman" w:cs="Times New Roman"/>
          <w:sz w:val="28"/>
          <w:szCs w:val="28"/>
        </w:rPr>
        <w:t>-240301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</w:p>
    <w:p w:rsidR="00135E1B" w:rsidRP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Сметана В.В.</w:t>
      </w: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Руководитель проекта:</w:t>
      </w:r>
    </w:p>
    <w:p w:rsidR="00135E1B" w:rsidRDefault="00135E1B" w:rsidP="00135E1B">
      <w:pPr>
        <w:spacing w:after="0" w:line="360" w:lineRule="auto"/>
        <w:ind w:right="-1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Профессор Шахов В.Г.</w:t>
      </w:r>
    </w:p>
    <w:p w:rsidR="00135E1B" w:rsidRDefault="00135E1B" w:rsidP="00135E1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35E1B" w:rsidRDefault="00135E1B" w:rsidP="00135E1B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АМАРА 2020</w:t>
      </w:r>
    </w:p>
    <w:p w:rsidR="006208E4" w:rsidRDefault="006208E4" w:rsidP="0012388E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6208E4" w:rsidSect="000327B0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135E1B" w:rsidRDefault="00135E1B" w:rsidP="00135E1B">
      <w:pPr>
        <w:tabs>
          <w:tab w:val="left" w:pos="284"/>
        </w:tabs>
        <w:autoSpaceDE w:val="0"/>
        <w:autoSpaceDN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ДАНИЕ</w:t>
      </w:r>
    </w:p>
    <w:p w:rsidR="00135E1B" w:rsidRDefault="00135E1B" w:rsidP="00135E1B">
      <w:pPr>
        <w:tabs>
          <w:tab w:val="left" w:pos="284"/>
        </w:tabs>
        <w:autoSpaceDE w:val="0"/>
        <w:autoSpaceDN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ы КиПЛА на курсовой проект</w:t>
      </w:r>
    </w:p>
    <w:p w:rsidR="00135E1B" w:rsidRDefault="00135E1B" w:rsidP="00135E1B">
      <w:pPr>
        <w:tabs>
          <w:tab w:val="left" w:pos="284"/>
        </w:tabs>
        <w:autoSpaceDE w:val="0"/>
        <w:autoSpaceDN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 курсу «</w:t>
      </w:r>
      <w:r>
        <w:rPr>
          <w:rFonts w:ascii="Times New Roman" w:eastAsia="Calibri" w:hAnsi="Times New Roman" w:cs="Times New Roman"/>
          <w:sz w:val="28"/>
          <w:szCs w:val="28"/>
        </w:rPr>
        <w:t>Аэрогидродинамик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135E1B" w:rsidRDefault="00135E1B" w:rsidP="00135E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у Сметане Владимиру Владимировичу гр.1314-240301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</w:p>
    <w:p w:rsidR="00135E1B" w:rsidRDefault="00135E1B" w:rsidP="00135E1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2019-2020 учебный год</w:t>
      </w:r>
    </w:p>
    <w:p w:rsidR="00135E1B" w:rsidRDefault="00135E1B" w:rsidP="00135E1B">
      <w:pPr>
        <w:spacing w:before="240" w:after="240" w:line="360" w:lineRule="auto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 «Аэродинамические характеристики ракеты-носителя»</w:t>
      </w:r>
    </w:p>
    <w:p w:rsidR="006208E4" w:rsidRDefault="006208E4" w:rsidP="006208E4">
      <w:pPr>
        <w:pStyle w:val="a4"/>
        <w:ind w:firstLine="709"/>
        <w:jc w:val="both"/>
        <w:rPr>
          <w:color w:val="000000" w:themeColor="text1"/>
        </w:rPr>
      </w:pPr>
      <w:r w:rsidRPr="001A1AEE">
        <w:rPr>
          <w:color w:val="000000" w:themeColor="text1"/>
        </w:rPr>
        <w:t>Таблица 1 – Исходные данные</w:t>
      </w:r>
    </w:p>
    <w:tbl>
      <w:tblPr>
        <w:tblStyle w:val="a5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</w:tblGrid>
      <w:tr w:rsidR="006208E4" w:rsidRPr="00964F7C" w:rsidTr="00135E1B">
        <w:trPr>
          <w:jc w:val="center"/>
        </w:trPr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N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вар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5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6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oMath>
            <w:r w:rsidR="006208E4"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,</w:t>
            </w:r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4F7C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</m:t>
                    </m:r>
                  </m:sub>
                </m:sSub>
              </m:oMath>
            </m:oMathPara>
          </w:p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:rsidR="006208E4" w:rsidRPr="00964F7C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acc>
              </m:oMath>
            </m:oMathPara>
          </w:p>
        </w:tc>
      </w:tr>
      <w:tr w:rsidR="006208E4" w:rsidRPr="00964F7C" w:rsidTr="00135E1B">
        <w:trPr>
          <w:jc w:val="center"/>
        </w:trPr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,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,4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2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,0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98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3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4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709" w:type="dxa"/>
          </w:tcPr>
          <w:p w:rsidR="006208E4" w:rsidRPr="00964F7C" w:rsidRDefault="006208E4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5</w:t>
            </w:r>
          </w:p>
        </w:tc>
      </w:tr>
    </w:tbl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Начертить на листе формата А4 в стандартном масштабе внешний контур PH (с крылышками)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 тр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0,1; 0,3; 0,5; 0,7; 0,9; 1,0; 1,1; 1,3; 1,5; 2,0; 2,5; 3,0; 3,5; 4,0; 4,5; 5,0 и высот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0;10; 20; 40 и 6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д</m:t>
            </m:r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 xml:space="preserve"> 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тех же чисел Маха. 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 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 xml:space="preserve">к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y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α</m:t>
            </m:r>
          </m:sup>
        </m:sSubSup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тех же чисел Маха. Рассчитат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ya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GB"/>
              </w:rPr>
            </m:ctrlPr>
          </m:sub>
          <m:sup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α</m:t>
            </m:r>
          </m:sup>
        </m:sSubSup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ЛА для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i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2°, 4°, 6°, 8° и 10° при тех же числах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c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xa</m:t>
            </m:r>
          </m:sub>
        </m:sSub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ЛА для </w:t>
      </w:r>
      <w:r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2°,4°,6°, 8° и 10°, высоты </w:t>
      </w:r>
      <w:r>
        <w:rPr>
          <w:rFonts w:ascii="Times New Roman" w:eastAsia="Times New Roman" w:hAnsi="Times New Roman"/>
          <w:i/>
          <w:iCs/>
          <w:sz w:val="28"/>
          <w:szCs w:val="28"/>
          <w:lang w:val="en-GB" w:eastAsia="ru-RU"/>
        </w:rPr>
        <w:t>H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= 10 </w:t>
      </w:r>
      <w:r>
        <w:rPr>
          <w:rFonts w:ascii="Times New Roman" w:eastAsia="Times New Roman" w:hAnsi="Times New Roman"/>
          <w:i/>
          <w:iCs/>
          <w:sz w:val="28"/>
          <w:szCs w:val="28"/>
          <w:lang w:eastAsia="ru-RU"/>
        </w:rPr>
        <w:t>к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тех же числах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eastAsia="Calibri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ассчита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GB" w:eastAsia="ru-RU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</m:oMath>
      <w:r>
        <w:rPr>
          <w:rFonts w:ascii="Times New Roman" w:eastAsia="Times New Roman" w:hAnsi="Times New Roman"/>
          <w:sz w:val="28"/>
          <w:szCs w:val="28"/>
          <w:lang w:eastAsia="ru-RU"/>
        </w:rPr>
        <w:t>ЛА тех же чисел Маха.</w:t>
      </w:r>
    </w:p>
    <w:p w:rsidR="00135E1B" w:rsidRDefault="00135E1B" w:rsidP="00135E1B">
      <w:pPr>
        <w:pStyle w:val="af"/>
        <w:numPr>
          <w:ilvl w:val="0"/>
          <w:numId w:val="26"/>
        </w:numPr>
        <w:spacing w:before="240" w:after="0" w:line="360" w:lineRule="auto"/>
        <w:ind w:left="714" w:hanging="357"/>
        <w:jc w:val="both"/>
        <w:rPr>
          <w:rFonts w:ascii="Times New Roman" w:hAnsi="Times New Roman"/>
          <w:cap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Оформление записки</w:t>
      </w:r>
    </w:p>
    <w:p w:rsidR="00F16381" w:rsidRPr="00E7181B" w:rsidRDefault="00F16381" w:rsidP="006208E4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F16381" w:rsidRPr="00E7181B" w:rsidSect="006208E4">
          <w:pgSz w:w="11906" w:h="16838"/>
          <w:pgMar w:top="1134" w:right="850" w:bottom="1134" w:left="1701" w:header="708" w:footer="708" w:gutter="0"/>
          <w:pgNumType w:start="2"/>
          <w:cols w:space="708"/>
          <w:docGrid w:linePitch="360"/>
        </w:sectPr>
      </w:pPr>
    </w:p>
    <w:p w:rsidR="007530B8" w:rsidRPr="001A1AEE" w:rsidRDefault="007530B8" w:rsidP="00135E1B">
      <w:pPr>
        <w:keepNext/>
        <w:keepLines/>
        <w:overflowPunct w:val="0"/>
        <w:autoSpaceDE w:val="0"/>
        <w:autoSpaceDN w:val="0"/>
        <w:adjustRightInd w:val="0"/>
        <w:spacing w:after="0" w:line="360" w:lineRule="auto"/>
        <w:ind w:firstLine="709"/>
        <w:jc w:val="center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lastRenderedPageBreak/>
        <w:t>РЕФЕРАТ</w:t>
      </w:r>
    </w:p>
    <w:p w:rsidR="007530B8" w:rsidRPr="00135E1B" w:rsidRDefault="007530B8" w:rsidP="00135E1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Курсовая работа </w:t>
      </w:r>
      <w:r w:rsidR="00466127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90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с., 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2 рисунков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,</w:t>
      </w:r>
      <w:r w:rsidR="00135E1B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="00466127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6</w:t>
      </w:r>
      <w:r w:rsidR="00135E1B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таблиц,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</w:t>
      </w:r>
      <w:r w:rsidR="00695945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2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 источника</w:t>
      </w:r>
      <w:r w:rsidRPr="001A1AEE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 xml:space="preserve">, </w:t>
      </w:r>
      <w:r w:rsidR="007272AF">
        <w:rPr>
          <w:rFonts w:ascii="Times New Roman" w:eastAsia="Times New Roman" w:hAnsi="Times New Roman" w:cs="Times New Roman"/>
          <w:bCs/>
          <w:iCs/>
          <w:kern w:val="28"/>
          <w:sz w:val="28"/>
          <w:szCs w:val="28"/>
        </w:rPr>
        <w:t>1 приложение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ЛЕТАТЕЛЬНЫЙ АППАРАТ, ПОГРАНИЧНЫЙ СЛОЙ, СОПРОТИВЛЕНИЕ ТРЕНИЯ, СОПРОТИВЛЕНИЕ ДАВЛЕНИЯ, ВОЛНОВОЕ СОПРОТИВЛЕНИЕ, КОЭФФИЦИЕНТ ЛОБОВОГО СОПРОТИВЛЕНИЯ, УГОЛ АТАКИ, КОЭФФИЦИЕНТ ПОДЪЁМНОЙ СИЛЫ, ФОКУС ЛЕТАТЕЛЬНОГО АППАРАТА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Объектом исследования является аэродинамика летательного аппарата на активном участке полёта в атмосфере Земли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Цель курсовой р</w:t>
      </w:r>
      <w:r w:rsidR="006B58C2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 xml:space="preserve">аботы заключается в определении </w:t>
      </w: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аэродинамических характеристик заданного летательного аппарата во всём диапазоне скоростей полёта, ограниченном гиперзвуковыми скоростями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Расчёт аэродинамических характеристик проводится по известным методикам с использованием экспериментальных данных о величине аэродинамических коэффициентов для различных форм летательных аппаратов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Получены зависимости основных аэродинамических коэффициентов от числа Маха, позволяющие определить динамическое влияние атмосферы на движущийся в ней летательный аппарат.</w:t>
      </w:r>
    </w:p>
    <w:p w:rsidR="007530B8" w:rsidRPr="001A1AEE" w:rsidRDefault="007530B8" w:rsidP="001A1A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iCs/>
          <w:kern w:val="28"/>
          <w:sz w:val="28"/>
          <w:szCs w:val="28"/>
        </w:rPr>
      </w:pPr>
      <w:r w:rsidRPr="001A1AEE">
        <w:rPr>
          <w:rFonts w:ascii="Times New Roman" w:eastAsia="Times New Roman" w:hAnsi="Times New Roman" w:cs="Times New Roman"/>
          <w:iCs/>
          <w:kern w:val="28"/>
          <w:sz w:val="28"/>
          <w:szCs w:val="28"/>
        </w:rPr>
        <w:t>Полученные результаты можно использовать при решении задач баллистики и динамики движения летательного аппарата на активном участке полёта в атмосфере.</w:t>
      </w:r>
    </w:p>
    <w:p w:rsidR="007530B8" w:rsidRPr="001A1AEE" w:rsidRDefault="007530B8" w:rsidP="001A1AE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530B8" w:rsidRPr="001A1AEE" w:rsidRDefault="007530B8" w:rsidP="001A1AE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7530B8" w:rsidRPr="001A1AEE" w:rsidRDefault="007530B8" w:rsidP="001A1AEE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7530B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B55DE" w:rsidRPr="001B755E" w:rsidRDefault="003B55DE" w:rsidP="003B55DE">
      <w:pPr>
        <w:tabs>
          <w:tab w:val="right" w:leader="dot" w:pos="9344"/>
        </w:tabs>
        <w:spacing w:after="240" w:line="264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СОДЕРЖАНИЕ</w:t>
      </w:r>
    </w:p>
    <w:p w:rsidR="003B55DE" w:rsidRPr="001B755E" w:rsidRDefault="003B55D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fldChar w:fldCharType="begin"/>
      </w: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instrText xml:space="preserve"> TOC \h \z \t "2ПОДЗАГОЛОВОК;2;1ЗАГОЛОВОК;1" </w:instrText>
      </w:r>
      <w:r w:rsidRPr="001B755E">
        <w:rPr>
          <w:rFonts w:ascii="Times New Roman" w:eastAsia="Calibri" w:hAnsi="Times New Roman" w:cs="Times New Roman"/>
          <w:sz w:val="28"/>
          <w:szCs w:val="28"/>
          <w:lang w:eastAsia="en-US"/>
        </w:rPr>
        <w:fldChar w:fldCharType="separate"/>
      </w:r>
      <w:hyperlink w:anchor="_Toc11015505" w:history="1">
        <w:r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ВВЕДЕНИЕ</w:t>
        </w:r>
        <w:r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6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 </w:t>
        </w:r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ОСНОВНЫЕ ГЕОМЕТРИЧЕСКИЕ ХАРАКТЕРИСТИКИ 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7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1 Формирование расчетной схемы 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7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2 </w:t>
        </w:r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Геометрия мнимых конус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8</w:t>
        </w:r>
      </w:hyperlink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3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 xml:space="preserve">Нахождение длин образующих </w:t>
        </w:r>
        <w:r w:rsidR="00466127" w:rsidRPr="001B755E">
          <w:rPr>
            <w:rFonts w:ascii="Times New Roman" w:eastAsia="Calibri" w:hAnsi="Times New Roman" w:cs="Times New Roman"/>
            <w:sz w:val="28"/>
            <w:szCs w:val="28"/>
          </w:rPr>
          <w:t>носовой части, второй и третьей переходной части корпуса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2</w:t>
        </w:r>
      </w:hyperlink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4 Нахождение омываемой площади поверхности копруса РН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2</w:t>
        </w:r>
      </w:hyperlink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1.5 Расчёт площадей оснований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3</w:t>
        </w:r>
      </w:hyperlink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6 </w:t>
        </w:r>
        <w:r w:rsidR="00466127" w:rsidRPr="001B755E">
          <w:rPr>
            <w:rFonts w:cs="Times New Roman"/>
            <w:sz w:val="28"/>
            <w:szCs w:val="28"/>
          </w:rPr>
          <w:t>Безразмерные геометрические характеристики РН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3</w:t>
        </w:r>
      </w:hyperlink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08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1.7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геометрии консолей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14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09" w:history="1"/>
      <w:hyperlink w:anchor="_Toc1101551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2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КОЭФФИЦИЕНТА СОПРОТИВЛЕНИЯ ТРЕНИЯ ЛЕТАТЕЛЬНОГО АППАРАТ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0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4</w:t>
      </w:r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2.1Расчет коэффициента сопротивления трения корпуса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летательного аппарат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1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4</w:t>
      </w:r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1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2.2 Расчет коэффициента сопротивления трения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12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  <w:r w:rsidR="00466127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8</w:t>
      </w:r>
    </w:p>
    <w:p w:rsidR="00466127" w:rsidRPr="001B755E" w:rsidRDefault="001B755E" w:rsidP="00466127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2" w:history="1">
        <w:r w:rsidR="00466127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2.3 </w:t>
        </w:r>
        <w:r w:rsidR="00466127" w:rsidRPr="001B755E">
          <w:rPr>
            <w:rFonts w:ascii="Times New Roman" w:eastAsia="Times New Roman" w:hAnsi="Times New Roman" w:cs="Times New Roman"/>
            <w:sz w:val="28"/>
            <w:szCs w:val="28"/>
          </w:rPr>
          <w:t>Расчёт коэффициента сопротивления трения ЛА</w:t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22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3 </w:t>
        </w:r>
        <w:r w:rsidR="00466127" w:rsidRPr="001B755E">
          <w:rPr>
            <w:rFonts w:ascii="Times New Roman" w:hAnsi="Times New Roman" w:cs="Times New Roman"/>
            <w:sz w:val="28"/>
            <w:szCs w:val="28"/>
          </w:rPr>
          <w:t>РАСЧЁТ КОЭФФИЦИЕНТА СОПРОТИВЛЕНИЯ ДАВЛЕНИЯ ЛЕТАТЕЛЬНОГО АППАРАТ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 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4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1 Сопротивление носовых частей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5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2 Коэффициент сопротивления давления переход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5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3.3 Сопротивление донной част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7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3.4 Коэффициент сопротивления давления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29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Расчёт коэффициента сопротивления давления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1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19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1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ритическое число Мах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466127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1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2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Волновое сопротивление крыла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2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5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Донное сопротивление крыл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3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3.6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оэффициент сопротивления давления РН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4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3.7 Расчет коэффициента продольной силы при нулевом угле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6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hyperlink w:anchor="_Toc11015524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 xml:space="preserve">4 </w:t>
        </w:r>
        <w:r w:rsidR="00384028" w:rsidRPr="001B755E">
          <w:rPr>
            <w:rFonts w:ascii="Times New Roman" w:hAnsi="Times New Roman" w:cs="Times New Roman"/>
            <w:sz w:val="28"/>
            <w:szCs w:val="28"/>
          </w:rPr>
          <w:t xml:space="preserve">РАСЧЁТ ПРОИЗВОДНОЙ КОЭФФИЦИЕНТА </w:t>
        </w:r>
        <w:r w:rsidR="00384028" w:rsidRPr="001B755E">
          <w:rPr>
            <w:rFonts w:ascii="Times New Roman" w:hAnsi="Times New Roman" w:cs="Times New Roman"/>
            <w:sz w:val="28"/>
            <w:szCs w:val="28"/>
          </w:rPr>
          <w:br/>
          <w:t>АЭРОДИНАМИЧЕСКОЙ НОРМАЛЬНОЙ СИЛЫ ЛЕТАТЕЛЬНОГО АППАРАТ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5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4.1 Расчёт производной коэффициента нормальной силы изолированного корпус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6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1.1 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 углу атаки для носовой части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38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7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1.2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 углу атаки для расширяющихся переход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0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8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4.2 Расчёт производной коэффициента нормальной силы изолированного крыла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4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29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Расчёт производной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крыла по углу атаки с учетом интерференци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46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0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4 Производная коэффициента нормальной силы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РН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0</w:t>
        </w:r>
      </w:hyperlink>
    </w:p>
    <w:p w:rsidR="00384028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3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4.5 Расчёт производной коэффициента аэродинамической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br/>
          <w:t>подъёмной силы РН по углу атаки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1</w:t>
        </w:r>
      </w:hyperlink>
    </w:p>
    <w:p w:rsidR="00384028" w:rsidRPr="001B755E" w:rsidRDefault="001B755E" w:rsidP="00384028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2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 </w:t>
        </w:r>
        <w:r w:rsidR="00384028" w:rsidRPr="001B755E">
          <w:rPr>
            <w:rFonts w:cs="Times New Roman"/>
            <w:sz w:val="28"/>
            <w:szCs w:val="28"/>
          </w:rPr>
          <w:t>Расчет коэффициента индуктивного сопротивления РН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4</w:t>
        </w:r>
      </w:hyperlink>
    </w:p>
    <w:p w:rsidR="00384028" w:rsidRPr="001B755E" w:rsidRDefault="001B755E" w:rsidP="00384028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3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1 </w:t>
        </w:r>
        <w:r w:rsidR="00384028" w:rsidRPr="001B755E">
          <w:rPr>
            <w:rFonts w:cs="Times New Roman"/>
            <w:sz w:val="28"/>
            <w:szCs w:val="28"/>
          </w:rPr>
          <w:t>Расчёт коэффициента индуктивного сопротивления корпуса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4</w:t>
        </w:r>
      </w:hyperlink>
    </w:p>
    <w:p w:rsidR="00384028" w:rsidRPr="001B755E" w:rsidRDefault="001B755E" w:rsidP="00384028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4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2 </w:t>
        </w:r>
        <w:r w:rsidR="00384028" w:rsidRPr="001B755E">
          <w:rPr>
            <w:rFonts w:cs="Times New Roman"/>
            <w:sz w:val="28"/>
            <w:szCs w:val="28"/>
          </w:rPr>
          <w:t>Расчёт коэффициента индуктивного сопротивления крыла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 xml:space="preserve"> 55</w:t>
        </w:r>
      </w:hyperlink>
    </w:p>
    <w:p w:rsidR="003B55DE" w:rsidRPr="001B755E" w:rsidRDefault="001B755E" w:rsidP="005F10FB">
      <w:pPr>
        <w:tabs>
          <w:tab w:val="right" w:leader="dot" w:pos="9344"/>
        </w:tabs>
        <w:spacing w:after="100" w:line="264" w:lineRule="auto"/>
        <w:ind w:firstLine="1418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</w:pPr>
      <w:hyperlink w:anchor="_Toc11015534" w:history="1">
        <w:r w:rsidR="00384028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6.3 </w:t>
        </w:r>
        <w:r w:rsidR="00384028" w:rsidRPr="001B755E">
          <w:rPr>
            <w:rFonts w:cs="Times New Roman"/>
            <w:sz w:val="28"/>
            <w:szCs w:val="28"/>
          </w:rPr>
          <w:t>Коэффициент индуктивного сопротивления РН</w:t>
        </w:r>
        <w:r w:rsidR="00384028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 xml:space="preserve"> 56</w:t>
        </w:r>
      </w:hyperlink>
    </w:p>
    <w:p w:rsidR="005F10FB" w:rsidRPr="001B755E" w:rsidRDefault="001B755E" w:rsidP="005F10FB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2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4.7 </w:t>
        </w:r>
        <w:r w:rsidR="005F10FB" w:rsidRPr="001B755E">
          <w:rPr>
            <w:rFonts w:cs="Times New Roman"/>
            <w:sz w:val="28"/>
            <w:szCs w:val="28"/>
          </w:rPr>
          <w:t>Расчет коэффициента лобового сопротивления РН</w:t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  <w:t>59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7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5F10FB" w:rsidRPr="001B755E">
          <w:rPr>
            <w:rFonts w:cs="Times New Roman"/>
            <w:sz w:val="28"/>
            <w:szCs w:val="28"/>
          </w:rPr>
          <w:t xml:space="preserve"> РАСЧЁТ КООРДИНАТЫ ФОКУСА РАКЕТЫ-НОСИТЕЛЯ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begin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instrText xml:space="preserve"> PAGEREF _Toc11015537 \h </w:instrTex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separate"/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53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fldChar w:fldCharType="end"/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8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.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val="en-US"/>
          </w:rPr>
          <w:t>1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 Расчёт координаты фокуса изолированного корпус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62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39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.2 Расчёт координаты фокуса крылье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66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ind w:firstLine="709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0" w:history="1">
        <w:r w:rsidR="005F10FB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5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 xml:space="preserve">.3 </w:t>
        </w:r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Координата фокуса ракеты-носителя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</w:hyperlink>
      <w:r w:rsidR="005F10FB" w:rsidRPr="001B755E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eastAsia="en-US"/>
        </w:rPr>
        <w:t>69</w:t>
      </w:r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1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ЗАКЛЮЧЕНИЕ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2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2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  <w:lang w:eastAsia="en-US"/>
          </w:rPr>
          <w:t>СПИСОК ИСПОЛЬЗОВАННЫХ ИСТОЧНИКОВ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3</w:t>
        </w:r>
      </w:hyperlink>
    </w:p>
    <w:p w:rsidR="003B55DE" w:rsidRPr="001B755E" w:rsidRDefault="001B755E" w:rsidP="003B55DE">
      <w:pPr>
        <w:tabs>
          <w:tab w:val="right" w:leader="dot" w:pos="9344"/>
        </w:tabs>
        <w:spacing w:after="100" w:line="264" w:lineRule="auto"/>
        <w:jc w:val="both"/>
        <w:rPr>
          <w:rFonts w:ascii="Calibri" w:eastAsia="Times New Roman" w:hAnsi="Calibri" w:cs="Times New Roman"/>
          <w:noProof/>
          <w:color w:val="000000" w:themeColor="text1"/>
          <w:sz w:val="28"/>
          <w:szCs w:val="28"/>
        </w:rPr>
      </w:pPr>
      <w:hyperlink w:anchor="_Toc11015543" w:history="1">
        <w:r w:rsidR="003B55DE" w:rsidRPr="001B755E">
          <w:rPr>
            <w:rFonts w:ascii="Times New Roman" w:eastAsia="Calibri" w:hAnsi="Times New Roman" w:cs="Times New Roman"/>
            <w:noProof/>
            <w:color w:val="000000" w:themeColor="text1"/>
            <w:sz w:val="28"/>
            <w:szCs w:val="28"/>
          </w:rPr>
          <w:t>ПРИЛОЖЕНИЕ А</w:t>
        </w:r>
        <w:r w:rsidR="003B55DE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ab/>
        </w:r>
        <w:r w:rsidR="005F10FB" w:rsidRPr="001B755E">
          <w:rPr>
            <w:rFonts w:ascii="Times New Roman" w:eastAsia="Calibri" w:hAnsi="Times New Roman" w:cs="Times New Roman"/>
            <w:noProof/>
            <w:webHidden/>
            <w:color w:val="000000" w:themeColor="text1"/>
            <w:sz w:val="28"/>
            <w:szCs w:val="28"/>
            <w:lang w:eastAsia="en-US"/>
          </w:rPr>
          <w:t>74</w:t>
        </w:r>
      </w:hyperlink>
    </w:p>
    <w:p w:rsidR="007530B8" w:rsidRPr="001A679B" w:rsidRDefault="003B55DE" w:rsidP="003B55D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  <w:sectPr w:rsidR="007530B8" w:rsidRPr="001A679B" w:rsidSect="00F16381">
          <w:footerReference w:type="firs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B755E">
        <w:rPr>
          <w:rFonts w:ascii="Calibri" w:eastAsia="Calibri" w:hAnsi="Calibri" w:cs="Times New Roman"/>
          <w:sz w:val="28"/>
          <w:szCs w:val="28"/>
          <w:lang w:eastAsia="en-US"/>
        </w:rPr>
        <w:fldChar w:fldCharType="end"/>
      </w:r>
      <w:r w:rsidR="007530B8" w:rsidRPr="001A1AEE">
        <w:rPr>
          <w:rFonts w:ascii="Times New Roman" w:hAnsi="Times New Roman" w:cs="Times New Roman"/>
          <w:sz w:val="28"/>
          <w:szCs w:val="28"/>
        </w:rPr>
        <w:br w:type="page"/>
      </w:r>
      <w:bookmarkStart w:id="0" w:name="_GoBack"/>
      <w:bookmarkEnd w:id="0"/>
    </w:p>
    <w:p w:rsidR="007530B8" w:rsidRPr="001A1AEE" w:rsidRDefault="007530B8" w:rsidP="001A1AEE">
      <w:pPr>
        <w:pStyle w:val="1"/>
        <w:spacing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</w:rPr>
      </w:pPr>
      <w:bookmarkStart w:id="1" w:name="_Toc39690496"/>
      <w:r w:rsidRPr="001A1AEE">
        <w:rPr>
          <w:rFonts w:ascii="Times New Roman" w:hAnsi="Times New Roman" w:cs="Times New Roman"/>
          <w:b w:val="0"/>
          <w:color w:val="000000" w:themeColor="text1"/>
        </w:rPr>
        <w:lastRenderedPageBreak/>
        <w:t>ВВЕДЕНИЕ</w:t>
      </w:r>
      <w:bookmarkEnd w:id="1"/>
    </w:p>
    <w:p w:rsidR="007530B8" w:rsidRPr="001A1AEE" w:rsidRDefault="007530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Целью курсовой работы является приобретение навыков практического использования знаний по курсу аэродинамики летательных аппаратов (ЛА) в процессе самостоятельной работы со специальной и справочной литературой по аэродинамике для определения аэродинамических характеристик ЛА.</w:t>
      </w:r>
    </w:p>
    <w:p w:rsidR="007530B8" w:rsidRPr="001A1AEE" w:rsidRDefault="007530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Задачей курсовой работы является получение расчётным путем с привлечением экспериментальных данных аэродинамических характеристик ЛА в заданном диапазоне чисел Маха, углов атаки и высот полёта. Эти характеристики являются исходными данными для исследования траектории полёта, устойчивости и управляемости ЛА и используются в дальнейшем для выполнения курсовой работы по динамике полета.</w:t>
      </w:r>
    </w:p>
    <w:p w:rsidR="007530B8" w:rsidRPr="001A1AEE" w:rsidRDefault="007530B8" w:rsidP="00135E1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Метод исследования – вычисление аэродинамических характеристик с помощью метода поэлементного расчета [1] летательного аппарата.</w:t>
      </w:r>
    </w:p>
    <w:p w:rsidR="00135E1B" w:rsidRDefault="00135E1B" w:rsidP="00135E1B">
      <w:pPr>
        <w:shd w:val="clear" w:color="auto" w:fill="FFFFFE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E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E"/>
        </w:rPr>
        <w:t>Курсовой проект оформлен в соответствии с [2].</w:t>
      </w:r>
    </w:p>
    <w:p w:rsidR="007530B8" w:rsidRPr="001A1AEE" w:rsidRDefault="007530B8" w:rsidP="001A1AEE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  <w:szCs w:val="28"/>
        </w:rPr>
        <w:sectPr w:rsidR="007530B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030B2" w:rsidRPr="00E7181B" w:rsidRDefault="007F41CB" w:rsidP="00AC5EA2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6208E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1 </w:t>
      </w:r>
      <w:r w:rsidR="007530B8" w:rsidRPr="006208E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ОСНОВНЫЕ ГЕОМЕТРИЧЕСКИЕ </w:t>
      </w:r>
      <w:r w:rsidR="00A030B2" w:rsidRPr="006208E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ХАРАКТЕРИСТИКИ ЛЕТАТЕЛЬНОГО АППАРАТА</w:t>
      </w:r>
    </w:p>
    <w:p w:rsidR="00A030B2" w:rsidRPr="001A1AEE" w:rsidRDefault="00A030B2" w:rsidP="00AC5EA2">
      <w:pPr>
        <w:pStyle w:val="ad"/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1.1 </w:t>
      </w: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Формирование</w:t>
      </w:r>
      <w:r w:rsidRPr="001A1AE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счетной схемы летательного аппарата</w:t>
      </w:r>
    </w:p>
    <w:p w:rsidR="00A030B2" w:rsidRPr="00A21A67" w:rsidRDefault="00A030B2" w:rsidP="00A21A6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1AEE">
        <w:rPr>
          <w:rFonts w:ascii="Times New Roman" w:eastAsia="Calibri" w:hAnsi="Times New Roman" w:cs="Times New Roman"/>
          <w:sz w:val="28"/>
          <w:szCs w:val="28"/>
        </w:rPr>
        <w:t xml:space="preserve">На рисунке 1 представлена расчетная схема ЛА. Размеры на рисунке 1 занесены в таблицу 1. </w:t>
      </w:r>
    </w:p>
    <w:p w:rsidR="00A030B2" w:rsidRDefault="00A030B2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67050" cy="6453846"/>
            <wp:effectExtent l="0" t="0" r="0" b="0"/>
            <wp:docPr id="3" name="Рисунок 3" descr="C:\Users\Hero\Desktop\АГД.Курсовой проект\ФрагментАГД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ero\Desktop\АГД.Курсовой проект\ФрагментАГД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971" b="-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05" cy="646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0188" w:rsidRPr="001A1AEE" w:rsidRDefault="00940188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  <w:sectPr w:rsidR="00940188" w:rsidRPr="001A1AEE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Рисунок 1 –Расчётная схема РН</w:t>
      </w:r>
    </w:p>
    <w:p w:rsidR="00572AB8" w:rsidRPr="001A1AEE" w:rsidRDefault="00BB5DAC" w:rsidP="001A1AEE">
      <w:pPr>
        <w:autoSpaceDE w:val="0"/>
        <w:autoSpaceDN w:val="0"/>
        <w:adjustRightInd w:val="0"/>
        <w:spacing w:after="8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Таблица 2</w:t>
      </w:r>
      <w:r w:rsidR="00572AB8" w:rsidRPr="001A1AEE">
        <w:rPr>
          <w:rFonts w:ascii="Times New Roman" w:eastAsia="TimesNewRomanPSMT" w:hAnsi="Times New Roman" w:cs="Times New Roman"/>
          <w:sz w:val="28"/>
          <w:szCs w:val="28"/>
        </w:rPr>
        <w:t xml:space="preserve"> – Геометрические характеристики расчетной модели Р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97"/>
        <w:gridCol w:w="1775"/>
        <w:gridCol w:w="1711"/>
        <w:gridCol w:w="1713"/>
      </w:tblGrid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Название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Величина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Размерность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первой ступен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</w:t>
            </w: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второй ступен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98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иаметр носовой части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D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5,4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носов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1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второй переходн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Длина третьей переходной части корпус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н3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Размах крыл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р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573FB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573FB">
              <w:rPr>
                <w:rFonts w:ascii="Times New Roman" w:eastAsia="Times New Roman" w:hAnsi="Times New Roman" w:cs="Times New Roman"/>
                <w:sz w:val="28"/>
                <w:szCs w:val="28"/>
              </w:rPr>
              <w:t>0,87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572AB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A1AEE">
              <w:rPr>
                <w:rFonts w:ascii="Times New Roman" w:eastAsia="TimesNewRomanPSMT" w:hAnsi="Times New Roman" w:cs="Times New Roman"/>
                <w:sz w:val="28"/>
                <w:szCs w:val="28"/>
              </w:rPr>
              <w:t>Количество консолей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spacing w:after="0" w:line="360" w:lineRule="auto"/>
              <w:ind w:firstLine="709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1A1AE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573FB" w:rsidRDefault="00572AB8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573F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2AB8" w:rsidRPr="001A1AEE" w:rsidRDefault="00572AB8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w:r w:rsidRPr="001A1AEE"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шт.</w:t>
            </w:r>
          </w:p>
        </w:tc>
      </w:tr>
      <w:tr w:rsidR="00940188" w:rsidRPr="001A1AEE" w:rsidTr="0094018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Бортовая хорд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1B755E" w:rsidP="00940188">
            <w:pPr>
              <w:spacing w:after="160"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940188" w:rsidRPr="001A1AEE" w:rsidTr="0094018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Концевая хорда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1B755E" w:rsidP="00940188">
            <w:pPr>
              <w:spacing w:after="160" w:line="360" w:lineRule="auto"/>
              <w:jc w:val="center"/>
              <w:rPr>
                <w:rFonts w:cs="Times New Roman"/>
                <w:i/>
                <w:iCs/>
                <w:sz w:val="28"/>
                <w:szCs w:val="28"/>
                <w:vertAlign w:val="subscript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vertAlign w:val="subscript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м</w:t>
            </w:r>
          </w:p>
        </w:tc>
      </w:tr>
      <w:tr w:rsidR="00940188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Относительная площадь, занятая соплом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1B755E">
            <w:pPr>
              <w:spacing w:after="160" w:line="36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  <w:vertAlign w:val="subscript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z w:val="28"/>
                        <w:szCs w:val="28"/>
                        <w:vertAlign w:val="subscript"/>
                        <w:lang w:eastAsia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8"/>
                            <w:szCs w:val="28"/>
                            <w:vertAlign w:val="subscript"/>
                            <w:lang w:eastAsia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  <w:lang w:val="en-US"/>
                          </w:rPr>
                          <m:t>S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188" w:rsidRDefault="00940188">
            <w:pPr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  <w:t>-</w:t>
            </w:r>
          </w:p>
        </w:tc>
      </w:tr>
      <w:tr w:rsidR="00816170" w:rsidRPr="001A1AEE" w:rsidTr="007530B8">
        <w:trPr>
          <w:jc w:val="center"/>
        </w:trPr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6170" w:rsidRPr="001A1AEE" w:rsidRDefault="00816170" w:rsidP="001A1AEE">
            <w:pPr>
              <w:autoSpaceDE w:val="0"/>
              <w:autoSpaceDN w:val="0"/>
              <w:adjustRightInd w:val="0"/>
              <w:spacing w:before="40" w:after="0" w:line="360" w:lineRule="auto"/>
              <w:ind w:firstLine="709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</w:p>
        </w:tc>
      </w:tr>
    </w:tbl>
    <w:p w:rsidR="00816170" w:rsidRPr="001A1AEE" w:rsidRDefault="001A1AEE" w:rsidP="00AC5EA2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816170" w:rsidRPr="00A21A67">
        <w:rPr>
          <w:rFonts w:ascii="Times New Roman" w:hAnsi="Times New Roman" w:cs="Times New Roman"/>
          <w:sz w:val="28"/>
          <w:szCs w:val="28"/>
        </w:rPr>
        <w:t xml:space="preserve"> </w:t>
      </w:r>
      <w:r w:rsidR="00816170" w:rsidRPr="001A1AEE">
        <w:rPr>
          <w:rFonts w:ascii="Times New Roman" w:hAnsi="Times New Roman" w:cs="Times New Roman"/>
          <w:sz w:val="28"/>
          <w:szCs w:val="28"/>
        </w:rPr>
        <w:t>Геометрия мнимых конусов</w:t>
      </w:r>
    </w:p>
    <w:p w:rsidR="00940188" w:rsidRDefault="00572A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940188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A1AEE">
        <w:rPr>
          <w:rFonts w:ascii="Times New Roman" w:hAnsi="Times New Roman" w:cs="Times New Roman"/>
          <w:sz w:val="28"/>
          <w:szCs w:val="28"/>
        </w:rPr>
        <w:t>Пользуясь признаками подоби</w:t>
      </w:r>
      <w:r w:rsidR="00A21A67">
        <w:rPr>
          <w:rFonts w:ascii="Times New Roman" w:hAnsi="Times New Roman" w:cs="Times New Roman"/>
          <w:sz w:val="28"/>
          <w:szCs w:val="28"/>
        </w:rPr>
        <w:t xml:space="preserve">я треугольников, определим длину мнимых конуса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</m:oMath>
      <w:r w:rsidRPr="001A1AEE">
        <w:rPr>
          <w:rFonts w:ascii="Times New Roman" w:hAnsi="Times New Roman" w:cs="Times New Roman"/>
          <w:sz w:val="28"/>
          <w:szCs w:val="28"/>
        </w:rPr>
        <w:t>, изображенных на рисунке 2:</w:t>
      </w:r>
    </w:p>
    <w:p w:rsidR="00572AB8" w:rsidRPr="001A1AEE" w:rsidRDefault="00C91F2D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9BB74DD" wp14:editId="577F44CF">
            <wp:extent cx="2904294" cy="2479853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660" cy="2486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AB8" w:rsidRPr="001A1AEE" w:rsidRDefault="00572AB8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Рисунок 2 – Определение длин мнимых конусов</w:t>
      </w:r>
    </w:p>
    <w:p w:rsidR="00572AB8" w:rsidRPr="001A1AEE" w:rsidRDefault="009401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теории о подобии треугольников получим следующее соотношение:</w:t>
      </w:r>
    </w:p>
    <w:p w:rsidR="00572AB8" w:rsidRPr="001A1AEE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</m:t>
                </m:r>
              </m:sup>
            </m:sSubSup>
          </m:den>
        </m:f>
      </m:oMath>
      <w:r w:rsidR="0094018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572AB8" w:rsidRPr="001A1AEE" w:rsidRDefault="00940188" w:rsidP="009401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572AB8" w:rsidRPr="001A1AE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572AB8" w:rsidRPr="001A1AEE" w:rsidRDefault="00572AB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Выразим из системы выш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</m:oMath>
      <w:r w:rsidRPr="001A1AEE">
        <w:rPr>
          <w:rFonts w:ascii="Times New Roman" w:hAnsi="Times New Roman" w:cs="Times New Roman"/>
          <w:sz w:val="28"/>
          <w:szCs w:val="28"/>
        </w:rPr>
        <w:t>:</w:t>
      </w:r>
    </w:p>
    <w:p w:rsidR="00816170" w:rsidRPr="009E1488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980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100</m:t>
                </m:r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1375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9E1488">
        <w:rPr>
          <w:rFonts w:ascii="Times New Roman" w:hAnsi="Times New Roman" w:cs="Times New Roman"/>
          <w:sz w:val="28"/>
          <w:szCs w:val="28"/>
        </w:rPr>
        <w:t>.</w:t>
      </w:r>
    </w:p>
    <w:p w:rsidR="00816170" w:rsidRPr="001A1AEE" w:rsidRDefault="009E14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рассчитаем</w:t>
      </w:r>
      <w:r w:rsidR="00816170" w:rsidRPr="001A1AEE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</m:oMath>
      <w:r w:rsidR="00816170" w:rsidRPr="001A1AEE">
        <w:rPr>
          <w:rFonts w:ascii="Times New Roman" w:hAnsi="Times New Roman" w:cs="Times New Roman"/>
          <w:sz w:val="28"/>
          <w:szCs w:val="28"/>
        </w:rPr>
        <w:t>:</w:t>
      </w:r>
    </w:p>
    <w:p w:rsidR="00816170" w:rsidRPr="001A1AEE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1375+1100=2475 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>мм.</w:t>
      </w:r>
    </w:p>
    <w:p w:rsidR="00940188" w:rsidRDefault="00816170" w:rsidP="0094018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940188" w:rsidSect="00F163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1A1AEE">
        <w:rPr>
          <w:rFonts w:ascii="Times New Roman" w:hAnsi="Times New Roman" w:cs="Times New Roman"/>
          <w:sz w:val="28"/>
          <w:szCs w:val="28"/>
        </w:rPr>
        <w:t xml:space="preserve">Аналогично вычислим длину второго конус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</m:oMath>
      <w:r w:rsidR="00695945">
        <w:rPr>
          <w:rFonts w:ascii="Times New Roman" w:hAnsi="Times New Roman" w:cs="Times New Roman"/>
          <w:sz w:val="28"/>
          <w:szCs w:val="28"/>
        </w:rPr>
        <w:t>,</w:t>
      </w:r>
      <w:r w:rsidR="00940188">
        <w:rPr>
          <w:rFonts w:ascii="Times New Roman" w:hAnsi="Times New Roman" w:cs="Times New Roman"/>
          <w:sz w:val="28"/>
          <w:szCs w:val="28"/>
        </w:rPr>
        <w:t xml:space="preserve">изображенного на рисунке </w:t>
      </w:r>
      <w:r w:rsidRPr="001A1AEE">
        <w:rPr>
          <w:rFonts w:ascii="Times New Roman" w:hAnsi="Times New Roman" w:cs="Times New Roman"/>
          <w:sz w:val="28"/>
          <w:szCs w:val="28"/>
        </w:rPr>
        <w:t>3:</w:t>
      </w:r>
    </w:p>
    <w:p w:rsidR="00816170" w:rsidRPr="001A1AEE" w:rsidRDefault="00816170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8A7ADF1" wp14:editId="13C8D2B7">
            <wp:extent cx="1545282" cy="2582265"/>
            <wp:effectExtent l="1905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655" cy="2586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170" w:rsidRPr="001A1AEE" w:rsidRDefault="00816170" w:rsidP="001A1AE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Рисунок 3 – Определение размеров мнимых конусов</w:t>
      </w:r>
    </w:p>
    <w:p w:rsidR="00816170" w:rsidRPr="001A1AEE" w:rsidRDefault="00816170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Из теории о подобии треугольников следует</w:t>
      </w:r>
      <w:r w:rsidR="00940188">
        <w:rPr>
          <w:rFonts w:ascii="Times New Roman" w:hAnsi="Times New Roman" w:cs="Times New Roman"/>
          <w:sz w:val="28"/>
          <w:szCs w:val="28"/>
        </w:rPr>
        <w:t xml:space="preserve"> равенство:</w:t>
      </w:r>
    </w:p>
    <w:p w:rsidR="00816170" w:rsidRPr="001A1AEE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*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9E148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816170" w:rsidRPr="001A1AEE" w:rsidRDefault="009E1488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</w:rPr>
        <w:t xml:space="preserve">где,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b>
        </m:sSub>
      </m:oMath>
      <w:r w:rsidR="00816170" w:rsidRPr="001A1AE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816170" w:rsidRPr="001A1AEE" w:rsidRDefault="00816170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Выразим из системы выше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</m:oMath>
      <w:r w:rsidRPr="001A1AEE">
        <w:rPr>
          <w:rFonts w:ascii="Times New Roman" w:hAnsi="Times New Roman" w:cs="Times New Roman"/>
          <w:sz w:val="28"/>
          <w:szCs w:val="28"/>
        </w:rPr>
        <w:t xml:space="preserve"> и получим:</w:t>
      </w:r>
    </w:p>
    <w:p w:rsidR="00816170" w:rsidRPr="001A1AEE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b>
            </m:sSub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200</m:t>
            </m:r>
          </m:num>
          <m:den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530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980</m:t>
                </m:r>
              </m:den>
            </m:f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7920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>.</w:t>
      </w:r>
    </w:p>
    <w:p w:rsidR="00816170" w:rsidRPr="001A1AEE" w:rsidRDefault="009E1488" w:rsidP="001A1AE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рассчитаем</w:t>
      </w:r>
      <w:r w:rsidR="00816170" w:rsidRPr="001A1AE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</m:oMath>
      <w:r w:rsidR="00816170" w:rsidRPr="001A1AEE">
        <w:rPr>
          <w:rFonts w:ascii="Times New Roman" w:hAnsi="Times New Roman" w:cs="Times New Roman"/>
          <w:sz w:val="28"/>
          <w:szCs w:val="28"/>
        </w:rPr>
        <w:t>:</w:t>
      </w:r>
    </w:p>
    <w:p w:rsidR="00C91F2D" w:rsidRPr="003C1172" w:rsidRDefault="001B755E" w:rsidP="009E14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7920+2200=10120 </m:t>
        </m:r>
      </m:oMath>
      <w:r w:rsidR="00816170" w:rsidRPr="001A1AEE">
        <w:rPr>
          <w:rFonts w:ascii="Times New Roman" w:hAnsi="Times New Roman" w:cs="Times New Roman"/>
          <w:sz w:val="28"/>
          <w:szCs w:val="28"/>
        </w:rPr>
        <w:t xml:space="preserve">мм. </w:t>
      </w:r>
    </w:p>
    <w:p w:rsidR="00A21A67" w:rsidRPr="001A1AEE" w:rsidRDefault="00A21A67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>Далее определим расстояние от вершины первого мнимого к</w:t>
      </w:r>
      <w:r w:rsidR="009E1488">
        <w:rPr>
          <w:rFonts w:ascii="Times New Roman" w:hAnsi="Times New Roman" w:cs="Times New Roman"/>
          <w:sz w:val="28"/>
          <w:szCs w:val="28"/>
        </w:rPr>
        <w:t>онуса до вершины первого конуса.</w:t>
      </w:r>
      <w:r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="009E1488">
        <w:rPr>
          <w:rFonts w:ascii="Times New Roman" w:hAnsi="Times New Roman" w:cs="Times New Roman"/>
          <w:sz w:val="28"/>
          <w:szCs w:val="28"/>
        </w:rPr>
        <w:t>Иллюстрация представлена</w:t>
      </w:r>
      <w:r w:rsidRPr="001A1AEE">
        <w:rPr>
          <w:rFonts w:ascii="Times New Roman" w:hAnsi="Times New Roman" w:cs="Times New Roman"/>
          <w:sz w:val="28"/>
          <w:szCs w:val="28"/>
        </w:rPr>
        <w:t xml:space="preserve"> на рисунке 4:</w:t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A4879FE" wp14:editId="697CD1FF">
            <wp:extent cx="1856460" cy="2487168"/>
            <wp:effectExtent l="19050" t="0" r="0" b="0"/>
            <wp:docPr id="1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438" cy="249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Рисунок 4 –Определение размер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</m:t>
            </m:r>
          </m:sup>
        </m:sSup>
      </m:oMath>
    </w:p>
    <w:p w:rsidR="00A21A67" w:rsidRPr="001A1AEE" w:rsidRDefault="001B755E" w:rsidP="00A21A6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5500+2200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1375=6325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м</m:t>
        </m:r>
      </m:oMath>
      <w:r w:rsidR="009E1488">
        <w:rPr>
          <w:rFonts w:ascii="Times New Roman" w:hAnsi="Times New Roman" w:cs="Times New Roman"/>
          <w:sz w:val="28"/>
          <w:szCs w:val="28"/>
        </w:rPr>
        <w:t>.</w:t>
      </w:r>
    </w:p>
    <w:p w:rsidR="00A21A67" w:rsidRPr="001A1AEE" w:rsidRDefault="00A21A67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Далее определим расстояние от первого конуса РН до вершины второго мнимого конус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'</m:t>
            </m:r>
          </m:sup>
        </m:sSup>
      </m:oMath>
      <w:r w:rsidR="009E1488">
        <w:rPr>
          <w:rFonts w:ascii="Times New Roman" w:hAnsi="Times New Roman" w:cs="Times New Roman"/>
          <w:sz w:val="28"/>
          <w:szCs w:val="28"/>
        </w:rPr>
        <w:t>.</w:t>
      </w:r>
      <w:r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="009E1488">
        <w:rPr>
          <w:rFonts w:ascii="Times New Roman" w:hAnsi="Times New Roman" w:cs="Times New Roman"/>
          <w:sz w:val="28"/>
          <w:szCs w:val="28"/>
        </w:rPr>
        <w:t>Иллюстрация представлена</w:t>
      </w:r>
      <w:r w:rsidR="009E1488" w:rsidRPr="001A1AEE">
        <w:rPr>
          <w:rFonts w:ascii="Times New Roman" w:hAnsi="Times New Roman" w:cs="Times New Roman"/>
          <w:sz w:val="28"/>
          <w:szCs w:val="28"/>
        </w:rPr>
        <w:t xml:space="preserve"> </w:t>
      </w:r>
      <w:r w:rsidRPr="001A1AEE">
        <w:rPr>
          <w:rFonts w:ascii="Times New Roman" w:hAnsi="Times New Roman" w:cs="Times New Roman"/>
          <w:sz w:val="28"/>
          <w:szCs w:val="28"/>
        </w:rPr>
        <w:t>на рисунке 5:</w:t>
      </w:r>
    </w:p>
    <w:p w:rsidR="00A21A67" w:rsidRPr="001A1AEE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9123D6" wp14:editId="7F18C0C6">
            <wp:extent cx="2464876" cy="3979468"/>
            <wp:effectExtent l="19050" t="0" r="0" b="0"/>
            <wp:docPr id="1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556" cy="3993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A67" w:rsidRPr="009E1488" w:rsidRDefault="00A21A67" w:rsidP="00A21A67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A1AEE">
        <w:rPr>
          <w:rFonts w:ascii="Times New Roman" w:hAnsi="Times New Roman" w:cs="Times New Roman"/>
          <w:sz w:val="28"/>
          <w:szCs w:val="28"/>
        </w:rPr>
        <w:t xml:space="preserve">Рисунок 5 – Определение размер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''''</m:t>
            </m:r>
          </m:sup>
        </m:sSup>
      </m:oMath>
    </w:p>
    <w:p w:rsidR="00A21A67" w:rsidRPr="009E1488" w:rsidRDefault="001B755E" w:rsidP="00A21A6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p>
              <m:r>
                <w:rPr>
                  <w:rFonts w:ascii="Times New Roman" w:hAnsi="Times New Roman" w:cs="Times New Roman"/>
                  <w:sz w:val="28"/>
                  <w:szCs w:val="28"/>
                </w:rPr>
                <m:t>''''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p>
              <m:r>
                <w:rPr>
                  <w:rFonts w:ascii="Times New Roman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2200+5500+1100+4400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7920=</m:t>
          </m:r>
        </m:oMath>
      </m:oMathPara>
    </w:p>
    <w:p w:rsidR="00A21A67" w:rsidRDefault="00A21A67" w:rsidP="00A21A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 xml:space="preserve">=5280 </m:t>
        </m:r>
        <m:r>
          <w:rPr>
            <w:rFonts w:ascii="Times New Roman" w:hAnsi="Times New Roman" w:cs="Times New Roman"/>
            <w:sz w:val="28"/>
            <w:szCs w:val="28"/>
          </w:rPr>
          <m:t>мм</m:t>
        </m:r>
      </m:oMath>
      <w:r w:rsidRPr="001A1AEE">
        <w:rPr>
          <w:rFonts w:ascii="Times New Roman" w:hAnsi="Times New Roman" w:cs="Times New Roman"/>
          <w:sz w:val="28"/>
          <w:szCs w:val="28"/>
        </w:rPr>
        <w:t>.</w:t>
      </w:r>
    </w:p>
    <w:p w:rsidR="00A21A67" w:rsidRPr="007116A5" w:rsidRDefault="00A21A67" w:rsidP="00AC5EA2">
      <w:pPr>
        <w:spacing w:before="240" w:after="240" w:line="36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hAnsi="Times New Roman" w:cs="Times New Roman"/>
          <w:sz w:val="28"/>
          <w:szCs w:val="28"/>
        </w:rPr>
        <w:t xml:space="preserve">1.3 Нахождение длин образующих </w:t>
      </w:r>
      <w:r w:rsidRPr="007116A5">
        <w:rPr>
          <w:rFonts w:ascii="Times New Roman" w:eastAsia="Calibri" w:hAnsi="Times New Roman" w:cs="Times New Roman"/>
          <w:sz w:val="28"/>
        </w:rPr>
        <w:t>носовой части, второй и третьей переходной части корпуса</w:t>
      </w:r>
    </w:p>
    <w:p w:rsidR="00A21A67" w:rsidRPr="009E1488" w:rsidRDefault="001B755E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1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1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2,2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1,1</m:t>
                    </m:r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 xml:space="preserve">=2,27 </m:t>
        </m:r>
      </m:oMath>
      <w:r w:rsidR="009E1488">
        <w:rPr>
          <w:rFonts w:ascii="Times New Roman" w:eastAsia="Calibri" w:hAnsi="Times New Roman" w:cs="Times New Roman"/>
          <w:i/>
          <w:sz w:val="28"/>
        </w:rPr>
        <w:t>м</w:t>
      </w:r>
      <w:r w:rsidR="009E1488" w:rsidRPr="009E1488">
        <w:rPr>
          <w:rFonts w:ascii="Times New Roman" w:eastAsia="Calibri" w:hAnsi="Times New Roman" w:cs="Times New Roman"/>
          <w:i/>
          <w:sz w:val="28"/>
        </w:rPr>
        <w:t>;</w:t>
      </w:r>
    </w:p>
    <w:p w:rsidR="00A21A67" w:rsidRPr="009E1488" w:rsidRDefault="001B755E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Times New Roman" w:cs="Times New Roman"/>
                                    <w:sz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Times New Roman" w:eastAsia="Calibri" w:hAnsi="Times New Roman" w:cs="Times New Roman"/>
                                <w:sz w:val="28"/>
                              </w:rPr>
                              <m:t>-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1,1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98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1,</m:t>
        </m:r>
        <w:bookmarkStart w:id="2" w:name="_Hlk514396969"/>
        <m:r>
          <w:rPr>
            <w:rFonts w:ascii="Cambria Math" w:eastAsia="Calibri" w:hAnsi="Times New Roman" w:cs="Times New Roman"/>
            <w:sz w:val="28"/>
          </w:rPr>
          <m:t>18</m:t>
        </m:r>
      </m:oMath>
      <w:bookmarkEnd w:id="2"/>
      <w:r w:rsidR="009E1488" w:rsidRPr="009E1488">
        <w:rPr>
          <w:rFonts w:ascii="Times New Roman" w:eastAsia="Calibri" w:hAnsi="Times New Roman" w:cs="Times New Roman"/>
          <w:i/>
          <w:sz w:val="28"/>
        </w:rPr>
        <w:t>;</w:t>
      </w:r>
    </w:p>
    <w:p w:rsidR="00A21A67" w:rsidRPr="007116A5" w:rsidRDefault="001B755E" w:rsidP="00EA7C85">
      <w:pPr>
        <w:spacing w:after="0" w:line="360" w:lineRule="auto"/>
        <w:ind w:firstLine="709"/>
        <w:rPr>
          <w:rFonts w:ascii="Times New Roman" w:eastAsia="Calibri" w:hAnsi="Times New Roman" w:cs="Times New Roman"/>
          <w:i/>
          <w:sz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l</m:t>
            </m:r>
          </m:e>
          <m:sub>
            <m:r>
              <w:rPr>
                <w:rFonts w:ascii="Cambria Math" w:eastAsia="Calibri" w:hAnsi="Times New Roman" w:cs="Times New Roman"/>
                <w:sz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sz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</w:rPr>
                  <m:t>3</m:t>
                </m:r>
              </m:sub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b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8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Times New Roman" w:cs="Times New Roman"/>
                                    <w:sz w:val="28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Times New Roman" w:eastAsia="Calibri" w:hAnsi="Times New Roman" w:cs="Times New Roman"/>
                                <w:sz w:val="28"/>
                              </w:rPr>
                              <m:t>-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Times New Roman" w:cs="Times New Roman"/>
                                <w:sz w:val="28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8"/>
                  </w:rPr>
                  <m:t>2,2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Times New Roman" w:cs="Times New Roman"/>
                <w:sz w:val="28"/>
              </w:rPr>
              <m:t>+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2,53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8"/>
                          </w:rPr>
                          <m:t>1,98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Times New Roman" w:cs="Times New Roman"/>
                        <w:sz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Calibri" w:hAnsi="Times New Roman" w:cs="Times New Roman"/>
                    <w:sz w:val="28"/>
                  </w:rPr>
                  <m:t>4</m:t>
                </m:r>
              </m:den>
            </m:f>
          </m:e>
        </m:rad>
        <m:r>
          <w:rPr>
            <w:rFonts w:ascii="Cambria Math" w:eastAsia="Calibri" w:hAnsi="Times New Roman" w:cs="Times New Roman"/>
            <w:sz w:val="28"/>
          </w:rPr>
          <m:t>=2,22</m:t>
        </m:r>
      </m:oMath>
      <w:r w:rsidR="00A21A67" w:rsidRPr="007116A5">
        <w:rPr>
          <w:rFonts w:ascii="Times New Roman" w:eastAsia="Calibri" w:hAnsi="Times New Roman" w:cs="Times New Roman"/>
          <w:i/>
          <w:sz w:val="28"/>
        </w:rPr>
        <w:t xml:space="preserve"> м.</w:t>
      </w:r>
    </w:p>
    <w:p w:rsidR="00A21A67" w:rsidRPr="007116A5" w:rsidRDefault="00A21A67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116A5">
        <w:rPr>
          <w:rFonts w:ascii="Times New Roman" w:hAnsi="Times New Roman" w:cs="Times New Roman"/>
          <w:sz w:val="28"/>
          <w:szCs w:val="28"/>
        </w:rPr>
        <w:t>1.4 Нахождение омываемой площади поверхности корпуса РН</w:t>
      </w:r>
    </w:p>
    <w:p w:rsidR="00A21A67" w:rsidRPr="007116A5" w:rsidRDefault="00A21A67" w:rsidP="00EA7C8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Омываемая площадь поверхности корпуса определяется как</w:t>
      </w:r>
      <w:r w:rsidRPr="007116A5">
        <w:rPr>
          <w:rFonts w:ascii="Times New Roman" w:eastAsia="Calibri" w:hAnsi="Times New Roman" w:cs="Times New Roman"/>
          <w:position w:val="-28"/>
          <w:sz w:val="28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36.3pt" o:ole="">
            <v:imagedata r:id="rId16" o:title=""/>
          </v:shape>
          <o:OLEObject Type="Embed" ProgID="Equation.DSMT4" ShapeID="_x0000_i1025" DrawAspect="Content" ObjectID="_1699302979" r:id="rId17"/>
        </w:object>
      </w:r>
      <w:r w:rsidRPr="007116A5">
        <w:rPr>
          <w:rFonts w:ascii="Times New Roman" w:eastAsia="Calibri" w:hAnsi="Times New Roman" w:cs="Times New Roman"/>
          <w:sz w:val="28"/>
        </w:rPr>
        <w:t>.</w:t>
      </w:r>
    </w:p>
    <w:p w:rsidR="00A21A67" w:rsidRPr="009E1488" w:rsidRDefault="00A21A67" w:rsidP="007116A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Определим площадь боковой поверхности цилиндрической части головного обтекателя</w:t>
      </w:r>
      <w:r w:rsidR="009E1488" w:rsidRPr="009E1488">
        <w:rPr>
          <w:rFonts w:ascii="Times New Roman" w:eastAsia="Calibri" w:hAnsi="Times New Roman" w:cs="Times New Roman"/>
          <w:sz w:val="28"/>
        </w:rPr>
        <w:t>:</w:t>
      </w:r>
    </w:p>
    <w:p w:rsidR="00A21A67" w:rsidRPr="0030613B" w:rsidRDefault="001B755E" w:rsidP="0030613B">
      <w:pPr>
        <w:spacing w:after="0" w:line="360" w:lineRule="auto"/>
        <w:ind w:firstLine="709"/>
        <w:jc w:val="both"/>
        <w:rPr>
          <w:rFonts w:ascii="Cambria Math" w:eastAsia="Calibri" w:hAnsi="Cambria Math" w:cs="Times New Roman"/>
          <w:sz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ц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π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ц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3,14∙1,1∙5,5=19 м</m:t>
          </m:r>
          <m:r>
            <w:rPr>
              <w:rFonts w:ascii="Cambria Math" w:eastAsia="Calibri" w:hAnsi="Cambria Math" w:cs="Times New Roman"/>
              <w:sz w:val="28"/>
              <w:vertAlign w:val="superscript"/>
            </w:rPr>
            <m:t>2</m:t>
          </m:r>
          <m:r>
            <w:rPr>
              <w:rFonts w:ascii="Cambria Math" w:eastAsia="Calibri" w:hAnsi="Cambria Math" w:cs="Times New Roman"/>
              <w:sz w:val="28"/>
            </w:rPr>
            <m:t>.</m:t>
          </m:r>
        </m:oMath>
      </m:oMathPara>
    </w:p>
    <w:p w:rsidR="00A21A67" w:rsidRPr="009E1488" w:rsidRDefault="00A21A67" w:rsidP="007116A5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7116A5">
        <w:rPr>
          <w:rFonts w:ascii="Times New Roman" w:eastAsia="Calibri" w:hAnsi="Times New Roman" w:cs="Times New Roman"/>
          <w:sz w:val="28"/>
        </w:rPr>
        <w:t>Рассчитаем площадь боковой поверхности носовой части корпуса</w:t>
      </w:r>
      <w:r w:rsidR="009E1488" w:rsidRPr="009E1488">
        <w:rPr>
          <w:rFonts w:ascii="Times New Roman" w:eastAsia="Calibri" w:hAnsi="Times New Roman" w:cs="Times New Roman"/>
          <w:sz w:val="28"/>
        </w:rPr>
        <w:t>:</w:t>
      </w:r>
    </w:p>
    <w:p w:rsidR="00A21A67" w:rsidRPr="0030613B" w:rsidRDefault="001B755E" w:rsidP="0030613B">
      <w:pPr>
        <w:spacing w:after="0" w:line="360" w:lineRule="auto"/>
        <w:ind w:firstLine="709"/>
        <w:jc w:val="both"/>
        <w:rPr>
          <w:rFonts w:ascii="Cambria Math" w:eastAsia="Calibri" w:hAnsi="Cambria Math" w:cs="Times New Roman"/>
          <w:sz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π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</w:rPr>
                    <m:t>н1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</w:rPr>
                <m:t>3,14∙1,1∙2,2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</w:rPr>
            <m:t>=3,92 м</m:t>
          </m:r>
          <m:r>
            <w:rPr>
              <w:rFonts w:ascii="Cambria Math" w:eastAsia="Calibri" w:hAnsi="Cambria Math" w:cs="Times New Roman"/>
              <w:sz w:val="28"/>
              <w:vertAlign w:val="superscript"/>
            </w:rPr>
            <m:t>2</m:t>
          </m:r>
          <m:r>
            <w:rPr>
              <w:rFonts w:ascii="Cambria Math" w:eastAsia="Calibri" w:hAnsi="Cambria Math" w:cs="Times New Roman"/>
              <w:sz w:val="28"/>
            </w:rPr>
            <m:t>.</m:t>
          </m:r>
        </m:oMath>
      </m:oMathPara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Найдем площадь боковой поверхности цилиндрической части второй ступен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30613B" w:rsidRPr="00E34433" w:rsidRDefault="001B755E" w:rsidP="00E34433">
      <w:pPr>
        <w:spacing w:after="0" w:line="360" w:lineRule="auto"/>
        <w:ind w:firstLine="709"/>
        <w:jc w:val="both"/>
        <w:rPr>
          <w:rFonts w:ascii="Cambria Math" w:eastAsia="Calibri" w:hAnsi="Times New Roman" w:cs="Times New Roman"/>
          <w:sz w:val="28"/>
          <w:szCs w:val="28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ц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Times New Roman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π</m:t>
          </m:r>
          <m:sSub>
            <m:sSub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ц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Times New Roman" w:cs="Times New Roman"/>
              <w:sz w:val="28"/>
              <w:szCs w:val="28"/>
            </w:rPr>
            <m:t>=3,14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1,98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 xml:space="preserve">4,4=27,37 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м</m:t>
          </m:r>
          <m:r>
            <w:rPr>
              <w:rFonts w:ascii="Cambria Math" w:eastAsia="Calibri" w:hAnsi="Times New Roman" w:cs="Times New Roman"/>
              <w:sz w:val="28"/>
              <w:szCs w:val="28"/>
              <w:vertAlign w:val="superscript"/>
            </w:rPr>
            <m:t>2</m:t>
          </m:r>
          <m:r>
            <w:rPr>
              <w:rFonts w:ascii="Cambria Math" w:eastAsia="Calibri" w:hAnsi="Times New Roman" w:cs="Times New Roman"/>
              <w:sz w:val="28"/>
              <w:szCs w:val="28"/>
            </w:rPr>
            <m:t>.</m:t>
          </m:r>
        </m:oMath>
      </m:oMathPara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Рассчитаем площадь боковой поверхности цилиндрической части первой ступен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30613B" w:rsidRPr="00E34433" w:rsidRDefault="001B755E" w:rsidP="00E34433">
      <w:pPr>
        <w:spacing w:after="0" w:line="360" w:lineRule="auto"/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ц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</w:rPr>
          <m:t>π</m:t>
        </m:r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ц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3,14</m:t>
        </m:r>
        <m:r>
          <w:rPr>
            <w:rFonts w:ascii="Times New Roman" w:eastAsia="Calibri" w:hAnsi="Times New Roman" w:cs="Times New Roman"/>
            <w:sz w:val="28"/>
            <w:szCs w:val="28"/>
          </w:rPr>
          <m:t>∙</m:t>
        </m:r>
        <m:r>
          <w:rPr>
            <w:rFonts w:ascii="Cambria Math" w:eastAsia="Calibri" w:hAnsi="Times New Roman" w:cs="Times New Roman"/>
            <w:sz w:val="28"/>
            <w:szCs w:val="28"/>
          </w:rPr>
          <m:t>2,53</m:t>
        </m:r>
        <m:r>
          <w:rPr>
            <w:rFonts w:ascii="Times New Roman" w:eastAsia="Calibri" w:hAnsi="Times New Roman" w:cs="Times New Roman"/>
            <w:sz w:val="28"/>
            <w:szCs w:val="28"/>
          </w:rPr>
          <m:t>∙</m:t>
        </m:r>
        <m:r>
          <w:rPr>
            <w:rFonts w:ascii="Cambria Math" w:eastAsia="Calibri" w:hAnsi="Times New Roman" w:cs="Times New Roman"/>
            <w:sz w:val="28"/>
            <w:szCs w:val="28"/>
          </w:rPr>
          <m:t xml:space="preserve">10=79,48 </m:t>
        </m:r>
      </m:oMath>
      <w:r w:rsidR="0030613B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30613B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Определим площадь боковой поверхности второй переходной ча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1B755E" w:rsidP="00E34433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d>
              <m:d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1,98+1,1</m:t>
                </m:r>
              </m:e>
            </m:d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1,18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 xml:space="preserve">=5,71 </m:t>
        </m:r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lastRenderedPageBreak/>
        <w:t>Вычислим площадь боковой поверхности т</w:t>
      </w:r>
      <w:r w:rsidR="009E1488">
        <w:rPr>
          <w:rFonts w:ascii="Times New Roman" w:eastAsia="Calibri" w:hAnsi="Times New Roman" w:cs="Times New Roman"/>
          <w:sz w:val="28"/>
          <w:szCs w:val="28"/>
        </w:rPr>
        <w:t>ретьей переходной ча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1B755E" w:rsidP="00E34433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  <m:d>
              <m:d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н</m:t>
                </m:r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(1,98+2,53)</m:t>
            </m:r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2,22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 xml:space="preserve">=15,73 </m:t>
        </m:r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A21A67" w:rsidRPr="009E1488" w:rsidRDefault="00A21A67" w:rsidP="00E34433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34433">
        <w:rPr>
          <w:rFonts w:ascii="Times New Roman" w:eastAsia="Calibri" w:hAnsi="Times New Roman" w:cs="Times New Roman"/>
          <w:sz w:val="28"/>
          <w:szCs w:val="28"/>
        </w:rPr>
        <w:t>Из полученных ранее значений получим омываемую площадь поверхности корпуса</w:t>
      </w:r>
      <w:r w:rsidR="009E1488" w:rsidRPr="009E148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21A67" w:rsidRPr="00E34433" w:rsidRDefault="001B755E" w:rsidP="00E34433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Times New Roman" w:eastAsia="Calibri" w:hAnsi="Times New Roman" w:cs="Times New Roman"/>
                <w:sz w:val="28"/>
                <w:szCs w:val="28"/>
              </w:rPr>
              <m:t>ом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nary>
          <m:naryPr>
            <m:chr m:val="∑"/>
            <m:limLoc m:val="subSup"/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6</m:t>
            </m:r>
          </m:sup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=151,21</m:t>
            </m:r>
          </m:e>
        </m:nary>
      </m:oMath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м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2</w:t>
      </w:r>
      <w:r w:rsidR="00A21A67" w:rsidRPr="00E34433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893C0B" w:rsidRPr="00E312E3" w:rsidRDefault="00E312E3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12E3">
        <w:rPr>
          <w:rFonts w:ascii="Times New Roman" w:hAnsi="Times New Roman" w:cs="Times New Roman"/>
          <w:sz w:val="28"/>
          <w:szCs w:val="28"/>
        </w:rPr>
        <w:t xml:space="preserve">1.5 </w:t>
      </w:r>
      <w:r w:rsidR="00893C0B" w:rsidRPr="00E312E3">
        <w:rPr>
          <w:rFonts w:ascii="Times New Roman" w:hAnsi="Times New Roman" w:cs="Times New Roman"/>
          <w:sz w:val="28"/>
          <w:szCs w:val="28"/>
        </w:rPr>
        <w:t>Расчёт площадей оснований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первой (носовой) конической части </w:t>
      </w:r>
    </w:p>
    <w:p w:rsidR="00893C0B" w:rsidRPr="00E34433" w:rsidRDefault="00893C0B" w:rsidP="00E312E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1B755E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,1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,95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9E1488" w:rsidRPr="00975863" w:rsidRDefault="00893C0B" w:rsidP="009E148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второй конической части 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E312E3" w:rsidRPr="00E312E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1B755E" w:rsidP="009E148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,98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3,08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Рассчитаем площадь основания третьей конической части корпус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>:</w:t>
      </w:r>
    </w:p>
    <w:p w:rsidR="00893C0B" w:rsidRPr="00E34433" w:rsidRDefault="001B755E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,14</m:t>
            </m:r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,53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5,03</m:t>
        </m:r>
      </m:oMath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</w:rPr>
        <w:t>м</w:t>
      </w:r>
      <w:r w:rsidR="00893C0B" w:rsidRPr="00E34433">
        <w:rPr>
          <w:rFonts w:ascii="Times New Roman" w:eastAsia="TimesNewRomanPSMT" w:hAnsi="Times New Roman" w:cs="Times New Roman"/>
          <w:i/>
          <w:sz w:val="28"/>
          <w:szCs w:val="28"/>
          <w:vertAlign w:val="superscript"/>
        </w:rPr>
        <w:t>2</w:t>
      </w:r>
      <w:r w:rsidR="00893C0B" w:rsidRPr="00E34433">
        <w:rPr>
          <w:rFonts w:ascii="Times New Roman" w:hAnsi="Times New Roman" w:cs="Times New Roman"/>
          <w:sz w:val="28"/>
          <w:szCs w:val="28"/>
        </w:rPr>
        <w:t>.</w:t>
      </w:r>
    </w:p>
    <w:p w:rsidR="00893C0B" w:rsidRPr="00E34433" w:rsidRDefault="00893C0B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Наибольшая площадь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Pr="00E34433">
        <w:rPr>
          <w:rFonts w:ascii="Times New Roman" w:hAnsi="Times New Roman" w:cs="Times New Roman"/>
          <w:sz w:val="28"/>
          <w:szCs w:val="28"/>
        </w:rPr>
        <w:t xml:space="preserve">  является площадью миделя корпус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</m:sub>
        </m:sSub>
      </m:oMath>
    </w:p>
    <w:p w:rsidR="00893C0B" w:rsidRPr="00E34433" w:rsidRDefault="00893C0B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r w:rsidRPr="00E34433">
        <w:rPr>
          <w:rFonts w:cs="Times New Roman"/>
          <w:szCs w:val="28"/>
        </w:rPr>
        <w:t>1.6 Безразмерные геометрические характеристики РН</w:t>
      </w:r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>– удлинение корпуса:</w:t>
      </w:r>
    </w:p>
    <w:p w:rsidR="00893C0B" w:rsidRPr="00E34433" w:rsidRDefault="001B755E" w:rsidP="00E34433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кор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корп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25,4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,53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10,04</m:t>
          </m:r>
          <m:r>
            <w:rPr>
              <w:rFonts w:ascii="Cambria Math" w:eastAsia="Times New Roman" w:hAnsi="Times New Roman" w:cs="Times New Roman"/>
              <w:sz w:val="28"/>
              <w:szCs w:val="28"/>
            </w:rPr>
            <m:t>;</m:t>
          </m:r>
        </m:oMath>
      </m:oMathPara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>– удлинение носовой части корпуса:</w:t>
      </w:r>
    </w:p>
    <w:p w:rsidR="00893C0B" w:rsidRPr="00E312E3" w:rsidRDefault="001B755E" w:rsidP="00E34433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,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,1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2;</m:t>
          </m:r>
        </m:oMath>
      </m:oMathPara>
    </w:p>
    <w:p w:rsidR="009E1488" w:rsidRDefault="009E1488" w:rsidP="00E3443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9E1488" w:rsidSect="0029304D">
          <w:footerReference w:type="default" r:id="rId18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– </w:t>
      </w:r>
      <w:r w:rsidRPr="00E34433">
        <w:rPr>
          <w:rFonts w:ascii="Times New Roman" w:hAnsi="Times New Roman" w:cs="Times New Roman"/>
          <w:sz w:val="28"/>
          <w:szCs w:val="28"/>
        </w:rPr>
        <w:t>удлинение 2 переходной части:</w:t>
      </w:r>
    </w:p>
    <w:p w:rsidR="00893C0B" w:rsidRPr="00E312E3" w:rsidRDefault="001B755E" w:rsidP="00E3443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2,47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98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1,2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893C0B" w:rsidRPr="00E34433" w:rsidRDefault="00893C0B" w:rsidP="00E3443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 w:rsidRPr="00E34433">
        <w:rPr>
          <w:rFonts w:ascii="Times New Roman" w:hAnsi="Times New Roman" w:cs="Times New Roman"/>
          <w:sz w:val="28"/>
          <w:szCs w:val="28"/>
        </w:rPr>
        <w:t>удлинение 3 переходной части:</w:t>
      </w:r>
    </w:p>
    <w:p w:rsidR="00893C0B" w:rsidRPr="00AD3852" w:rsidRDefault="001B755E" w:rsidP="00E34433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н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**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0.12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,5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4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</m:oMath>
      </m:oMathPara>
    </w:p>
    <w:p w:rsidR="005361C5" w:rsidRPr="00E34433" w:rsidRDefault="003C1172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4433">
        <w:rPr>
          <w:rFonts w:ascii="Times New Roman" w:hAnsi="Times New Roman" w:cs="Times New Roman"/>
          <w:sz w:val="28"/>
          <w:szCs w:val="28"/>
        </w:rPr>
        <w:t xml:space="preserve">1.7 </w:t>
      </w:r>
      <w:r w:rsidR="005361C5" w:rsidRPr="00E34433">
        <w:rPr>
          <w:rFonts w:ascii="Times New Roman" w:hAnsi="Times New Roman" w:cs="Times New Roman"/>
          <w:sz w:val="28"/>
          <w:szCs w:val="28"/>
        </w:rPr>
        <w:t>Расчёт геометрии консолей</w:t>
      </w:r>
    </w:p>
    <w:p w:rsidR="00370D5E" w:rsidRPr="00216408" w:rsidRDefault="00AD3852" w:rsidP="00E344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16408">
        <w:rPr>
          <w:rFonts w:ascii="Times New Roman" w:hAnsi="Times New Roman" w:cs="Times New Roman"/>
          <w:sz w:val="28"/>
          <w:szCs w:val="28"/>
        </w:rPr>
        <w:t>П</w:t>
      </w:r>
      <w:r w:rsidR="005361C5" w:rsidRPr="00216408">
        <w:rPr>
          <w:rFonts w:ascii="Times New Roman" w:hAnsi="Times New Roman" w:cs="Times New Roman"/>
          <w:sz w:val="28"/>
          <w:szCs w:val="28"/>
        </w:rPr>
        <w:t>лощадь консолей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б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</m:t>
        </m:r>
      </m:oMath>
      <w:r w:rsidR="00370D5E" w:rsidRPr="00216408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370D5E" w:rsidRPr="00216408" w:rsidRDefault="00216408" w:rsidP="00ED69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где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,5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6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м</m:t>
        </m:r>
      </m:oMath>
      <w:r w:rsidR="00370D5E" w:rsidRPr="00216408">
        <w:rPr>
          <w:rFonts w:ascii="Times New Roman" w:hAnsi="Times New Roman" w:cs="Times New Roman"/>
          <w:sz w:val="28"/>
          <w:szCs w:val="28"/>
        </w:rPr>
        <w:t xml:space="preserve"> ;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+0,6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3,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2,53)=0,6525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4F2FD2" w:rsidRPr="004F2FD2" w:rsidRDefault="00AD3852" w:rsidP="00723E93">
      <w:pPr>
        <w:spacing w:before="120" w:after="28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16408">
        <w:rPr>
          <w:rFonts w:ascii="Times New Roman" w:eastAsia="Times New Roman" w:hAnsi="Times New Roman" w:cs="Times New Roman"/>
          <w:sz w:val="28"/>
          <w:szCs w:val="28"/>
        </w:rPr>
        <w:t>с</w:t>
      </w:r>
      <w:r w:rsidR="00370D5E" w:rsidRPr="00216408">
        <w:rPr>
          <w:rFonts w:ascii="Times New Roman" w:eastAsia="Times New Roman" w:hAnsi="Times New Roman" w:cs="Times New Roman"/>
          <w:sz w:val="28"/>
          <w:szCs w:val="28"/>
        </w:rPr>
        <w:t xml:space="preserve">редняя длина консолей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HAnsi" w:hAnsi="Times New Roman" w:cs="Times New Roman"/>
                <w:sz w:val="28"/>
                <w:szCs w:val="28"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6+0,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75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м</m:t>
        </m:r>
      </m:oMath>
      <w:r w:rsidR="00723E93" w:rsidRPr="00216408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E312E3" w:rsidRDefault="00723E93" w:rsidP="00E312E3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216408">
        <w:rPr>
          <w:rFonts w:ascii="Times New Roman" w:eastAsia="Calibri" w:hAnsi="Times New Roman" w:cs="Times New Roman"/>
          <w:sz w:val="28"/>
        </w:rPr>
        <w:t>удлинение консол</w:t>
      </w:r>
      <w:r w:rsidR="00687565">
        <w:rPr>
          <w:rFonts w:ascii="Times New Roman" w:eastAsia="Calibri" w:hAnsi="Times New Roman" w:cs="Times New Roman"/>
          <w:sz w:val="28"/>
        </w:rPr>
        <w:t>ей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λ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р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,87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,6525 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16</m:t>
        </m:r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4F2FD2" w:rsidRPr="004F2FD2" w:rsidRDefault="004F2FD2" w:rsidP="00E312E3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:rsidR="007F41CB" w:rsidRPr="00E312E3" w:rsidRDefault="00E312E3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12E3">
        <w:rPr>
          <w:rFonts w:ascii="Times New Roman" w:hAnsi="Times New Roman" w:cs="Times New Roman"/>
          <w:sz w:val="28"/>
          <w:szCs w:val="28"/>
        </w:rPr>
        <w:t xml:space="preserve">2 </w:t>
      </w:r>
      <w:r w:rsidR="007F41CB" w:rsidRPr="00E312E3">
        <w:rPr>
          <w:rFonts w:ascii="Times New Roman" w:hAnsi="Times New Roman" w:cs="Times New Roman"/>
          <w:sz w:val="28"/>
          <w:szCs w:val="28"/>
        </w:rPr>
        <w:t>РАСЧЁТ КО</w:t>
      </w:r>
      <w:r w:rsidRPr="00E312E3">
        <w:rPr>
          <w:rFonts w:ascii="Times New Roman" w:hAnsi="Times New Roman" w:cs="Times New Roman"/>
          <w:sz w:val="28"/>
          <w:szCs w:val="28"/>
        </w:rPr>
        <w:t xml:space="preserve">ЭФФИЦИЕНТА СОПРОТИВЛЕНИЯ ТРЕНИЯ </w:t>
      </w:r>
      <w:r w:rsidR="007F41CB" w:rsidRPr="00E312E3">
        <w:rPr>
          <w:rFonts w:ascii="Times New Roman" w:hAnsi="Times New Roman" w:cs="Times New Roman"/>
          <w:sz w:val="28"/>
          <w:szCs w:val="28"/>
        </w:rPr>
        <w:t>ЛЕТАТЕЛЬНОГО АППАРАТА ПРИ НУЛЕВОМ УГЛЕ АТАКИ</w:t>
      </w:r>
    </w:p>
    <w:p w:rsidR="007F41CB" w:rsidRPr="00AD3852" w:rsidRDefault="007F41CB" w:rsidP="00AC5EA2">
      <w:pPr>
        <w:pStyle w:val="2"/>
        <w:spacing w:before="240" w:after="240"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3" w:name="_Toc9197191"/>
      <w:bookmarkStart w:id="4" w:name="_Toc35714081"/>
      <w:r w:rsidRPr="00AD3852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2.1 Расчет коэффициента сопротивления трения корпуса летательного аппарата</w:t>
      </w:r>
      <w:bookmarkEnd w:id="3"/>
      <w:bookmarkEnd w:id="4"/>
    </w:p>
    <w:p w:rsidR="007F41CB" w:rsidRPr="00AD3852" w:rsidRDefault="007F41CB" w:rsidP="00AD385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асчет коэффициента сопротивления трения корпуса ведется по следующей формуле</w:t>
      </w:r>
    </w:p>
    <w:p w:rsidR="007F41CB" w:rsidRPr="00AD3852" w:rsidRDefault="001B755E" w:rsidP="00AD3852">
      <w:pPr>
        <w:pStyle w:val="af"/>
        <w:spacing w:line="360" w:lineRule="auto"/>
        <w:ind w:left="42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x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f M=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м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корп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7F41CB" w:rsidRPr="00AD3852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           (1)  </w:t>
      </w:r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</m:sub>
        </m:sSub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-площадь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миделя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корпуса</m:t>
        </m:r>
      </m:oMath>
      <w:r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1B755E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>- коэффициент, учитывающий влияние числа Маха на сопротивление трения, определяемый по формулам:</w:t>
      </w:r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>для ламинарного режима течения</w:t>
      </w:r>
    </w:p>
    <w:p w:rsidR="007F41CB" w:rsidRPr="00AD3852" w:rsidRDefault="001B755E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Млам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+0,1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М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m:t>∞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,125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7F41CB" w:rsidRPr="00AD3852" w:rsidRDefault="007F41CB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3852">
        <w:rPr>
          <w:rFonts w:ascii="Times New Roman" w:hAnsi="Times New Roman" w:cs="Times New Roman"/>
          <w:sz w:val="28"/>
          <w:szCs w:val="28"/>
        </w:rPr>
        <w:t>для турбулентного режима течения</w:t>
      </w:r>
    </w:p>
    <w:p w:rsidR="007F41CB" w:rsidRPr="00AD3852" w:rsidRDefault="001B755E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Мтурб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=(1+0,1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М</m:t>
                  </m:r>
                </m:e>
                <m: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∞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лам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>-коэффициент трения плоской пластины в несжимаемом потоке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ламинарного пограничного слоя (</w:t>
      </w:r>
      <w:r w:rsidRPr="00AD3852">
        <w:rPr>
          <w:rFonts w:ascii="Times New Roman" w:hAnsi="Times New Roman" w:cs="Times New Roman"/>
          <w:iCs/>
          <w:sz w:val="28"/>
          <w:szCs w:val="28"/>
        </w:rPr>
        <w:t>Re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≤</m:t>
        </m:r>
      </m:oMath>
      <w:r w:rsidRPr="00AD3852">
        <w:rPr>
          <w:rFonts w:ascii="Times New Roman" w:hAnsi="Times New Roman" w:cs="Times New Roman"/>
          <w:sz w:val="28"/>
          <w:szCs w:val="28"/>
        </w:rPr>
        <w:t xml:space="preserve"> 485000) значение </w:t>
      </w:r>
      <w:r w:rsidRPr="00AD3852">
        <w:rPr>
          <w:rFonts w:ascii="Times New Roman" w:hAnsi="Times New Roman" w:cs="Times New Roman"/>
          <w:kern w:val="2"/>
          <w:position w:val="-14"/>
          <w:sz w:val="28"/>
          <w:szCs w:val="28"/>
        </w:rPr>
        <w:object w:dxaOrig="735" w:dyaOrig="375">
          <v:shape id="_x0000_i1026" type="#_x0000_t75" style="width:36.95pt;height:21.9pt" o:ole="">
            <v:imagedata r:id="rId19" o:title=""/>
          </v:shape>
          <o:OLEObject Type="Embed" ProgID="Equation.DSMT4" ShapeID="_x0000_i1026" DrawAspect="Content" ObjectID="_1699302980" r:id="rId20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лам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,656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e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  <w:r w:rsidR="00D603D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</w:t>
      </w:r>
      <w:r w:rsidR="00D603DF">
        <w:rPr>
          <w:rFonts w:ascii="Times New Roman" w:hAnsi="Times New Roman" w:cs="Times New Roman"/>
          <w:sz w:val="28"/>
          <w:szCs w:val="28"/>
        </w:rPr>
        <w:t xml:space="preserve">    (2)</w:t>
      </w:r>
    </w:p>
    <w:p w:rsidR="007F41CB" w:rsidRPr="00AD3852" w:rsidRDefault="00D6632D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ля турбулентного пограничного слоя, если  </w:t>
      </w:r>
      <w:r w:rsidR="007F41CB" w:rsidRPr="00AD3852">
        <w:rPr>
          <w:rFonts w:ascii="Times New Roman" w:hAnsi="Times New Roman" w:cs="Times New Roman"/>
          <w:iCs/>
          <w:sz w:val="28"/>
          <w:szCs w:val="28"/>
        </w:rPr>
        <w:t>Re</w:t>
      </w:r>
      <w:r w:rsidR="007F41CB" w:rsidRPr="00AD3852">
        <w:rPr>
          <w:rFonts w:ascii="Times New Roman" w:hAnsi="Times New Roman" w:cs="Times New Roman"/>
          <w:sz w:val="28"/>
          <w:szCs w:val="28"/>
        </w:rPr>
        <w:t>≥10</w:t>
      </w:r>
      <w:r w:rsidR="007F41CB" w:rsidRPr="00AD3852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7F41CB" w:rsidRPr="00AD3852">
        <w:rPr>
          <w:rFonts w:ascii="Times New Roman" w:hAnsi="Times New Roman" w:cs="Times New Roman"/>
          <w:sz w:val="28"/>
          <w:szCs w:val="28"/>
        </w:rPr>
        <w:t>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Times New Roman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f M=0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ур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gRe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="00D603DF" w:rsidRPr="00D603DF">
        <w:rPr>
          <w:rFonts w:ascii="Times New Roman" w:hAnsi="Times New Roman" w:cs="Times New Roman"/>
          <w:sz w:val="28"/>
          <w:szCs w:val="28"/>
        </w:rPr>
        <w:t>;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B27AE6" w:rsidRPr="00B27AE6">
        <w:rPr>
          <w:rFonts w:ascii="Times New Roman" w:hAnsi="Times New Roman" w:cs="Times New Roman"/>
          <w:sz w:val="28"/>
          <w:szCs w:val="28"/>
        </w:rPr>
        <w:t xml:space="preserve">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="00B27AE6" w:rsidRPr="00B27AE6">
        <w:rPr>
          <w:rFonts w:ascii="Times New Roman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  </w:t>
      </w:r>
      <w:r w:rsidR="00560A2C" w:rsidRPr="00560A2C">
        <w:rPr>
          <w:rFonts w:ascii="Times New Roman" w:hAnsi="Times New Roman" w:cs="Times New Roman"/>
          <w:sz w:val="28"/>
          <w:szCs w:val="28"/>
        </w:rPr>
        <w:t xml:space="preserve"> </w:t>
      </w:r>
      <w:r w:rsidR="00B27AE6">
        <w:rPr>
          <w:rFonts w:ascii="Times New Roman" w:hAnsi="Times New Roman" w:cs="Times New Roman"/>
          <w:sz w:val="28"/>
          <w:szCs w:val="28"/>
        </w:rPr>
        <w:t>(</w:t>
      </w:r>
      <w:r w:rsidR="00B27AE6" w:rsidRPr="00B27AE6">
        <w:rPr>
          <w:rFonts w:ascii="Times New Roman" w:hAnsi="Times New Roman" w:cs="Times New Roman"/>
          <w:sz w:val="28"/>
          <w:szCs w:val="28"/>
        </w:rPr>
        <w:t>3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9E1488" w:rsidRDefault="00D6632D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 xml:space="preserve">ля смешанного пограничного слоя (485000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</m:oMath>
      <w:r w:rsidR="007F41CB" w:rsidRPr="00AD3852">
        <w:rPr>
          <w:rFonts w:ascii="Times New Roman" w:hAnsi="Times New Roman" w:cs="Times New Roman"/>
          <w:iCs/>
          <w:sz w:val="28"/>
          <w:szCs w:val="28"/>
        </w:rPr>
        <w:t>Re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10</w:t>
      </w:r>
      <w:r w:rsidR="007F41CB" w:rsidRPr="00AD3852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7F41CB" w:rsidRPr="00AD3852">
        <w:rPr>
          <w:rFonts w:ascii="Times New Roman" w:hAnsi="Times New Roman" w:cs="Times New Roman"/>
          <w:sz w:val="28"/>
          <w:szCs w:val="28"/>
        </w:rPr>
        <w:t>) формула примет вид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kern w:val="2"/>
            <w:sz w:val="28"/>
            <w:szCs w:val="28"/>
          </w:rPr>
          <m:t>2</m:t>
        </m:r>
        <m:r>
          <m:rPr>
            <m:sty m:val="p"/>
          </m:rPr>
          <w:rPr>
            <w:rFonts w:ascii="Cambria Math" w:hAnsi="Times New Roman" w:cs="Times New Roman"/>
            <w:kern w:val="2"/>
            <w:sz w:val="28"/>
            <w:szCs w:val="28"/>
          </w:rPr>
          <m:t>с</m:t>
        </m:r>
        <m:sPre>
          <m:sPre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f</m:t>
            </m:r>
            <m:r>
              <m:rPr>
                <m:nor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 </m:t>
            </m:r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M=0</m:t>
            </m:r>
          </m:sub>
          <m:sup/>
          <m:e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=</m:t>
            </m:r>
          </m:e>
        </m:sPre>
        <m:f>
          <m:f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(lgRe)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2,58</m:t>
                </m:r>
              </m:sup>
            </m:sSup>
          </m:den>
        </m:f>
        <m:sSup>
          <m:sSup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(1</m:t>
            </m:r>
            <m:r>
              <m:rPr>
                <m:sty m:val="p"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х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40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kern w:val="2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kern w:val="2"/>
                            <w:sz w:val="28"/>
                            <w:szCs w:val="28"/>
                          </w:rPr>
                          <m:t>х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t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0,625</m:t>
                    </m:r>
                  </m:sup>
                </m:sSubSup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R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kern w:val="2"/>
                        <w:sz w:val="28"/>
                        <w:szCs w:val="28"/>
                      </w:rPr>
                      <m:t>0,375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kern w:val="2"/>
                <w:sz w:val="28"/>
                <w:szCs w:val="28"/>
              </w:rPr>
              <m:t>)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kern w:val="2"/>
                <w:sz w:val="28"/>
                <w:szCs w:val="28"/>
              </w:rPr>
              <m:t>0,8</m:t>
            </m:r>
          </m:sup>
        </m:sSup>
      </m:oMath>
      <w:r w:rsidR="007F41CB" w:rsidRPr="00AD3852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    </w:t>
      </w:r>
      <w:r w:rsidR="00B27AE6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(</w:t>
      </w:r>
      <w:r w:rsidR="00B27AE6" w:rsidRPr="00B27AE6">
        <w:rPr>
          <w:rFonts w:ascii="Times New Roman" w:hAnsi="Times New Roman" w:cs="Times New Roman"/>
          <w:kern w:val="2"/>
          <w:sz w:val="28"/>
          <w:szCs w:val="28"/>
        </w:rPr>
        <w:t>4</w:t>
      </w:r>
      <w:r w:rsidR="007F41CB" w:rsidRPr="00AD3852">
        <w:rPr>
          <w:rFonts w:ascii="Times New Roman" w:hAnsi="Times New Roman" w:cs="Times New Roman"/>
          <w:kern w:val="2"/>
          <w:sz w:val="28"/>
          <w:szCs w:val="28"/>
        </w:rPr>
        <w:t>)</w:t>
      </w:r>
    </w:p>
    <w:p w:rsidR="007F41CB" w:rsidRPr="00AD3852" w:rsidRDefault="007F41CB" w:rsidP="006C515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Число Рейнольдса определяется по длине корпуса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3852">
        <w:rPr>
          <w:rFonts w:ascii="Times New Roman" w:hAnsi="Times New Roman" w:cs="Times New Roman"/>
          <w:sz w:val="28"/>
          <w:szCs w:val="28"/>
        </w:rPr>
        <w:t>:</w:t>
      </w:r>
    </w:p>
    <w:p w:rsidR="007F41CB" w:rsidRPr="00AD3852" w:rsidRDefault="00AD3852" w:rsidP="00AD38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ν</m:t>
            </m:r>
          </m:den>
        </m:f>
      </m:oMath>
      <w:r w:rsidR="007F41CB" w:rsidRPr="00AD3852">
        <w:rPr>
          <w:rFonts w:ascii="Times New Roman" w:hAnsi="Times New Roman" w:cs="Times New Roman"/>
          <w:sz w:val="28"/>
          <w:szCs w:val="28"/>
        </w:rPr>
        <w:t>,</w:t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</w:t>
      </w:r>
      <w:r w:rsidR="00B27AE6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B27AE6">
        <w:rPr>
          <w:rFonts w:ascii="Times New Roman" w:hAnsi="Times New Roman" w:cs="Times New Roman"/>
          <w:sz w:val="28"/>
          <w:szCs w:val="28"/>
        </w:rPr>
        <w:tab/>
        <w:t xml:space="preserve">       (</w:t>
      </w:r>
      <w:r w:rsidR="00B27AE6" w:rsidRPr="005F3BBF">
        <w:rPr>
          <w:rFonts w:ascii="Times New Roman" w:hAnsi="Times New Roman" w:cs="Times New Roman"/>
          <w:sz w:val="28"/>
          <w:szCs w:val="28"/>
        </w:rPr>
        <w:t>5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7F41CB" w:rsidRPr="00AD3852" w:rsidRDefault="007F41CB" w:rsidP="00AD3852">
      <w:pPr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D385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Pr="00AD3852">
        <w:rPr>
          <w:rFonts w:ascii="Times New Roman" w:eastAsia="Calibri" w:hAnsi="Times New Roman" w:cs="Times New Roman"/>
          <w:sz w:val="28"/>
          <w:szCs w:val="28"/>
        </w:rPr>
        <w:t xml:space="preserve"> – число Маха набегающего потока;</w:t>
      </w:r>
    </w:p>
    <w:p w:rsidR="007F41CB" w:rsidRPr="00AD3852" w:rsidRDefault="00AD3852" w:rsidP="00AD3852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ν</m:t>
        </m:r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– коэффициент кинематической вязкости на заданной высоте, определяемый по таблице стандартной атмосферы, </w:t>
      </w:r>
      <m:oMath>
        <m:f>
          <m:fPr>
            <m:type m:val="skw"/>
            <m:ctrlPr>
              <w:rPr>
                <w:rFonts w:ascii="Cambria Math" w:eastAsia="Calibri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с</m:t>
            </m:r>
          </m:den>
        </m:f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 [1, с. </w:t>
      </w:r>
      <w:r w:rsidR="002D6967">
        <w:rPr>
          <w:rFonts w:ascii="Times New Roman" w:eastAsia="Calibri" w:hAnsi="Times New Roman" w:cs="Times New Roman"/>
          <w:sz w:val="28"/>
          <w:szCs w:val="28"/>
        </w:rPr>
        <w:t>59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>];</w:t>
      </w:r>
    </w:p>
    <w:p w:rsidR="007F41CB" w:rsidRPr="00AD3852" w:rsidRDefault="001B755E" w:rsidP="00AD3852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– скорость звука на заданной </w:t>
      </w:r>
      <w:r w:rsidR="00D6632D">
        <w:rPr>
          <w:rFonts w:ascii="Times New Roman" w:eastAsia="Calibri" w:hAnsi="Times New Roman" w:cs="Times New Roman"/>
          <w:sz w:val="28"/>
          <w:szCs w:val="28"/>
        </w:rPr>
        <w:t>высоте, определяемая по таблице</w:t>
      </w:r>
      <w:r w:rsidR="00D6632D" w:rsidRPr="00D663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стандартной атмосферы, </w:t>
      </w:r>
      <m:oMath>
        <m:f>
          <m:fPr>
            <m:type m:val="skw"/>
            <m:ctrlPr>
              <w:rPr>
                <w:rFonts w:ascii="Cambria Math" w:eastAsia="Calibri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28"/>
                <w:szCs w:val="28"/>
              </w:rPr>
              <m:t>с</m:t>
            </m:r>
          </m:den>
        </m:f>
      </m:oMath>
      <w:r w:rsidR="007F41CB" w:rsidRPr="00AD3852">
        <w:rPr>
          <w:rFonts w:ascii="Times New Roman" w:eastAsia="Calibri" w:hAnsi="Times New Roman" w:cs="Times New Roman"/>
          <w:sz w:val="28"/>
          <w:szCs w:val="28"/>
        </w:rPr>
        <w:t xml:space="preserve"> [1, с. </w:t>
      </w:r>
      <w:r w:rsidR="002D6967">
        <w:rPr>
          <w:rFonts w:ascii="Times New Roman" w:eastAsia="Calibri" w:hAnsi="Times New Roman" w:cs="Times New Roman"/>
          <w:sz w:val="28"/>
          <w:szCs w:val="28"/>
        </w:rPr>
        <w:t>59</w:t>
      </w:r>
      <w:r w:rsidR="007F41CB" w:rsidRPr="00AD3852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6C5157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Скорость звука и коэффициент кинематической вязкости определяются по таблице стандартной атмосферы в зависимости от высоты полета летательного аппарата [1, с. 72]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 xml:space="preserve">Относительная координата точки перехода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27" type="#_x0000_t75" style="width:14.4pt;height:21.9pt" o:ole="">
            <v:imagedata r:id="rId21" o:title=""/>
          </v:shape>
          <o:OLEObject Type="Embed" ProgID="Equation.3" ShapeID="_x0000_i1027" DrawAspect="Content" ObjectID="_1699302981" r:id="rId22"/>
        </w:object>
      </w:r>
      <w:r w:rsidRPr="00AD3852">
        <w:rPr>
          <w:rFonts w:ascii="Times New Roman" w:hAnsi="Times New Roman" w:cs="Times New Roman"/>
          <w:sz w:val="28"/>
          <w:szCs w:val="28"/>
        </w:rPr>
        <w:t>определяется по формуле:</w:t>
      </w:r>
    </w:p>
    <w:p w:rsidR="007F41CB" w:rsidRPr="00AD3852" w:rsidRDefault="001B755E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t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min 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e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den>
                </m:f>
              </m:e>
            </m:d>
          </m:e>
        </m:d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C048D7" w:rsidRDefault="007F41CB" w:rsidP="00C048D7">
      <w:pPr>
        <w:spacing w:after="0" w:line="360" w:lineRule="auto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где  </w:t>
      </w:r>
      <m:oMath>
        <m:r>
          <w:rPr>
            <w:rFonts w:ascii="Cambria Math" w:hAnsi="Cambria Math"/>
            <w:sz w:val="28"/>
            <w:szCs w:val="28"/>
          </w:rPr>
          <m:t>n=5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3+0,6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∞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0,25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ш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L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Re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w:bookmarkStart w:id="5" w:name="_Hlk9634512"/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,2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,08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+0,312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w:bookmarkEnd w:id="5"/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0,5</m:t>
            </m:r>
          </m:sup>
        </m:sSup>
      </m:oMath>
      <w:r w:rsidRPr="00AD3852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,   </w:t>
      </w:r>
      <w:r w:rsidR="009E1488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    </w:t>
      </w:r>
      <w:r w:rsidR="009E1488">
        <w:rPr>
          <w:rFonts w:ascii="Times New Roman" w:hAnsi="Times New Roman" w:cs="Times New Roman"/>
          <w:snapToGrid w:val="0"/>
          <w:sz w:val="28"/>
          <w:szCs w:val="28"/>
        </w:rPr>
        <w:t>(</w:t>
      </w:r>
      <w:r w:rsidR="009E1488" w:rsidRPr="00B27AE6">
        <w:rPr>
          <w:rFonts w:ascii="Times New Roman" w:hAnsi="Times New Roman" w:cs="Times New Roman"/>
          <w:snapToGrid w:val="0"/>
          <w:sz w:val="28"/>
          <w:szCs w:val="28"/>
        </w:rPr>
        <w:t>6</w:t>
      </w:r>
      <w:r w:rsidR="009E1488" w:rsidRPr="00AD3852">
        <w:rPr>
          <w:rFonts w:ascii="Times New Roman" w:hAnsi="Times New Roman" w:cs="Times New Roman"/>
          <w:snapToGrid w:val="0"/>
          <w:sz w:val="28"/>
          <w:szCs w:val="28"/>
        </w:rPr>
        <w:t>)</w:t>
      </w:r>
      <w:r w:rsidRPr="00AD3852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</w:t>
      </w:r>
      <w:r w:rsidR="00D6632D" w:rsidRPr="00D6632D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</w:t>
      </w:r>
      <w:r w:rsidR="00C048D7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          </w:t>
      </w:r>
      <w:r w:rsidR="009E1488">
        <w:rPr>
          <w:rFonts w:ascii="Times New Roman" w:eastAsia="Calibri" w:hAnsi="Times New Roman" w:cs="Times New Roman"/>
          <w:snapToGrid w:val="0"/>
          <w:sz w:val="28"/>
          <w:szCs w:val="28"/>
        </w:rPr>
        <w:t xml:space="preserve"> </w:t>
      </w:r>
    </w:p>
    <w:p w:rsidR="00C048D7" w:rsidRDefault="001B755E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napToGrid w:val="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Times New Roman" w:hAnsi="Times New Roman" w:cs="Times New Roman"/>
            <w:snapToGrid w:val="0"/>
            <w:sz w:val="28"/>
            <w:szCs w:val="28"/>
          </w:rPr>
          <m:t>-</m:t>
        </m:r>
      </m:oMath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 длина первой носовой част</w:t>
      </w:r>
      <w:r w:rsidR="00D6632D">
        <w:rPr>
          <w:rFonts w:ascii="Times New Roman" w:hAnsi="Times New Roman" w:cs="Times New Roman"/>
          <w:snapToGrid w:val="0"/>
          <w:sz w:val="28"/>
          <w:szCs w:val="28"/>
        </w:rPr>
        <w:t>и корпуса летательного аппарата</w:t>
      </w:r>
      <w:r w:rsidR="00D6632D" w:rsidRPr="00D6632D">
        <w:rPr>
          <w:rFonts w:ascii="Times New Roman" w:hAnsi="Times New Roman" w:cs="Times New Roman"/>
          <w:snapToGrid w:val="0"/>
          <w:sz w:val="28"/>
          <w:szCs w:val="28"/>
        </w:rPr>
        <w:t>,</w:t>
      </w:r>
    </w:p>
    <w:p w:rsidR="00C048D7" w:rsidRDefault="007F41CB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napToGrid w:val="0"/>
          <w:position w:val="-12"/>
          <w:sz w:val="28"/>
          <w:szCs w:val="28"/>
          <w:lang w:val="en-US"/>
        </w:rPr>
        <w:object w:dxaOrig="320" w:dyaOrig="380">
          <v:shape id="_x0000_i1028" type="#_x0000_t75" style="width:14.4pt;height:21.9pt" o:ole="">
            <v:imagedata r:id="rId23" o:title=""/>
          </v:shape>
          <o:OLEObject Type="Embed" ProgID="Equation.3" ShapeID="_x0000_i1028" DrawAspect="Content" ObjectID="_1699302982" r:id="rId24"/>
        </w:objec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– средняя высота бугорков шероховатости </w:t>
      </w:r>
      <w:r w:rsidRPr="00D6632D">
        <w:rPr>
          <w:rFonts w:ascii="Times New Roman" w:hAnsi="Times New Roman" w:cs="Times New Roman"/>
          <w:snapToGrid w:val="0"/>
          <w:sz w:val="28"/>
          <w:szCs w:val="28"/>
        </w:rPr>
        <w:t>поверхности.</w:t>
      </w:r>
    </w:p>
    <w:p w:rsidR="00C048D7" w:rsidRDefault="007F41CB" w:rsidP="00C048D7">
      <w:pPr>
        <w:spacing w:after="0" w:line="360" w:lineRule="auto"/>
        <w:ind w:firstLine="709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D6632D">
        <w:rPr>
          <w:rFonts w:ascii="Times New Roman" w:hAnsi="Times New Roman" w:cs="Times New Roman"/>
          <w:snapToGrid w:val="0"/>
          <w:sz w:val="28"/>
          <w:szCs w:val="28"/>
        </w:rPr>
        <w:t xml:space="preserve">Т.к. </w:t>
      </w:r>
      <w:r w:rsidR="00D6632D">
        <w:rPr>
          <w:rFonts w:ascii="Times New Roman" w:hAnsi="Times New Roman" w:cs="Times New Roman"/>
          <w:snapToGrid w:val="0"/>
          <w:sz w:val="28"/>
          <w:szCs w:val="28"/>
        </w:rPr>
        <w:t>ЛА</w: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 выполнен из дюралюминия, соответственно, согласно таблице 4.1 [1, </w:t>
      </w:r>
      <w:r w:rsidRPr="00AD3852">
        <w:rPr>
          <w:rFonts w:ascii="Times New Roman" w:hAnsi="Times New Roman" w:cs="Times New Roman"/>
          <w:snapToGrid w:val="0"/>
          <w:sz w:val="28"/>
          <w:szCs w:val="28"/>
          <w:lang w:val="en-US"/>
        </w:rPr>
        <w:t>c</w:t>
      </w:r>
      <w:r w:rsidRPr="00AD3852">
        <w:rPr>
          <w:rFonts w:ascii="Times New Roman" w:hAnsi="Times New Roman" w:cs="Times New Roman"/>
          <w:snapToGrid w:val="0"/>
          <w:sz w:val="28"/>
          <w:szCs w:val="28"/>
        </w:rPr>
        <w:t>. 17], выбрана</w:t>
      </w:r>
      <w:r w:rsidR="00C15003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napToGrid w:val="0"/>
          <w:position w:val="-12"/>
          <w:sz w:val="28"/>
          <w:szCs w:val="28"/>
          <w:lang w:val="en-US"/>
        </w:rPr>
        <w:object w:dxaOrig="320" w:dyaOrig="380">
          <v:shape id="_x0000_i1029" type="#_x0000_t75" style="width:14.4pt;height:21.9pt" o:ole="">
            <v:imagedata r:id="rId23" o:title=""/>
          </v:shape>
          <o:OLEObject Type="Embed" ProgID="Equation.3" ShapeID="_x0000_i1029" DrawAspect="Content" ObjectID="_1699302983" r:id="rId25"/>
        </w:object>
      </w:r>
      <m:oMath>
        <m:r>
          <m:rPr>
            <m:sty m:val="p"/>
          </m:rPr>
          <w:rPr>
            <w:rFonts w:ascii="Cambria Math" w:hAnsi="Times New Roman" w:cs="Times New Roman"/>
            <w:snapToGrid w:val="0"/>
            <w:sz w:val="28"/>
            <w:szCs w:val="28"/>
          </w:rPr>
          <m:t>=8</m:t>
        </m:r>
        <m:r>
          <m:rPr>
            <m:sty m:val="p"/>
          </m:rPr>
          <w:rPr>
            <w:rFonts w:ascii="Times New Roman" w:hAnsi="Times New Roman" w:cs="Times New Roman"/>
            <w:snapToGrid w:val="0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napToGrid w:val="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6</m:t>
            </m:r>
          </m:sup>
        </m:sSup>
      </m:oMath>
      <w:r w:rsidRPr="00AD3852">
        <w:rPr>
          <w:rFonts w:ascii="Times New Roman" w:hAnsi="Times New Roman" w:cs="Times New Roman"/>
          <w:snapToGrid w:val="0"/>
          <w:sz w:val="28"/>
          <w:szCs w:val="28"/>
        </w:rPr>
        <w:t>м.</w:t>
      </w:r>
    </w:p>
    <w:p w:rsidR="007F41CB" w:rsidRPr="00C048D7" w:rsidRDefault="007F41CB" w:rsidP="00894D92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napToGrid w:val="0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AD3852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0" type="#_x0000_t75" style="width:21.9pt;height:21.9pt" o:ole="">
            <v:imagedata r:id="rId26" o:title=""/>
          </v:shape>
          <o:OLEObject Type="Embed" ProgID="Equation.3" ShapeID="_x0000_i1030" DrawAspect="Content" ObjectID="_1699302984" r:id="rId27"/>
        </w:object>
      </w:r>
      <w:r w:rsidRPr="00AD3852">
        <w:rPr>
          <w:rFonts w:ascii="Times New Roman" w:hAnsi="Times New Roman" w:cs="Times New Roman"/>
          <w:sz w:val="28"/>
          <w:szCs w:val="28"/>
        </w:rPr>
        <w:t>, учитывающий влияние числа Маха на сопротивление трения, определяется по формулам:</w:t>
      </w:r>
    </w:p>
    <w:p w:rsidR="007F41CB" w:rsidRPr="00AD3852" w:rsidRDefault="007F41CB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ламинарного режима течения:</w:t>
      </w:r>
    </w:p>
    <w:p w:rsidR="007F41CB" w:rsidRPr="00AD3852" w:rsidRDefault="001B755E" w:rsidP="00AD385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25</m:t>
            </m:r>
          </m:sup>
        </m:sSup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  <w:r w:rsidR="00D603D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 </w:t>
      </w:r>
      <w:r w:rsidR="00D603DF">
        <w:rPr>
          <w:rFonts w:ascii="Times New Roman" w:hAnsi="Times New Roman" w:cs="Times New Roman"/>
          <w:sz w:val="28"/>
          <w:szCs w:val="28"/>
        </w:rPr>
        <w:t xml:space="preserve">  (</w:t>
      </w:r>
      <w:r w:rsidR="00B27AE6" w:rsidRPr="005F3BBF">
        <w:rPr>
          <w:rFonts w:ascii="Times New Roman" w:hAnsi="Times New Roman" w:cs="Times New Roman"/>
          <w:sz w:val="28"/>
          <w:szCs w:val="28"/>
        </w:rPr>
        <w:t>7</w:t>
      </w:r>
      <w:r w:rsidR="00D603DF">
        <w:rPr>
          <w:rFonts w:ascii="Times New Roman" w:hAnsi="Times New Roman" w:cs="Times New Roman"/>
          <w:sz w:val="28"/>
          <w:szCs w:val="28"/>
        </w:rPr>
        <w:t>)</w:t>
      </w:r>
    </w:p>
    <w:p w:rsidR="007F41CB" w:rsidRPr="00AD3852" w:rsidRDefault="007F41CB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 для турбулентного режима течения</w:t>
      </w:r>
    </w:p>
    <w:p w:rsidR="007F41CB" w:rsidRPr="00AD3852" w:rsidRDefault="001B755E" w:rsidP="00AD38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</m:oMath>
      <w:r w:rsidR="00D6632D">
        <w:rPr>
          <w:rFonts w:ascii="Times New Roman" w:hAnsi="Times New Roman" w:cs="Times New Roman"/>
          <w:sz w:val="28"/>
          <w:szCs w:val="28"/>
        </w:rPr>
        <w:t xml:space="preserve"> </w:t>
      </w:r>
      <w:r w:rsidR="00D6632D" w:rsidRPr="00D6632D">
        <w:rPr>
          <w:rFonts w:ascii="Times New Roman" w:hAnsi="Times New Roman" w:cs="Times New Roman"/>
          <w:sz w:val="28"/>
          <w:szCs w:val="28"/>
        </w:rPr>
        <w:t>;</w:t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7F41CB" w:rsidRPr="00AD3852">
        <w:rPr>
          <w:rFonts w:ascii="Times New Roman" w:hAnsi="Times New Roman" w:cs="Times New Roman"/>
          <w:sz w:val="28"/>
          <w:szCs w:val="28"/>
        </w:rPr>
        <w:tab/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C15003">
        <w:rPr>
          <w:rFonts w:ascii="Times New Roman" w:hAnsi="Times New Roman" w:cs="Times New Roman"/>
          <w:sz w:val="28"/>
          <w:szCs w:val="28"/>
        </w:rPr>
        <w:t xml:space="preserve">        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     </w:t>
      </w:r>
      <w:r w:rsidR="00B27AE6" w:rsidRPr="005F3BBF">
        <w:rPr>
          <w:rFonts w:ascii="Times New Roman" w:hAnsi="Times New Roman" w:cs="Times New Roman"/>
          <w:sz w:val="28"/>
          <w:szCs w:val="28"/>
        </w:rPr>
        <w:t xml:space="preserve">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   </w:t>
      </w:r>
      <w:r w:rsidR="00B27AE6">
        <w:rPr>
          <w:rFonts w:ascii="Times New Roman" w:hAnsi="Times New Roman" w:cs="Times New Roman"/>
          <w:sz w:val="28"/>
          <w:szCs w:val="28"/>
        </w:rPr>
        <w:t>(</w:t>
      </w:r>
      <w:r w:rsidR="00B27AE6" w:rsidRPr="005F3BBF">
        <w:rPr>
          <w:rFonts w:ascii="Times New Roman" w:hAnsi="Times New Roman" w:cs="Times New Roman"/>
          <w:sz w:val="28"/>
          <w:szCs w:val="28"/>
        </w:rPr>
        <w:t>8</w:t>
      </w:r>
      <w:r w:rsidR="007F41CB" w:rsidRPr="00AD3852">
        <w:rPr>
          <w:rFonts w:ascii="Times New Roman" w:hAnsi="Times New Roman" w:cs="Times New Roman"/>
          <w:sz w:val="28"/>
          <w:szCs w:val="28"/>
        </w:rPr>
        <w:t>)</w:t>
      </w:r>
    </w:p>
    <w:p w:rsidR="00894D92" w:rsidRDefault="00D6632D" w:rsidP="00894D9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7F41CB" w:rsidRPr="00AD3852">
        <w:rPr>
          <w:rFonts w:ascii="Times New Roman" w:hAnsi="Times New Roman" w:cs="Times New Roman"/>
          <w:sz w:val="28"/>
          <w:szCs w:val="28"/>
        </w:rPr>
        <w:t>ля смешанного режима течения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</m:oMath>
      <w:r w:rsidR="007F41CB" w:rsidRPr="00AD3852">
        <w:rPr>
          <w:rFonts w:ascii="Times New Roman" w:hAnsi="Times New Roman" w:cs="Times New Roman"/>
          <w:sz w:val="28"/>
          <w:szCs w:val="28"/>
        </w:rPr>
        <w:t xml:space="preserve"> подбирается согласно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рисунку </w:t>
      </w:r>
      <w:r w:rsidRPr="00D6632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3.2 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 xml:space="preserve">[1, 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  <w:lang w:val="en-US"/>
        </w:rPr>
        <w:t>c</w:t>
      </w:r>
      <w:r w:rsidR="007F41CB" w:rsidRPr="00AD3852">
        <w:rPr>
          <w:rFonts w:ascii="Times New Roman" w:hAnsi="Times New Roman" w:cs="Times New Roman"/>
          <w:snapToGrid w:val="0"/>
          <w:sz w:val="28"/>
          <w:szCs w:val="28"/>
        </w:rPr>
        <w:t>. 15]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При М</w:t>
      </w:r>
      <w:r w:rsidRPr="00AD3852">
        <w:rPr>
          <w:rFonts w:ascii="Times New Roman" w:hAnsi="Times New Roman" w:cs="Times New Roman"/>
          <w:sz w:val="28"/>
          <w:szCs w:val="28"/>
          <w:vertAlign w:val="subscript"/>
        </w:rPr>
        <w:t>∞</w:t>
      </w:r>
      <w:r w:rsidRPr="00AD3852">
        <w:rPr>
          <w:rFonts w:ascii="Times New Roman" w:hAnsi="Times New Roman" w:cs="Times New Roman"/>
          <w:sz w:val="28"/>
          <w:szCs w:val="28"/>
        </w:rPr>
        <w:t xml:space="preserve"> = 0,1 и высоте в 0 км формула (1) дает следующие значение:</w:t>
      </w:r>
    </w:p>
    <w:p w:rsidR="007F41CB" w:rsidRPr="003E3B65" w:rsidRDefault="00AD3852" w:rsidP="00D6632D">
      <w:pPr>
        <w:pStyle w:val="af7"/>
        <w:ind w:left="0"/>
        <w:rPr>
          <w:rFonts w:ascii="Times New Roman"/>
          <w:lang w:val="ru-RU"/>
        </w:rPr>
      </w:pPr>
      <m:oMath>
        <m:r>
          <m:t>Re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a</m:t>
                </m:r>
              </m:e>
              <m:sub>
                <m:r>
                  <w:rPr>
                    <w:lang w:val="ru-RU"/>
                  </w:rPr>
                  <m:t>∞</m:t>
                </m:r>
              </m:sub>
            </m:sSub>
            <m:sSub>
              <m:sSubPr>
                <m:ctrlPr/>
              </m:sSubPr>
              <m:e>
                <m:r>
                  <m:t>M</m:t>
                </m:r>
              </m:e>
              <m:sub>
                <m:r>
                  <w:rPr>
                    <w:lang w:val="ru-RU"/>
                  </w:rPr>
                  <m:t>∞</m:t>
                </m:r>
              </m:sub>
            </m:sSub>
            <m:r>
              <m:t>L</m:t>
            </m:r>
          </m:num>
          <m:den>
            <m:r>
              <w:sym w:font="Symbol" w:char="F06E"/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40,26∙0,1∙25,4</m:t>
            </m:r>
          </m:num>
          <m:den>
            <m:r>
              <w:rPr>
                <w:lang w:val="ru-RU"/>
              </w:rPr>
              <m:t>1,4607∙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10</m:t>
                </m:r>
              </m:e>
              <m:sup>
                <m:r>
                  <w:rPr>
                    <w:lang w:val="ru-RU"/>
                  </w:rPr>
                  <m:t>-5</m:t>
                </m:r>
              </m:sup>
            </m:sSup>
          </m:den>
        </m:f>
        <m:r>
          <w:rPr>
            <w:lang w:val="ru-RU"/>
          </w:rPr>
          <m:t>=5,917∙</m:t>
        </m:r>
        <m:sSup>
          <m:sSupPr>
            <m:ctrlPr/>
          </m:sSupPr>
          <m:e>
            <m:r>
              <w:rPr>
                <w:lang w:val="ru-RU"/>
              </w:rPr>
              <m:t>10</m:t>
            </m:r>
          </m:e>
          <m:sup>
            <m:r>
              <w:rPr>
                <w:lang w:val="ru-RU"/>
              </w:rPr>
              <m:t>7</m:t>
            </m:r>
          </m:sup>
        </m:sSup>
      </m:oMath>
      <w:r w:rsidR="007F41CB" w:rsidRPr="003E3B65">
        <w:rPr>
          <w:rFonts w:ascii="Times New Roman"/>
          <w:lang w:val="ru-RU"/>
        </w:rPr>
        <w:t>.</w:t>
      </w:r>
    </w:p>
    <w:p w:rsidR="007F41CB" w:rsidRPr="00AD3852" w:rsidRDefault="007F41CB" w:rsidP="00D6632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Найденное значение числа Рейнольдса соответствует турбулентному пограничному слою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≥</m:t>
        </m:r>
        <m:sSup>
          <m:sSupPr>
            <m:ctrlPr>
              <w:rPr>
                <w:rFonts w:ascii="Cambria Math" w:hAnsi="Times New Roman" w:cs="Times New Roman"/>
                <w:i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sup>
        </m:sSup>
      </m:oMath>
      <w:r w:rsidRPr="00AD3852">
        <w:rPr>
          <w:rFonts w:ascii="Times New Roman" w:hAnsi="Times New Roman" w:cs="Times New Roman"/>
          <w:iCs/>
          <w:sz w:val="28"/>
          <w:szCs w:val="28"/>
        </w:rPr>
        <w:t xml:space="preserve">. Поэтому используем 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формулы (</w:t>
      </w:r>
      <w:r w:rsidR="00B27AE6" w:rsidRPr="00E74FF0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 (</w:t>
      </w:r>
      <w:r w:rsidR="00B27AE6" w:rsidRPr="00E74FF0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8</w:t>
      </w:r>
      <w:r w:rsidRPr="00AD3852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) и (1): </w:t>
      </w:r>
    </w:p>
    <w:p w:rsidR="00D6632D" w:rsidRPr="003E3B65" w:rsidRDefault="00AD3852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M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=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lgRe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lg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⁡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(5,917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)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58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045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1B755E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М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∞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1+0,1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1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99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;</w:t>
      </w:r>
    </w:p>
    <w:p w:rsidR="007F41CB" w:rsidRPr="00AD3852" w:rsidRDefault="001B755E" w:rsidP="00D6632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M=0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w:sym w:font="Symbol" w:char="F068"/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ом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корп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0459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9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151,21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,0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689</m:t>
        </m:r>
      </m:oMath>
      <w:r w:rsidR="007F41CB" w:rsidRPr="00AD3852">
        <w:rPr>
          <w:rFonts w:ascii="Times New Roman" w:hAnsi="Times New Roman" w:cs="Times New Roman"/>
          <w:sz w:val="28"/>
          <w:szCs w:val="28"/>
        </w:rPr>
        <w:t>.</w:t>
      </w:r>
    </w:p>
    <w:p w:rsidR="007F41CB" w:rsidRPr="00AD3852" w:rsidRDefault="007F41CB" w:rsidP="006C51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езультаты расчета коэффициента сопротивления трения корпуса</w:t>
      </w:r>
      <w:r w:rsidR="00AD3852" w:rsidRPr="00AD3852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на высоте 0 км и для других значений числа Маха приведены в таблице 3.</w:t>
      </w:r>
    </w:p>
    <w:p w:rsidR="00BB5DAC" w:rsidRDefault="00BB5DAC" w:rsidP="00C04053">
      <w:pPr>
        <w:pStyle w:val="af3"/>
        <w:spacing w:after="0" w:line="360" w:lineRule="auto"/>
        <w:ind w:firstLine="0"/>
        <w:jc w:val="center"/>
      </w:pPr>
      <w:r>
        <w:t>Таблица 3</w:t>
      </w:r>
      <w:r w:rsidR="007F41CB" w:rsidRPr="00AD3852">
        <w:t xml:space="preserve"> – Коэффициент сопротивления трения корпуса на высоте 0 км</w:t>
      </w:r>
      <w:r>
        <w:t>.</w:t>
      </w:r>
    </w:p>
    <w:p w:rsidR="006437B4" w:rsidRPr="006437B4" w:rsidRDefault="006437B4" w:rsidP="006437B4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37B4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40,26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460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6437B4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BB5DAC" w:rsidRPr="00FB1001" w:rsidTr="00C04053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DF1BAA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F1BAA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DF1BA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F1BA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BB5DAC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5DAC" w:rsidRPr="00DF1BAA" w:rsidRDefault="001B755E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DF1BAA" w:rsidRPr="0090377B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9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6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5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6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9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4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1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</w:t>
            </w:r>
          </w:p>
        </w:tc>
      </w:tr>
      <w:tr w:rsidR="00DF1BAA" w:rsidRPr="00625249" w:rsidTr="00DF1BAA">
        <w:trPr>
          <w:trHeight w:val="284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2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5</w:t>
            </w:r>
          </w:p>
        </w:tc>
      </w:tr>
      <w:tr w:rsidR="00DF1BAA" w:rsidRPr="00C04053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1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6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,0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8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2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7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8,3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0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1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92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3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7,50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2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7,0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9</w:t>
            </w:r>
          </w:p>
        </w:tc>
      </w:tr>
      <w:tr w:rsidR="00DF1BAA" w:rsidRPr="00625249" w:rsidTr="00DF1BAA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BAA" w:rsidRPr="00DF1BAA" w:rsidRDefault="00DF1BAA" w:rsidP="00DF1B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6,6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DF1BAA" w:rsidRPr="00DF1BAA" w:rsidRDefault="00DF1BAA" w:rsidP="00DF1B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1</w:t>
            </w:r>
          </w:p>
        </w:tc>
      </w:tr>
    </w:tbl>
    <w:p w:rsidR="00C15003" w:rsidRDefault="00C15003" w:rsidP="00AC5EA2">
      <w:pPr>
        <w:spacing w:before="20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Продолжение таблицы 3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C15003" w:rsidRPr="00DF1BAA" w:rsidTr="00492EF6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5003" w:rsidRPr="00DF1BAA" w:rsidRDefault="00C15003" w:rsidP="00492EF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6,2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8</w:t>
            </w:r>
          </w:p>
        </w:tc>
      </w:tr>
      <w:tr w:rsidR="00C15003" w:rsidRPr="00DF1BAA" w:rsidTr="00492EF6">
        <w:trPr>
          <w:trHeight w:val="397"/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5003" w:rsidRPr="00DF1BAA" w:rsidRDefault="00C15003" w:rsidP="00492EF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5,8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15003" w:rsidRPr="00DF1BAA" w:rsidRDefault="00C15003" w:rsidP="00492E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B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9</w:t>
            </w:r>
          </w:p>
        </w:tc>
      </w:tr>
    </w:tbl>
    <w:p w:rsidR="007F41CB" w:rsidRPr="00AD3852" w:rsidRDefault="007F41CB" w:rsidP="00AC5EA2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Расчетные данные коэффициента сопротивления трения корпуса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на высотах 10, 20, 40, 60 км приведены в приложении А (таблицы А.1 – А.4).</w:t>
      </w:r>
    </w:p>
    <w:p w:rsidR="00C048D7" w:rsidRPr="00C048D7" w:rsidRDefault="007F41CB" w:rsidP="00AC5EA2">
      <w:pPr>
        <w:pStyle w:val="2"/>
        <w:spacing w:before="240" w:after="240" w:line="360" w:lineRule="auto"/>
        <w:ind w:firstLine="709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C048D7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2.2 Расчет коэффициента сопротивления трения крыла</w:t>
      </w:r>
    </w:p>
    <w:p w:rsidR="007F41CB" w:rsidRPr="00C048D7" w:rsidRDefault="007F41CB" w:rsidP="00894D92">
      <w:pPr>
        <w:pStyle w:val="2"/>
        <w:spacing w:line="360" w:lineRule="auto"/>
        <w:ind w:firstLine="709"/>
        <w:jc w:val="both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C048D7">
        <w:rPr>
          <w:rFonts w:ascii="Times New Roman" w:eastAsia="TimesNewRomanPSMT" w:hAnsi="Times New Roman" w:cs="Times New Roman"/>
          <w:b w:val="0"/>
          <w:color w:val="000000" w:themeColor="text1"/>
          <w:sz w:val="28"/>
          <w:szCs w:val="28"/>
        </w:rPr>
        <w:t xml:space="preserve">Коэффициент сопротивления трения крыла </w:t>
      </w:r>
      <m:oMath>
        <m:sSub>
          <m:sSubPr>
            <m:ctrlPr>
              <w:rPr>
                <w:rFonts w:ascii="Cambria Math" w:hAnsi="Times New Roman" w:cs="Times New Roman"/>
                <w:b w:val="0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с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х</m:t>
            </m:r>
            <m:r>
              <m:rPr>
                <m:sty m:val="b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a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тр</m:t>
            </m:r>
            <m:r>
              <m:rPr>
                <m:sty m:val="b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кр</m:t>
            </m:r>
          </m:sub>
        </m:sSub>
      </m:oMath>
      <w:r w:rsidRPr="00C048D7">
        <w:rPr>
          <w:rFonts w:ascii="Times New Roman" w:eastAsia="TimesNewRomanPSMT" w:hAnsi="Times New Roman" w:cs="Times New Roman"/>
          <w:b w:val="0"/>
          <w:color w:val="000000" w:themeColor="text1"/>
          <w:sz w:val="28"/>
          <w:szCs w:val="28"/>
        </w:rPr>
        <w:t xml:space="preserve"> определяется по формуле:</w:t>
      </w:r>
    </w:p>
    <w:p w:rsidR="007F41CB" w:rsidRPr="00AD3852" w:rsidRDefault="001B755E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M=0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,          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 (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>9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894D92" w:rsidRDefault="007F41CB" w:rsidP="00894D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где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</m:oMath>
      <w:r w:rsidRPr="00AD3852">
        <w:rPr>
          <w:rFonts w:ascii="Times New Roman" w:hAnsi="Times New Roman" w:cs="Times New Roman"/>
          <w:sz w:val="28"/>
          <w:szCs w:val="28"/>
        </w:rPr>
        <w:t xml:space="preserve">– коэффициент влияния относительной толщины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180" w:dyaOrig="340">
          <v:shape id="_x0000_i1031" type="#_x0000_t75" style="width:14.4pt;height:21.9pt" o:ole="">
            <v:imagedata r:id="rId28" o:title=""/>
          </v:shape>
          <o:OLEObject Type="Embed" ProgID="Equation.DSMT4" ShapeID="_x0000_i1031" DrawAspect="Content" ObjectID="_1699302985" r:id="rId29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профиля крыла.</w:t>
      </w:r>
    </w:p>
    <w:p w:rsidR="007F41CB" w:rsidRPr="00AD3852" w:rsidRDefault="007F41CB" w:rsidP="00894D9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Для турбулентного пограничного слоя</w:t>
      </w:r>
      <w:r w:rsidR="00894D92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η</w:t>
      </w:r>
      <w:r w:rsidRPr="00AD3852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AD3852">
        <w:rPr>
          <w:rFonts w:ascii="Times New Roman" w:hAnsi="Times New Roman" w:cs="Times New Roman"/>
          <w:sz w:val="28"/>
          <w:szCs w:val="28"/>
        </w:rPr>
        <w:t xml:space="preserve"> может быть определен по формуле:</w:t>
      </w:r>
    </w:p>
    <w:p w:rsidR="007F41CB" w:rsidRPr="00AD3852" w:rsidRDefault="001B755E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</m:t>
                </m:r>
              </m:e>
            </m:acc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(</w:t>
      </w:r>
      <w:r w:rsidR="00B27AE6" w:rsidRPr="00C406ED">
        <w:rPr>
          <w:rFonts w:ascii="Times New Roman" w:eastAsia="Times New Roman" w:hAnsi="Times New Roman" w:cs="Times New Roman"/>
          <w:sz w:val="28"/>
          <w:szCs w:val="28"/>
        </w:rPr>
        <w:t>10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635A9F" w:rsidRDefault="007F41CB" w:rsidP="00C0405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Для имеющегося крыла ракеты-носителя относительная толщина </w:t>
      </w:r>
      <w:r w:rsidRPr="00AD3852">
        <w:rPr>
          <w:rFonts w:ascii="Times New Roman" w:hAnsi="Times New Roman" w:cs="Times New Roman"/>
          <w:position w:val="-6"/>
          <w:sz w:val="28"/>
          <w:szCs w:val="28"/>
        </w:rPr>
        <w:object w:dxaOrig="180" w:dyaOrig="340">
          <v:shape id="_x0000_i1032" type="#_x0000_t75" style="width:14.4pt;height:21.9pt" o:ole="">
            <v:imagedata r:id="rId28" o:title=""/>
          </v:shape>
          <o:OLEObject Type="Embed" ProgID="Equation.DSMT4" ShapeID="_x0000_i1032" DrawAspect="Content" ObjectID="_1699302986" r:id="rId30"/>
        </w:object>
      </w:r>
      <w:r w:rsidRPr="00AD3852">
        <w:rPr>
          <w:rFonts w:ascii="Times New Roman" w:hAnsi="Times New Roman" w:cs="Times New Roman"/>
          <w:sz w:val="28"/>
          <w:szCs w:val="28"/>
        </w:rPr>
        <w:t xml:space="preserve"> профиля крыла</w:t>
      </w:r>
      <w:r w:rsidR="004B164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04</m:t>
        </m:r>
      </m:oMath>
      <w:r w:rsidR="00C04053">
        <w:rPr>
          <w:rFonts w:ascii="Times New Roman" w:hAnsi="Times New Roman" w:cs="Times New Roman"/>
          <w:sz w:val="28"/>
          <w:szCs w:val="28"/>
        </w:rPr>
        <w:t>.</w:t>
      </w:r>
    </w:p>
    <w:p w:rsidR="007F41CB" w:rsidRPr="00AD3852" w:rsidRDefault="00B27AE6" w:rsidP="00C0405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формуле (</w:t>
      </w:r>
      <w:r w:rsidRPr="00B27AE6">
        <w:rPr>
          <w:rFonts w:ascii="Times New Roman" w:hAnsi="Times New Roman" w:cs="Times New Roman"/>
          <w:sz w:val="28"/>
          <w:szCs w:val="28"/>
        </w:rPr>
        <w:t>10</w:t>
      </w:r>
      <w:r w:rsidR="007F41CB" w:rsidRPr="00AD3852">
        <w:rPr>
          <w:rFonts w:ascii="Times New Roman" w:hAnsi="Times New Roman" w:cs="Times New Roman"/>
          <w:sz w:val="28"/>
          <w:szCs w:val="28"/>
        </w:rPr>
        <w:t>) получено следующее значение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="00C04053">
        <w:rPr>
          <w:rFonts w:ascii="Times New Roman" w:hAnsi="Times New Roman" w:cs="Times New Roman"/>
          <w:sz w:val="28"/>
          <w:szCs w:val="28"/>
        </w:rPr>
        <w:t xml:space="preserve">коэффициента влияния </w:t>
      </w:r>
      <w:r w:rsidR="007F41CB" w:rsidRPr="00AD3852">
        <w:rPr>
          <w:rFonts w:ascii="Times New Roman" w:hAnsi="Times New Roman" w:cs="Times New Roman"/>
          <w:sz w:val="28"/>
          <w:szCs w:val="28"/>
        </w:rPr>
        <w:t>относительной толщины профиля крыла:</w:t>
      </w:r>
    </w:p>
    <w:p w:rsidR="007F41CB" w:rsidRPr="00AD3852" w:rsidRDefault="001B755E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acc>
          <m:accPr>
            <m:chr m:val="̅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</m:t>
            </m:r>
          </m:e>
        </m:acc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</m:t>
                </m:r>
              </m:e>
            </m:acc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+2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0,04+9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0,04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0944</m:t>
        </m:r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8"/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sub>
        </m:sSub>
      </m:oMath>
      <w:r w:rsidRPr="00AD3852">
        <w:rPr>
          <w:rFonts w:ascii="Times New Roman" w:hAnsi="Times New Roman" w:cs="Times New Roman"/>
          <w:sz w:val="28"/>
          <w:szCs w:val="28"/>
        </w:rPr>
        <w:t xml:space="preserve"> для полностью ламинарного или турбулентного пограничного слоя рассчитывается по тем же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формулам,</w:t>
      </w:r>
      <w:r w:rsidR="00C048D7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</w:rPr>
        <w:t>что и для корпуса.</w:t>
      </w:r>
    </w:p>
    <w:p w:rsidR="007F41CB" w:rsidRPr="00AD3852" w:rsidRDefault="007F41CB" w:rsidP="00894D9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AD3852">
        <w:rPr>
          <w:rFonts w:ascii="Times New Roman" w:hAnsi="Times New Roman" w:cs="Times New Roman"/>
          <w:sz w:val="28"/>
          <w:szCs w:val="28"/>
        </w:rPr>
        <w:t xml:space="preserve">Число Рейнольдса определяется по средней хорде крыла </w:t>
      </w:r>
      <w:r w:rsidRPr="00AD3852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bscript"/>
        </w:rPr>
        <w:t>ср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:</w:t>
      </w:r>
    </w:p>
    <w:p w:rsidR="007F41CB" w:rsidRPr="00AD3852" w:rsidRDefault="001B755E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e</m:t>
            </m:r>
          </m:fName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=</m:t>
            </m:r>
          </m:e>
        </m:func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cp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ν</m:t>
            </m:r>
          </m:den>
        </m:f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,                                   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</w:t>
      </w:r>
      <w:r w:rsidR="00894D92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C048D7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B27AE6" w:rsidRPr="005F3BBF">
        <w:rPr>
          <w:rFonts w:ascii="Times New Roman" w:eastAsia="Times New Roman" w:hAnsi="Times New Roman" w:cs="Times New Roman"/>
          <w:sz w:val="28"/>
          <w:szCs w:val="28"/>
        </w:rPr>
        <w:t>11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7F41CB" w:rsidRPr="00AD3852" w:rsidRDefault="007F41CB" w:rsidP="00894D92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lastRenderedPageBreak/>
        <w:t>По формуле (9) для М = 0,1 и высоты полета Н = 0 км получим:</w:t>
      </w:r>
    </w:p>
    <w:p w:rsidR="007F41CB" w:rsidRPr="00AD3852" w:rsidRDefault="00AD3852" w:rsidP="00894D92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∞</m:t>
                </m:r>
              </m:sub>
            </m:sSub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w:sym w:font="Symbol" w:char="F06E"/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40,26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,75 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,4607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75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sup>
        </m:sSup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30DBE" w:rsidRPr="00964F7C" w:rsidRDefault="00430DBE" w:rsidP="00430DBE">
      <w:pPr>
        <w:spacing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64F7C">
        <w:rPr>
          <w:rFonts w:ascii="Times New Roman" w:eastAsia="Times New Roman" w:hAnsi="Times New Roman" w:cs="Times New Roman"/>
          <w:sz w:val="28"/>
          <w:szCs w:val="28"/>
        </w:rPr>
        <w:t>Режим течения – смешанный.</w:t>
      </w:r>
    </w:p>
    <w:p w:rsidR="00430DBE" w:rsidRPr="00964F7C" w:rsidRDefault="00430DBE" w:rsidP="00430DBE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Относительная координата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точки перехода ламинарного пограничного слоя в турбулентный определяется как минимальное значение из двух величин. Так как имеем ромбовидный профиль крыла (относительные координаты максимальной толщи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5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 и кривизны профиля крыла</w:t>
      </w:r>
      <w:r w:rsidR="00C209B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GB"/>
              </w:rPr>
              <m:t>f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), следовательно, координата точки перехода определяется только по числу Рейнольдса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</m:ba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0,5</m:t>
        </m:r>
      </m:oMath>
      <w:r w:rsidRPr="00964F7C">
        <w:rPr>
          <w:rFonts w:ascii="Times New Roman" w:hAnsi="Times New Roman" w:cs="Times New Roman"/>
          <w:sz w:val="28"/>
          <w:szCs w:val="28"/>
        </w:rPr>
        <w:t>:</w:t>
      </w:r>
    </w:p>
    <w:p w:rsidR="00430DBE" w:rsidRPr="00964F7C" w:rsidRDefault="001B755E" w:rsidP="00E3579F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min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e</m:t>
                    </m:r>
                  </m:den>
                </m:f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</m:ba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c</m:t>
                </m:r>
              </m:sub>
            </m:sSub>
          </m:e>
        </m:d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30DBE" w:rsidRPr="00964F7C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оказатель степени </w:t>
      </w:r>
      <w:r w:rsidRPr="00964F7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64F7C">
        <w:rPr>
          <w:rFonts w:ascii="Times New Roman" w:hAnsi="Times New Roman" w:cs="Times New Roman"/>
          <w:sz w:val="28"/>
          <w:szCs w:val="28"/>
        </w:rPr>
        <w:t xml:space="preserve"> определяется по формуле (4), в которой вместо длины корпуса </w:t>
      </w:r>
      <w:r w:rsidRPr="009A2B64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9A2B64">
        <w:rPr>
          <w:rFonts w:ascii="Times New Roman" w:hAnsi="Times New Roman" w:cs="Times New Roman"/>
          <w:iCs/>
          <w:sz w:val="28"/>
          <w:szCs w:val="28"/>
          <w:vertAlign w:val="subscript"/>
        </w:rPr>
        <w:t>корп</w:t>
      </w:r>
      <w:r w:rsidRPr="00964F7C">
        <w:rPr>
          <w:rFonts w:ascii="Times New Roman" w:hAnsi="Times New Roman" w:cs="Times New Roman"/>
          <w:sz w:val="28"/>
          <w:szCs w:val="28"/>
        </w:rPr>
        <w:t xml:space="preserve"> используется величина средней хорды крыл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:</w:t>
      </w:r>
    </w:p>
    <w:p w:rsidR="00430DBE" w:rsidRPr="00964F7C" w:rsidRDefault="00430DBE" w:rsidP="00E3579F">
      <w:pPr>
        <w:spacing w:line="360" w:lineRule="auto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hAnsi="Cambria Math" w:cs="Times New Roman"/>
            <w:snapToGrid w:val="0"/>
            <w:sz w:val="28"/>
            <w:szCs w:val="28"/>
          </w:rPr>
          <m:t>n</m:t>
        </m:r>
        <m:r>
          <w:rPr>
            <w:rFonts w:ascii="Cambria Math" w:hAnsi="Times New Roman" w:cs="Times New Roman"/>
            <w:snapToGrid w:val="0"/>
            <w:sz w:val="28"/>
            <w:szCs w:val="28"/>
          </w:rPr>
          <m:t>=5+[1,3+0,6</m:t>
        </m:r>
        <m:sSub>
          <m:sSub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М</m:t>
            </m:r>
          </m:e>
          <m:sub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∞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25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∞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napToGrid w:val="0"/>
            <w:sz w:val="28"/>
            <w:szCs w:val="28"/>
          </w:rPr>
          <m:t>]</m:t>
        </m:r>
        <m:sSup>
          <m:sSup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  <w:lang w:val="en-US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1</m:t>
                </m:r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napToGrid w:val="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napToGrid w:val="0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napToGrid w:val="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napToGrid w:val="0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ш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Times New Roman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 w:cs="Times New Roman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b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m:t>ср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Re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2.2+0.766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1+0.312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∞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5</m:t>
            </m:r>
          </m:sup>
        </m:sSup>
      </m:oMath>
      <w:r w:rsidRPr="00964F7C">
        <w:rPr>
          <w:rFonts w:ascii="Times New Roman" w:hAnsi="Times New Roman" w:cs="Times New Roman"/>
          <w:snapToGrid w:val="0"/>
          <w:sz w:val="28"/>
          <w:szCs w:val="28"/>
        </w:rPr>
        <w:t>,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</w:rPr>
      </w:pPr>
      <w:r w:rsidRPr="00964F7C">
        <w:rPr>
          <w:rFonts w:ascii="Times New Roman" w:hAnsi="Times New Roman" w:cs="Times New Roman"/>
          <w:snapToGrid w:val="0"/>
          <w:sz w:val="28"/>
          <w:szCs w:val="28"/>
        </w:rPr>
        <w:t>Для данного случая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napToGrid w:val="0"/>
              <w:sz w:val="28"/>
              <w:szCs w:val="28"/>
            </w:rPr>
            <m:t>n</m:t>
          </m:r>
          <m:r>
            <w:rPr>
              <w:rFonts w:ascii="Cambria Math" w:hAnsi="Times New Roman" w:cs="Times New Roman"/>
              <w:snapToGrid w:val="0"/>
              <w:sz w:val="28"/>
              <w:szCs w:val="28"/>
            </w:rPr>
            <m:t>=5+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napToGrid w:val="0"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1,3+0,6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∙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</w:rPr>
                <m:t>0</m:t>
              </m:r>
              <m:r>
                <w:rPr>
                  <w:rFonts w:ascii="Cambria Math" w:hAnsi="Times New Roman" w:cs="Times New Roman"/>
                  <w:snapToGrid w:val="0"/>
                  <w:sz w:val="28"/>
                  <w:szCs w:val="28"/>
                  <w:lang w:val="en-US"/>
                </w:rPr>
                <m:t>,1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napToGrid w:val="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0,25</m:t>
                  </m:r>
                  <m:r>
                    <w:rPr>
                      <w:rFonts w:ascii="Cambria Math" w:hAnsi="Times New Roman" w:cs="Times New Roman"/>
                      <w:snapToGrid w:val="0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napToGrid w:val="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napToGrid w:val="0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napToGrid w:val="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r>
            <w:rPr>
              <w:rFonts w:ascii="Cambria Math" w:hAnsi="Times New Roman" w:cs="Times New Roman"/>
              <w:snapToGrid w:val="0"/>
              <w:sz w:val="28"/>
              <w:szCs w:val="28"/>
            </w:rPr>
            <m:t>×</m:t>
          </m:r>
        </m:oMath>
      </m:oMathPara>
    </w:p>
    <w:p w:rsidR="00430DBE" w:rsidRPr="00964F7C" w:rsidRDefault="001B755E" w:rsidP="00430DBE">
      <w:pPr>
        <w:spacing w:line="360" w:lineRule="auto"/>
        <w:rPr>
          <w:rFonts w:ascii="Times New Roman" w:hAnsi="Times New Roman" w:cs="Times New Roman"/>
          <w:snapToGrid w:val="0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napToGrid w:val="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×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napToGrid w:val="0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1</m:t>
                </m:r>
                <m: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napToGrid w:val="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napToGrid w:val="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napToGrid w:val="0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ctrlP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napToGrid w:val="0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Times New Roman" w:cs="Times New Roman"/>
                                            <w:snapToGrid w:val="0"/>
                                            <w:sz w:val="28"/>
                                            <w:szCs w:val="28"/>
                                          </w:rPr>
                                          <m:t>8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napToGrid w:val="0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-</m:t>
                                            </m:r>
                                            <m:r>
                                              <w:rPr>
                                                <w:rFonts w:ascii="Cambria Math" w:hAnsi="Times New Roman" w:cs="Times New Roman"/>
                                                <w:snapToGrid w:val="0"/>
                                                <w:sz w:val="28"/>
                                                <w:szCs w:val="28"/>
                                              </w:rPr>
                                              <m:t>6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Times New Roman" w:cs="Times New Roman"/>
                                            <w:sz w:val="28"/>
                                            <w:szCs w:val="28"/>
                                          </w:rPr>
                                          <m:t>1,0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0,175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napToGrid w:val="0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2.2+0.766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∙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0,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1+0.312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napToGrid w:val="0"/>
                                    <w:sz w:val="28"/>
                                    <w:szCs w:val="28"/>
                                  </w:rPr>
                                  <m:t>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napToGrid w:val="0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0,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Times New Roman" w:cs="Times New Roman"/>
                                        <w:snapToGrid w:val="0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napToGrid w:val="0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napToGrid w:val="0"/>
                <w:sz w:val="28"/>
                <w:szCs w:val="28"/>
              </w:rPr>
              <m:t>0,5</m:t>
            </m:r>
          </m:sup>
        </m:sSup>
        <m:r>
          <w:rPr>
            <w:rFonts w:ascii="Cambria Math" w:hAnsi="Times New Roman" w:cs="Times New Roman"/>
            <w:snapToGrid w:val="0"/>
            <w:sz w:val="28"/>
            <w:szCs w:val="28"/>
          </w:rPr>
          <m:t>=</m:t>
        </m:r>
      </m:oMath>
      <w:r w:rsidR="00430DBE" w:rsidRPr="00964F7C">
        <w:rPr>
          <w:rFonts w:ascii="Times New Roman" w:hAnsi="Times New Roman" w:cs="Times New Roman"/>
          <w:snapToGrid w:val="0"/>
          <w:sz w:val="28"/>
          <w:szCs w:val="28"/>
        </w:rPr>
        <w:t>6,35.</w:t>
      </w:r>
    </w:p>
    <w:p w:rsidR="00C209B8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C209B8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w:r w:rsidRPr="00964F7C">
        <w:rPr>
          <w:rFonts w:ascii="Times New Roman" w:hAnsi="Times New Roman" w:cs="Times New Roman"/>
          <w:sz w:val="28"/>
          <w:szCs w:val="28"/>
        </w:rPr>
        <w:t xml:space="preserve">Координата точки перехода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для стреловидного крыла определяется в результате коррекции относительной координаты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с помощью поправочных коэффициентов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χ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>, учитывающих влияние стреловидности крыла и формы профиля на точку перехода:</w:t>
      </w:r>
    </w:p>
    <w:p w:rsidR="00430DBE" w:rsidRPr="00964F7C" w:rsidRDefault="001B755E" w:rsidP="00430DB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χ</m:t>
            </m:r>
          </m:sub>
        </m:sSub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430DBE" w:rsidRPr="00964F7C" w:rsidRDefault="00430DBE" w:rsidP="00E3579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Re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napToGrid w:val="0"/>
                    <w:sz w:val="28"/>
                    <w:szCs w:val="28"/>
                  </w:rPr>
                  <m:t>6,35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17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sup>
            </m:sSup>
          </m:den>
        </m:f>
        <m:r>
          <w:rPr>
            <w:rFonts w:ascii="Cambria Math" w:hAnsi="Times New Roman" w:cs="Times New Roman"/>
            <w:sz w:val="28"/>
            <w:szCs w:val="28"/>
          </w:rPr>
          <m:t>=1,28&gt;0,5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, следовательно, принимаем </w:t>
      </w:r>
      <m:oMath>
        <m:sSub>
          <m:sSubPr>
            <m:ctrlPr>
              <w:rPr>
                <w:rFonts w:ascii="Cambria Math" w:hAnsi="Times New Roman" w:cs="Times New Roman"/>
                <w:kern w:val="2"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kern w:val="2"/>
                    <w:sz w:val="28"/>
                    <w:szCs w:val="28"/>
                  </w:rPr>
                  <m:t>х</m:t>
                </m:r>
              </m:e>
            </m:acc>
          </m:e>
          <m:sub>
            <m:r>
              <w:rPr>
                <w:rFonts w:ascii="Cambria Math" w:hAnsi="Cambria Math" w:cs="Times New Roman"/>
                <w:kern w:val="2"/>
                <w:sz w:val="28"/>
                <w:szCs w:val="28"/>
              </w:rPr>
              <m:t>t</m:t>
            </m:r>
            <m:r>
              <w:rPr>
                <w:rFonts w:ascii="Cambria Math" w:hAnsi="Times New Roman" w:cs="Times New Roman"/>
                <w:kern w:val="2"/>
                <w:sz w:val="28"/>
                <w:szCs w:val="28"/>
              </w:rPr>
              <m:t>пр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5;</m:t>
        </m:r>
      </m:oMath>
    </w:p>
    <w:p w:rsidR="00C209B8" w:rsidRDefault="00430DBE" w:rsidP="00C209B8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Величина коэффициента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задается в зависимости от формы профиля, </w:t>
      </w:r>
      <w:r w:rsidR="00C209B8">
        <w:rPr>
          <w:rFonts w:ascii="Times New Roman" w:eastAsia="Calibri" w:hAnsi="Times New Roman" w:cs="Times New Roman"/>
          <w:sz w:val="28"/>
          <w:szCs w:val="28"/>
        </w:rPr>
        <w:t xml:space="preserve">профиль крыла состоит из прямолинейных участков, 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</m:t>
        </m:r>
      </m:oMath>
    </w:p>
    <w:p w:rsidR="00430DBE" w:rsidRPr="00964F7C" w:rsidRDefault="001B755E" w:rsidP="00430DB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sub>
        </m:sSub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</w:rPr>
        <w:t xml:space="preserve"> – коэффициент, учитывающий влияние стреловидности на точку перехода:</w:t>
      </w:r>
    </w:p>
    <w:tbl>
      <w:tblPr>
        <w:tblStyle w:val="a5"/>
        <w:tblW w:w="9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06"/>
        <w:gridCol w:w="1011"/>
      </w:tblGrid>
      <w:tr w:rsidR="00430DBE" w:rsidRPr="00964F7C" w:rsidTr="00595F68">
        <w:trPr>
          <w:trHeight w:val="555"/>
        </w:trPr>
        <w:tc>
          <w:tcPr>
            <w:tcW w:w="8806" w:type="dxa"/>
            <w:vAlign w:val="center"/>
          </w:tcPr>
          <w:p w:rsidR="00430DBE" w:rsidRPr="00964F7C" w:rsidRDefault="001B755E" w:rsidP="00430DBE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ru-RU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ru-RU"/>
                      </w:rPr>
                      <m:t>χ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=1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0,95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si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ru-RU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eastAsia="ru-RU"/>
                          </w:rPr>
                          <m:t>0</m:t>
                        </m:r>
                      </m:sub>
                    </m:sSub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+0,047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ru-RU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+0,01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ru-RU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eastAsia="ru-RU"/>
                      </w:rPr>
                      <m:t>5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  <w:lang w:eastAsia="ru-RU"/>
                  </w:rPr>
                  <m:t>,</m:t>
                </m:r>
              </m:oMath>
            </m:oMathPara>
          </w:p>
        </w:tc>
        <w:tc>
          <w:tcPr>
            <w:tcW w:w="1011" w:type="dxa"/>
            <w:vAlign w:val="center"/>
          </w:tcPr>
          <w:p w:rsidR="00430DBE" w:rsidRPr="00964F7C" w:rsidRDefault="00430DBE" w:rsidP="00430DBE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</w:t>
            </w:r>
            <w:r w:rsidR="00590C5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64F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30DBE" w:rsidRPr="00964F7C" w:rsidRDefault="00430DBE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964F7C">
        <w:rPr>
          <w:rFonts w:ascii="Times New Roman" w:eastAsia="Calibri" w:hAnsi="Times New Roman" w:cs="Times New Roman"/>
          <w:sz w:val="28"/>
          <w:szCs w:val="28"/>
        </w:rPr>
        <w:t xml:space="preserve"> – стреловидность по передней кромке крыла.</w:t>
      </w:r>
    </w:p>
    <w:p w:rsidR="00430DBE" w:rsidRPr="00964F7C" w:rsidRDefault="00430DBE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964F7C">
        <w:rPr>
          <w:rFonts w:ascii="Times New Roman" w:eastAsia="Calibri" w:hAnsi="Times New Roman" w:cs="Times New Roman"/>
          <w:sz w:val="28"/>
          <w:szCs w:val="28"/>
        </w:rPr>
        <w:t>Найдём стреловидность:</w:t>
      </w:r>
    </w:p>
    <w:p w:rsidR="00430DBE" w:rsidRPr="00964F7C" w:rsidRDefault="001B755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  <w:sym w:font="Symbol" w:char="F063"/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(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в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0,87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(0,9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6)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1,45;</m:t>
          </m:r>
        </m:oMath>
      </m:oMathPara>
    </w:p>
    <w:p w:rsidR="00430DBE" w:rsidRPr="00C209B8" w:rsidRDefault="001B755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  <w:sym w:font="Symbol" w:char="F063"/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55,41</m:t>
          </m:r>
          <m:r>
            <w:rPr>
              <w:rFonts w:ascii="Cambria Math" w:hAnsi="Times New Roman" w:cs="Times New Roman"/>
              <w:sz w:val="28"/>
              <w:szCs w:val="28"/>
            </w:rPr>
            <m:t>°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430DBE" w:rsidRPr="00964F7C" w:rsidRDefault="00590C5A" w:rsidP="00430DBE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формуле (12</w:t>
      </w:r>
      <w:r w:rsidR="00430DBE" w:rsidRPr="00964F7C">
        <w:rPr>
          <w:rFonts w:ascii="Times New Roman" w:eastAsia="Calibri" w:hAnsi="Times New Roman" w:cs="Times New Roman"/>
          <w:sz w:val="28"/>
          <w:szCs w:val="28"/>
        </w:rPr>
        <w:t xml:space="preserve">) найдем поправочный коэффициент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sub>
        </m:sSub>
      </m:oMath>
      <w:r w:rsidR="00430DBE" w:rsidRPr="00964F7C">
        <w:rPr>
          <w:rFonts w:ascii="Times New Roman" w:eastAsia="Calibri" w:hAnsi="Times New Roman" w:cs="Times New Roman"/>
          <w:sz w:val="28"/>
          <w:szCs w:val="28"/>
        </w:rPr>
        <w:t>:</w:t>
      </w:r>
    </w:p>
    <w:p w:rsidR="00430DBE" w:rsidRPr="00964F7C" w:rsidRDefault="001B755E" w:rsidP="00430DBE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K</m:t>
            </m:r>
          </m:e>
          <m:sub>
            <m: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  <w:sym w:font="Symbol" w:char="F063"/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951</m:t>
        </m:r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fName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  <w:sym w:font="Symbol" w:char="F063"/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</m:e>
        </m:func>
        <m:r>
          <w:rPr>
            <w:rFonts w:ascii="Cambria Math" w:hAnsi="Times New Roman" w:cs="Times New Roman"/>
            <w:sz w:val="28"/>
            <w:szCs w:val="28"/>
          </w:rPr>
          <m:t>+0,047</m:t>
        </m:r>
        <m:func>
          <m:func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Name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  <w:sym w:font="Symbol" w:char="F063"/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Times New Roman" w:cs="Times New Roman"/>
            <w:sz w:val="28"/>
            <w:szCs w:val="28"/>
          </w:rPr>
          <m:t>+0,013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  <w:sym w:font="Symbol" w:char="F063"/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48</m:t>
        </m:r>
      </m:oMath>
      <w:r w:rsidR="00430DBE" w:rsidRPr="00964F7C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430DBE" w:rsidRPr="00964F7C" w:rsidRDefault="001B755E" w:rsidP="00430DBE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</w:rPr>
                        <m:t>6,35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7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7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;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 xml:space="preserve">0,5 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5.</m:t>
          </m:r>
        </m:oMath>
      </m:oMathPara>
    </w:p>
    <w:p w:rsidR="00430DBE" w:rsidRPr="00964F7C" w:rsidRDefault="00430DBE" w:rsidP="00430DB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Относительная координата точки перехода равна:</w:t>
      </w:r>
    </w:p>
    <w:p w:rsidR="00430DBE" w:rsidRPr="00964F7C" w:rsidRDefault="001B755E" w:rsidP="00430DBE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e>
          </m:acc>
          <m:r>
            <w:rPr>
              <w:rFonts w:ascii="Cambria Math" w:hAnsi="Times New Roman" w:cs="Times New Roman"/>
              <w:sz w:val="28"/>
              <w:szCs w:val="28"/>
            </w:rPr>
            <m:t>=0,5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</w:rPr>
            <m:t>0,248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1=0,124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430DBE" w:rsidRPr="00964F7C" w:rsidRDefault="00430DBE" w:rsidP="00430DB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fM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0</m:t>
            </m:r>
          </m:sub>
        </m:sSub>
      </m:oMath>
      <w:r w:rsidR="00E3579F">
        <w:rPr>
          <w:rFonts w:ascii="Times New Roman" w:hAnsi="Times New Roman" w:cs="Times New Roman"/>
          <w:sz w:val="28"/>
          <w:szCs w:val="28"/>
        </w:rPr>
        <w:t xml:space="preserve"> определим по  формуле (4</w:t>
      </w:r>
      <w:r w:rsidRPr="00964F7C">
        <w:rPr>
          <w:rFonts w:ascii="Times New Roman" w:hAnsi="Times New Roman" w:cs="Times New Roman"/>
          <w:sz w:val="28"/>
          <w:szCs w:val="28"/>
        </w:rPr>
        <w:t>):</w:t>
      </w:r>
    </w:p>
    <w:p w:rsidR="00430DBE" w:rsidRPr="00964F7C" w:rsidRDefault="00430DBE" w:rsidP="00430DB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M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=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91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GB"/>
                            </w:rPr>
                            <m:t>lg</m:t>
                          </m:r>
                        </m:fName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(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17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2,58</m:t>
                  </m:r>
                </m:sup>
              </m:sSup>
            </m:den>
          </m:f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0,124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40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∙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GB"/>
                            </w:rPr>
                            <m:t>0,124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625</m:t>
                          </m:r>
                        </m:sup>
                      </m:sSup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8"/>
                            </w:rPr>
                            <m:t>2,53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8"/>
                            </w:rPr>
                            <m:t>·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8"/>
                                  <w:szCs w:val="28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0,375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8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075.</m:t>
          </m:r>
        </m:oMath>
      </m:oMathPara>
    </w:p>
    <w:p w:rsidR="0059592C" w:rsidRDefault="007F41CB" w:rsidP="005959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Коэффициент сопротивления трения крыла определим по формуле (</w:t>
      </w:r>
      <w:r w:rsidR="00B27AE6" w:rsidRPr="00B27AE6">
        <w:rPr>
          <w:rFonts w:ascii="Times New Roman" w:hAnsi="Times New Roman" w:cs="Times New Roman"/>
          <w:sz w:val="28"/>
          <w:szCs w:val="28"/>
        </w:rPr>
        <w:t>9</w:t>
      </w:r>
      <w:r w:rsidRPr="00AD3852">
        <w:rPr>
          <w:rFonts w:ascii="Times New Roman" w:hAnsi="Times New Roman" w:cs="Times New Roman"/>
          <w:sz w:val="28"/>
          <w:szCs w:val="28"/>
        </w:rPr>
        <w:t>):</w:t>
      </w:r>
    </w:p>
    <w:p w:rsidR="007F41CB" w:rsidRPr="0059592C" w:rsidRDefault="001B755E" w:rsidP="005959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т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075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999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1,0944=0,0082.</m:t>
          </m:r>
        </m:oMath>
      </m:oMathPara>
    </w:p>
    <w:p w:rsidR="00590C5A" w:rsidRDefault="007F41CB" w:rsidP="00590C5A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lastRenderedPageBreak/>
        <w:t>Результаты расчета коэффициента сопротивления трения крыла при высоте Н=0 км приведены в таблице 4.</w:t>
      </w:r>
    </w:p>
    <w:p w:rsidR="00EA7C85" w:rsidRPr="00590C5A" w:rsidRDefault="007F41CB" w:rsidP="00590C5A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90C5A">
        <w:rPr>
          <w:rFonts w:ascii="Times New Roman" w:hAnsi="Times New Roman" w:cs="Times New Roman"/>
          <w:sz w:val="28"/>
          <w:szCs w:val="28"/>
        </w:rPr>
        <w:t xml:space="preserve">Таблица 4 – Коэффициент сопротивления трения крыла при </w:t>
      </w:r>
      <w:r w:rsidRPr="00590C5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E33483" w:rsidRPr="00590C5A">
        <w:rPr>
          <w:rFonts w:ascii="Times New Roman" w:hAnsi="Times New Roman" w:cs="Times New Roman"/>
          <w:sz w:val="28"/>
          <w:szCs w:val="28"/>
        </w:rPr>
        <w:t xml:space="preserve"> = 0 км</w:t>
      </w:r>
    </w:p>
    <w:p w:rsidR="00241828" w:rsidRPr="00241828" w:rsidRDefault="00241828" w:rsidP="00EA7C85">
      <w:pPr>
        <w:pStyle w:val="af3"/>
        <w:spacing w:after="0" w:line="360" w:lineRule="auto"/>
        <w:ind w:firstLine="0"/>
        <w:jc w:val="left"/>
        <w:rPr>
          <w:i/>
        </w:rPr>
      </w:pPr>
      <w:r w:rsidRPr="00241828">
        <w:t xml:space="preserve">Параметры атмосферы: </w:t>
      </w:r>
      <m:oMath>
        <m:r>
          <w:rPr>
            <w:rFonts w:ascii="Cambria Math" w:hAnsi="Cambria Math"/>
          </w:rPr>
          <m:t>a</m:t>
        </m:r>
        <m:r>
          <w:rPr>
            <w:rFonts w:ascii="Cambria Math"/>
          </w:rPr>
          <m:t xml:space="preserve">=340,26 </m:t>
        </m:r>
        <m:r>
          <w:rPr>
            <w:rFonts w:ascii="Cambria Math"/>
          </w:rPr>
          <m:t>м</m:t>
        </m:r>
        <m:r>
          <w:rPr>
            <w:rFonts w:ascii="Cambria Math"/>
          </w:rPr>
          <m:t>/</m:t>
        </m:r>
        <m:r>
          <w:rPr>
            <w:rFonts w:ascii="Cambria Math"/>
          </w:rPr>
          <m:t>с</m:t>
        </m:r>
        <m:r>
          <w:rPr>
            <w:rFonts w:ascii="Cambria Math"/>
          </w:rPr>
          <m:t xml:space="preserve">, </m:t>
        </m:r>
        <m:r>
          <w:rPr>
            <w:rFonts w:ascii="Cambria Math" w:hAnsi="Cambria Math"/>
          </w:rPr>
          <m:t>ν</m:t>
        </m:r>
        <m:r>
          <w:rPr>
            <w:rFonts w:ascii="Cambria Math"/>
          </w:rPr>
          <m:t>=1,4607</m:t>
        </m:r>
        <m:r>
          <w:rPr>
            <w:rFonts w:asci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/</m:t>
        </m:r>
        <m:r>
          <w:rPr>
            <w:rFonts w:ascii="Cambria Math"/>
          </w:rPr>
          <m:t>с</m:t>
        </m:r>
      </m:oMath>
      <w:r w:rsidRPr="00241828">
        <w:t>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098"/>
        <w:gridCol w:w="1084"/>
        <w:gridCol w:w="1087"/>
        <w:gridCol w:w="1469"/>
      </w:tblGrid>
      <w:tr w:rsidR="00241828" w:rsidRPr="00325E4C" w:rsidTr="00325E4C">
        <w:trPr>
          <w:trHeight w:val="475"/>
          <w:jc w:val="center"/>
        </w:trPr>
        <w:tc>
          <w:tcPr>
            <w:tcW w:w="847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325E4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25E4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325E4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406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33" type="#_x0000_t75" style="width:35.7pt;height:21.9pt" o:ole="">
                  <v:imagedata r:id="rId31" o:title=""/>
                </v:shape>
                <o:OLEObject Type="Embed" ProgID="Equation.3" ShapeID="_x0000_i1033" DrawAspect="Content" ObjectID="_1699302987" r:id="rId32"/>
              </w:object>
            </w:r>
          </w:p>
        </w:tc>
        <w:tc>
          <w:tcPr>
            <w:tcW w:w="1052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98" w:type="dxa"/>
            <w:vAlign w:val="center"/>
          </w:tcPr>
          <w:p w:rsidR="00241828" w:rsidRPr="00325E4C" w:rsidRDefault="001B755E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34" type="#_x0000_t75" style="width:14.4pt;height:21.9pt" o:ole="">
                  <v:imagedata r:id="rId33" o:title=""/>
                </v:shape>
                <o:OLEObject Type="Embed" ProgID="Equation.DSMT4" ShapeID="_x0000_i1034" DrawAspect="Content" ObjectID="_1699302988" r:id="rId34"/>
              </w:object>
            </w:r>
          </w:p>
        </w:tc>
        <w:tc>
          <w:tcPr>
            <w:tcW w:w="1087" w:type="dxa"/>
            <w:vAlign w:val="center"/>
          </w:tcPr>
          <w:p w:rsidR="00241828" w:rsidRPr="00325E4C" w:rsidRDefault="0024182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35" type="#_x0000_t75" style="width:21.9pt;height:21.9pt" o:ole="">
                  <v:imagedata r:id="rId26" o:title=""/>
                </v:shape>
                <o:OLEObject Type="Embed" ProgID="Equation.3" ShapeID="_x0000_i1035" DrawAspect="Content" ObjectID="_1699302989" r:id="rId35"/>
              </w:object>
            </w:r>
          </w:p>
        </w:tc>
        <w:tc>
          <w:tcPr>
            <w:tcW w:w="1469" w:type="dxa"/>
            <w:vAlign w:val="center"/>
          </w:tcPr>
          <w:p w:rsidR="00241828" w:rsidRPr="00325E4C" w:rsidRDefault="001B755E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50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0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2</w:t>
            </w:r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98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77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</w:tr>
      <w:tr w:rsidR="00595F68" w:rsidRPr="00325E4C" w:rsidTr="00E7181B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65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</w:tr>
      <w:tr w:rsidR="00595F68" w:rsidRPr="00325E4C" w:rsidTr="00325E4C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2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</w:tr>
      <w:tr w:rsidR="00595F68" w:rsidRPr="00325E4C" w:rsidTr="00325E4C">
        <w:trPr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</w:tr>
      <w:tr w:rsidR="00595F68" w:rsidRPr="00325E4C" w:rsidTr="00325E4C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325E4C" w:rsidRDefault="00595F68" w:rsidP="001701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47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</w:tr>
      <w:tr w:rsidR="00595F68" w:rsidRPr="00595F68" w:rsidTr="00595F68">
        <w:trPr>
          <w:jc w:val="center"/>
        </w:trPr>
        <w:tc>
          <w:tcPr>
            <w:tcW w:w="847" w:type="dxa"/>
            <w:tcBorders>
              <w:top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2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94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,4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,1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8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2</w:t>
            </w:r>
          </w:p>
        </w:tc>
      </w:tr>
      <w:tr w:rsidR="00595F68" w:rsidRPr="00595F68" w:rsidTr="00E7181B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,6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</w:t>
            </w:r>
          </w:p>
        </w:tc>
      </w:tr>
      <w:tr w:rsidR="00595F68" w:rsidRPr="00595F68" w:rsidTr="00595F68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325E4C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5E4C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3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3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E7181B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7</w:t>
            </w:r>
          </w:p>
        </w:tc>
      </w:tr>
    </w:tbl>
    <w:p w:rsidR="00601701" w:rsidRDefault="00601701" w:rsidP="00AC5EA2">
      <w:pPr>
        <w:spacing w:before="20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  <w:sectPr w:rsidR="00601701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EA7C85" w:rsidRPr="00EA7C85" w:rsidRDefault="007F41CB" w:rsidP="00AC5EA2">
      <w:pPr>
        <w:spacing w:before="20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lastRenderedPageBreak/>
        <w:t>Расчетные данные для коэффициента сопротивления трения крыльев ЛА</w:t>
      </w:r>
      <w:r w:rsidRPr="00AD3852">
        <w:rPr>
          <w:rFonts w:ascii="Times New Roman" w:hAnsi="Times New Roman" w:cs="Times New Roman"/>
          <w:sz w:val="28"/>
          <w:szCs w:val="28"/>
        </w:rPr>
        <w:t xml:space="preserve"> при</w:t>
      </w:r>
      <w:r w:rsidR="00EA7C85" w:rsidRPr="00EA7C85">
        <w:rPr>
          <w:rFonts w:ascii="Times New Roman" w:hAnsi="Times New Roman" w:cs="Times New Roman"/>
          <w:sz w:val="28"/>
          <w:szCs w:val="28"/>
        </w:rPr>
        <w:t xml:space="preserve"> </w:t>
      </w:r>
      <w:r w:rsidRPr="00AD385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D3852">
        <w:rPr>
          <w:rFonts w:ascii="Times New Roman" w:hAnsi="Times New Roman" w:cs="Times New Roman"/>
          <w:sz w:val="28"/>
          <w:szCs w:val="28"/>
        </w:rPr>
        <w:t xml:space="preserve"> = 10, 20, 40, 60 км приведены в приложении А (таблицы А.5 – А.8).</w:t>
      </w:r>
    </w:p>
    <w:p w:rsidR="00EA7C85" w:rsidRPr="00EA7C85" w:rsidRDefault="00EA7C85" w:rsidP="00AC5EA2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3 Расчёт коэффициента сопротивления трения ЛА</w:t>
      </w:r>
    </w:p>
    <w:p w:rsidR="007F41CB" w:rsidRPr="00AD3852" w:rsidRDefault="007F41CB" w:rsidP="00EA7C85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Коэффициент сопротивления трения ЛА определяется по формуле</w:t>
      </w:r>
    </w:p>
    <w:p w:rsidR="007F41CB" w:rsidRPr="00AD3852" w:rsidRDefault="001B755E" w:rsidP="00B27AE6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М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 xml:space="preserve"> </m:t>
                </m:r>
              </m:sub>
            </m:sSub>
          </m:den>
        </m:f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.                                  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46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27AE6" w:rsidRPr="00B27AE6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="00B27AE6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="00A46051">
        <w:rPr>
          <w:rFonts w:ascii="Times New Roman" w:eastAsia="Times New Roman" w:hAnsi="Times New Roman" w:cs="Times New Roman"/>
          <w:sz w:val="28"/>
          <w:szCs w:val="28"/>
        </w:rPr>
        <w:t xml:space="preserve">   (</w:t>
      </w:r>
      <w:r w:rsidR="00B27AE6" w:rsidRPr="00E74FF0">
        <w:rPr>
          <w:rFonts w:ascii="Times New Roman" w:eastAsia="Times New Roman" w:hAnsi="Times New Roman" w:cs="Times New Roman"/>
          <w:sz w:val="28"/>
          <w:szCs w:val="28"/>
        </w:rPr>
        <w:t>13</w:t>
      </w:r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7F41CB" w:rsidRPr="00AD3852" w:rsidRDefault="007F41CB" w:rsidP="00AD3852">
      <w:pPr>
        <w:autoSpaceDE w:val="0"/>
        <w:autoSpaceDN w:val="0"/>
        <w:adjustRightInd w:val="0"/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 w:rsidRPr="00AD3852">
        <w:rPr>
          <w:rFonts w:ascii="Times New Roman" w:eastAsia="Times New Roman" w:hAnsi="Times New Roman" w:cs="Times New Roman"/>
          <w:sz w:val="28"/>
          <w:szCs w:val="28"/>
        </w:rPr>
        <w:t>По формуле (9) при М</w:t>
      </w:r>
      <w:r w:rsidRPr="00AD3852">
        <w:rPr>
          <w:rFonts w:ascii="Times New Roman" w:eastAsia="Times New Roman" w:hAnsi="Times New Roman" w:cs="Times New Roman"/>
          <w:sz w:val="28"/>
          <w:szCs w:val="28"/>
          <w:vertAlign w:val="subscript"/>
        </w:rPr>
        <w:t>∞</w:t>
      </w:r>
      <w:r w:rsidRPr="00AD3852">
        <w:rPr>
          <w:rFonts w:ascii="Times New Roman" w:eastAsia="Times New Roman" w:hAnsi="Times New Roman" w:cs="Times New Roman"/>
          <w:sz w:val="28"/>
          <w:szCs w:val="28"/>
        </w:rPr>
        <w:t xml:space="preserve"> = 0,1 и Н = 0 км получено следующее значение: </w:t>
      </w:r>
    </w:p>
    <w:p w:rsidR="00601701" w:rsidRPr="00601701" w:rsidRDefault="001B755E" w:rsidP="0060170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xa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0689+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008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652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,0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071</m:t>
        </m:r>
      </m:oMath>
      <w:r w:rsidR="007F41CB" w:rsidRPr="00AD3852">
        <w:rPr>
          <w:rFonts w:ascii="Times New Roman" w:eastAsia="Times New Roman" w:hAnsi="Times New Roman" w:cs="Times New Roman"/>
          <w:sz w:val="28"/>
          <w:szCs w:val="28"/>
        </w:rPr>
        <w:t>.</w:t>
      </w:r>
      <w:r w:rsidR="00E3579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3579F" w:rsidRPr="00AD3852">
        <w:rPr>
          <w:rFonts w:ascii="Times New Roman" w:hAnsi="Times New Roman" w:cs="Times New Roman"/>
          <w:sz w:val="28"/>
          <w:szCs w:val="28"/>
        </w:rPr>
        <w:t>Результаты расче</w:t>
      </w:r>
      <w:r w:rsidR="00601701">
        <w:rPr>
          <w:rFonts w:ascii="Times New Roman" w:hAnsi="Times New Roman" w:cs="Times New Roman"/>
          <w:sz w:val="28"/>
          <w:szCs w:val="28"/>
        </w:rPr>
        <w:t>та</w:t>
      </w:r>
      <w:r w:rsidR="00601701" w:rsidRPr="00601701">
        <w:rPr>
          <w:rFonts w:ascii="Times New Roman" w:hAnsi="Times New Roman" w:cs="Times New Roman"/>
          <w:sz w:val="28"/>
          <w:szCs w:val="28"/>
        </w:rPr>
        <w:t xml:space="preserve"> </w:t>
      </w:r>
      <w:r w:rsidR="00E3579F" w:rsidRPr="00AD3852">
        <w:rPr>
          <w:rFonts w:ascii="Times New Roman" w:hAnsi="Times New Roman" w:cs="Times New Roman"/>
          <w:sz w:val="28"/>
          <w:szCs w:val="28"/>
        </w:rPr>
        <w:t>коэффициента сопротивления трения ЛА приведены в таблице 5.</w:t>
      </w:r>
    </w:p>
    <w:p w:rsidR="007F41CB" w:rsidRPr="00601701" w:rsidRDefault="007F41CB" w:rsidP="00601701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01701">
        <w:rPr>
          <w:rFonts w:ascii="Times New Roman" w:hAnsi="Times New Roman" w:cs="Times New Roman"/>
          <w:sz w:val="28"/>
          <w:szCs w:val="28"/>
        </w:rPr>
        <w:t xml:space="preserve">Таблица 5 – Коэффициент сопротивления трения ЛА при </w:t>
      </w:r>
      <w:r w:rsidRPr="0060170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601701">
        <w:rPr>
          <w:rFonts w:ascii="Times New Roman" w:hAnsi="Times New Roman" w:cs="Times New Roman"/>
          <w:sz w:val="28"/>
          <w:szCs w:val="28"/>
        </w:rPr>
        <w:t xml:space="preserve"> = 0 км, </w:t>
      </w:r>
      <w:r w:rsidR="00E3579F" w:rsidRPr="0060170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ν=1,4607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5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/с</m:t>
        </m:r>
      </m:oMath>
      <w:r w:rsidRPr="00601701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2392" w:type="dxa"/>
        <w:jc w:val="center"/>
        <w:tblLook w:val="04A0" w:firstRow="1" w:lastRow="0" w:firstColumn="1" w:lastColumn="0" w:noHBand="0" w:noVBand="1"/>
      </w:tblPr>
      <w:tblGrid>
        <w:gridCol w:w="706"/>
        <w:gridCol w:w="1686"/>
      </w:tblGrid>
      <w:tr w:rsidR="007F41CB" w:rsidRPr="00AD3852" w:rsidTr="00E33483">
        <w:trPr>
          <w:trHeight w:val="300"/>
          <w:jc w:val="center"/>
        </w:trPr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41CB" w:rsidRPr="00AD3852" w:rsidRDefault="007F41CB" w:rsidP="00430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</w:t>
            </w:r>
          </w:p>
        </w:tc>
        <w:tc>
          <w:tcPr>
            <w:tcW w:w="1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F41CB" w:rsidRPr="00AD3852" w:rsidRDefault="007F41CB" w:rsidP="006017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xтрла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3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9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0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5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9</w:t>
            </w:r>
          </w:p>
        </w:tc>
      </w:tr>
      <w:tr w:rsidR="00430DBE" w:rsidRPr="00AD3852" w:rsidTr="00E3579F">
        <w:trPr>
          <w:trHeight w:val="300"/>
          <w:jc w:val="center"/>
        </w:trPr>
        <w:tc>
          <w:tcPr>
            <w:tcW w:w="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00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1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0</w:t>
            </w:r>
          </w:p>
        </w:tc>
      </w:tr>
      <w:tr w:rsidR="00430DBE" w:rsidRPr="00AD3852" w:rsidTr="00E357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430DBE" w:rsidRPr="00AD3852" w:rsidRDefault="00430DBE" w:rsidP="00E3579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430DBE" w:rsidRPr="00430DBE" w:rsidRDefault="00430DBE" w:rsidP="00E3579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5</w:t>
            </w:r>
          </w:p>
        </w:tc>
      </w:tr>
    </w:tbl>
    <w:p w:rsidR="00601701" w:rsidRDefault="00601701" w:rsidP="0085629C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страницы 5.</w:t>
      </w:r>
    </w:p>
    <w:tbl>
      <w:tblPr>
        <w:tblW w:w="23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1686"/>
      </w:tblGrid>
      <w:tr w:rsidR="00601701" w:rsidRPr="00430DBE" w:rsidTr="00492EF6">
        <w:trPr>
          <w:trHeight w:val="7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</w:tr>
      <w:tr w:rsidR="00601701" w:rsidRPr="00430DBE" w:rsidTr="00492EF6">
        <w:trPr>
          <w:trHeight w:val="300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5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</w:tr>
      <w:tr w:rsidR="00601701" w:rsidRPr="00430DBE" w:rsidTr="00492EF6">
        <w:trPr>
          <w:trHeight w:val="315"/>
          <w:jc w:val="center"/>
        </w:trPr>
        <w:tc>
          <w:tcPr>
            <w:tcW w:w="706" w:type="dxa"/>
            <w:shd w:val="clear" w:color="auto" w:fill="auto"/>
            <w:noWrap/>
            <w:vAlign w:val="center"/>
            <w:hideMark/>
          </w:tcPr>
          <w:p w:rsidR="00601701" w:rsidRPr="00AD3852" w:rsidRDefault="00601701" w:rsidP="00492E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AD38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00</w:t>
            </w:r>
          </w:p>
        </w:tc>
        <w:tc>
          <w:tcPr>
            <w:tcW w:w="1686" w:type="dxa"/>
            <w:shd w:val="clear" w:color="auto" w:fill="auto"/>
            <w:noWrap/>
            <w:hideMark/>
          </w:tcPr>
          <w:p w:rsidR="00601701" w:rsidRPr="00430DBE" w:rsidRDefault="00601701" w:rsidP="00492EF6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3</w:t>
            </w:r>
          </w:p>
        </w:tc>
      </w:tr>
    </w:tbl>
    <w:p w:rsidR="00430DBE" w:rsidRDefault="00430DBE" w:rsidP="0085629C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3852">
        <w:rPr>
          <w:rFonts w:ascii="Times New Roman" w:hAnsi="Times New Roman" w:cs="Times New Roman"/>
          <w:sz w:val="28"/>
          <w:szCs w:val="28"/>
        </w:rPr>
        <w:t>Расчетные данные и графики зависимости коэффициента сопротивления трения</w:t>
      </w:r>
      <w:r w:rsidR="00601701">
        <w:rPr>
          <w:rFonts w:ascii="Times New Roman" w:hAnsi="Times New Roman" w:cs="Times New Roman"/>
          <w:sz w:val="28"/>
          <w:szCs w:val="28"/>
        </w:rPr>
        <w:t xml:space="preserve"> ЛА</w:t>
      </w:r>
      <w:r w:rsidRPr="00AD3852">
        <w:rPr>
          <w:rFonts w:ascii="Times New Roman" w:hAnsi="Times New Roman" w:cs="Times New Roman"/>
          <w:sz w:val="28"/>
          <w:szCs w:val="28"/>
        </w:rPr>
        <w:t xml:space="preserve"> от числа Маха, и высоты приведены в приложении</w:t>
      </w:r>
      <w:r w:rsidR="00E3579F">
        <w:rPr>
          <w:rFonts w:ascii="Times New Roman" w:hAnsi="Times New Roman" w:cs="Times New Roman"/>
          <w:sz w:val="28"/>
          <w:szCs w:val="28"/>
        </w:rPr>
        <w:t xml:space="preserve"> А (таблица А.9</w:t>
      </w:r>
      <w:r>
        <w:rPr>
          <w:rFonts w:ascii="Times New Roman" w:hAnsi="Times New Roman" w:cs="Times New Roman"/>
          <w:sz w:val="28"/>
          <w:szCs w:val="28"/>
        </w:rPr>
        <w:t>) и на рисунке 6.</w:t>
      </w:r>
    </w:p>
    <w:p w:rsidR="002D0DCF" w:rsidRDefault="002D0DCF" w:rsidP="00F57BDB">
      <w:pPr>
        <w:jc w:val="center"/>
        <w:rPr>
          <w:rFonts w:ascii="Times New Roman" w:hAnsi="Times New Roman" w:cs="Times New Roman"/>
          <w:sz w:val="28"/>
          <w:szCs w:val="28"/>
        </w:rPr>
        <w:sectPr w:rsidR="002D0DCF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2D0DCF" w:rsidRDefault="00430DBE" w:rsidP="002D0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430DB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9677400" cy="5495925"/>
            <wp:effectExtent l="19050" t="0" r="19050" b="0"/>
            <wp:docPr id="4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2D0DCF" w:rsidRDefault="00264366" w:rsidP="002D0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81750C">
        <w:rPr>
          <w:rFonts w:ascii="Times New Roman" w:hAnsi="Times New Roman" w:cs="Times New Roman"/>
          <w:sz w:val="28"/>
          <w:szCs w:val="28"/>
        </w:rPr>
        <w:t>Рисунок 6</w:t>
      </w:r>
      <w:r w:rsidR="002D0DCF" w:rsidRPr="0081750C">
        <w:rPr>
          <w:rFonts w:ascii="Times New Roman" w:hAnsi="Times New Roman" w:cs="Times New Roman"/>
          <w:sz w:val="28"/>
          <w:szCs w:val="28"/>
        </w:rPr>
        <w:t xml:space="preserve"> –</w:t>
      </w:r>
      <w:r w:rsidR="002D0DCF" w:rsidRPr="0081750C">
        <w:rPr>
          <w:rFonts w:ascii="Times New Roman" w:eastAsia="TimesNewRomanPSMT" w:hAnsi="Times New Roman" w:cs="Times New Roman"/>
          <w:sz w:val="28"/>
          <w:szCs w:val="28"/>
        </w:rPr>
        <w:t xml:space="preserve"> Зависимость коэффициента сопротивления трения ЛА от числа Маха и высоты полёта</w:t>
      </w:r>
    </w:p>
    <w:p w:rsidR="002D0DCF" w:rsidRDefault="002D0DCF" w:rsidP="002D0DCF">
      <w:pPr>
        <w:rPr>
          <w:rFonts w:ascii="Times New Roman" w:hAnsi="Times New Roman" w:cs="Times New Roman"/>
          <w:sz w:val="28"/>
          <w:szCs w:val="28"/>
        </w:rPr>
        <w:sectPr w:rsidR="002D0DCF" w:rsidSect="0029304D">
          <w:pgSz w:w="16838" w:h="11906" w:orient="landscape" w:code="9"/>
          <w:pgMar w:top="851" w:right="1134" w:bottom="1701" w:left="1134" w:header="709" w:footer="709" w:gutter="0"/>
          <w:cols w:space="708"/>
          <w:docGrid w:linePitch="381"/>
        </w:sectPr>
      </w:pPr>
    </w:p>
    <w:p w:rsidR="007978F4" w:rsidRPr="001530C0" w:rsidRDefault="007978F4" w:rsidP="00AC5EA2">
      <w:pPr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bookmarkStart w:id="6" w:name="_Toc11015513"/>
      <w:r w:rsidRPr="001530C0">
        <w:rPr>
          <w:rFonts w:ascii="Times New Roman" w:hAnsi="Times New Roman" w:cs="Times New Roman"/>
          <w:sz w:val="28"/>
          <w:szCs w:val="28"/>
        </w:rPr>
        <w:lastRenderedPageBreak/>
        <w:t>3 РАСЧЁТ КОЭФФИЦИЕНТА СОПРОТИВЛЕНИЯ ДАВЛЕНИЯ ЛЕТАТЕЛЬНОГО АППАРАТА ПРИ НУЛЕВОМ УГЛЕ АТАКИ</w:t>
      </w:r>
      <w:bookmarkEnd w:id="6"/>
    </w:p>
    <w:p w:rsidR="007978F4" w:rsidRPr="001530C0" w:rsidRDefault="007978F4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7" w:name="_Toc11015514"/>
      <w:r w:rsidRPr="001530C0">
        <w:rPr>
          <w:rFonts w:cs="Times New Roman"/>
          <w:szCs w:val="28"/>
        </w:rPr>
        <w:t>3.1 Сопротивление носовых частей</w:t>
      </w:r>
      <w:bookmarkEnd w:id="7"/>
    </w:p>
    <w:p w:rsidR="00A845FC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Так как носовая часть РН представляет собой конус, то коэффициент сопротивления давления носовой част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</m:oMath>
      <w:r w:rsidRPr="001530C0">
        <w:rPr>
          <w:rFonts w:ascii="Times New Roman" w:hAnsi="Times New Roman" w:cs="Times New Roman"/>
          <w:sz w:val="28"/>
          <w:szCs w:val="28"/>
        </w:rPr>
        <w:t xml:space="preserve"> опре</w:t>
      </w:r>
      <w:r w:rsidR="001D09B1">
        <w:rPr>
          <w:rFonts w:ascii="Times New Roman" w:hAnsi="Times New Roman" w:cs="Times New Roman"/>
          <w:sz w:val="28"/>
          <w:szCs w:val="28"/>
        </w:rPr>
        <w:t>д</w:t>
      </w:r>
      <w:r w:rsidRPr="001530C0">
        <w:rPr>
          <w:rFonts w:ascii="Times New Roman" w:hAnsi="Times New Roman" w:cs="Times New Roman"/>
          <w:sz w:val="28"/>
          <w:szCs w:val="28"/>
        </w:rPr>
        <w:t xml:space="preserve">еляется по графику на рисунке 5.1[1, с 21], учитывая удлинение носовой част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.</m:t>
        </m:r>
      </m:oMath>
    </w:p>
    <w:p w:rsidR="00331F41" w:rsidRPr="001530C0" w:rsidRDefault="00331F41" w:rsidP="00331F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Значени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</m:oMath>
      <w:r w:rsidRPr="001530C0">
        <w:rPr>
          <w:rFonts w:ascii="Times New Roman" w:hAnsi="Times New Roman" w:cs="Times New Roman"/>
          <w:sz w:val="28"/>
          <w:szCs w:val="28"/>
        </w:rPr>
        <w:t xml:space="preserve"> в зависимости от чисел Маха представлены</w:t>
      </w:r>
      <w:r w:rsidRPr="001530C0">
        <w:rPr>
          <w:rFonts w:ascii="Times New Roman" w:hAnsi="Times New Roman" w:cs="Times New Roman"/>
          <w:sz w:val="28"/>
          <w:szCs w:val="28"/>
        </w:rPr>
        <w:br/>
        <w:t>в таблице 6.</w:t>
      </w:r>
    </w:p>
    <w:p w:rsidR="00331F41" w:rsidRPr="001530C0" w:rsidRDefault="00331F41" w:rsidP="00331F41">
      <w:pPr>
        <w:autoSpaceDE w:val="0"/>
        <w:autoSpaceDN w:val="0"/>
        <w:adjustRightInd w:val="0"/>
        <w:spacing w:after="6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530C0">
        <w:rPr>
          <w:rFonts w:ascii="Times New Roman" w:eastAsia="TimesNewRomanPSMT" w:hAnsi="Times New Roman" w:cs="Times New Roman"/>
          <w:sz w:val="28"/>
          <w:szCs w:val="28"/>
        </w:rPr>
        <w:t>Таблица 6 – К</w:t>
      </w:r>
      <w:r w:rsidRPr="001530C0">
        <w:rPr>
          <w:rFonts w:ascii="Times New Roman" w:hAnsi="Times New Roman" w:cs="Times New Roman"/>
          <w:sz w:val="28"/>
          <w:szCs w:val="28"/>
        </w:rPr>
        <w:t>оэффициент сопротивления давления носовой част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435"/>
        <w:gridCol w:w="3355"/>
        <w:gridCol w:w="1436"/>
        <w:gridCol w:w="3344"/>
      </w:tblGrid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1530C0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  <w:t>M</w:t>
            </w:r>
          </w:p>
        </w:tc>
        <w:tc>
          <w:tcPr>
            <w:tcW w:w="1753" w:type="pct"/>
            <w:vAlign w:val="center"/>
          </w:tcPr>
          <w:p w:rsidR="00331F41" w:rsidRPr="001530C0" w:rsidRDefault="001B755E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1530C0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 w:eastAsia="ru-RU"/>
              </w:rPr>
              <w:t>M</w:t>
            </w:r>
          </w:p>
        </w:tc>
        <w:tc>
          <w:tcPr>
            <w:tcW w:w="1747" w:type="pct"/>
            <w:vAlign w:val="center"/>
          </w:tcPr>
          <w:p w:rsidR="00331F41" w:rsidRPr="001530C0" w:rsidRDefault="001B755E" w:rsidP="00A754D8">
            <w:pPr>
              <w:autoSpaceDE w:val="0"/>
              <w:autoSpaceDN w:val="0"/>
              <w:adjustRightInd w:val="0"/>
              <w:spacing w:before="100" w:after="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oMath>
            </m:oMathPara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10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76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62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8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54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2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8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2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72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9</w:t>
            </w:r>
          </w:p>
        </w:tc>
      </w:tr>
      <w:tr w:rsidR="00331F41" w:rsidRPr="001530C0" w:rsidTr="00A754D8">
        <w:trPr>
          <w:trHeight w:val="340"/>
          <w:jc w:val="center"/>
        </w:trPr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753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40</w:t>
            </w:r>
          </w:p>
        </w:tc>
        <w:tc>
          <w:tcPr>
            <w:tcW w:w="750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0C0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747" w:type="pct"/>
            <w:vAlign w:val="center"/>
          </w:tcPr>
          <w:p w:rsidR="00331F41" w:rsidRPr="001530C0" w:rsidRDefault="00331F41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</w:t>
            </w:r>
            <w:r w:rsidRPr="001530C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6</w:t>
            </w:r>
          </w:p>
        </w:tc>
      </w:tr>
    </w:tbl>
    <w:p w:rsidR="00331F41" w:rsidRPr="001530C0" w:rsidRDefault="00331F41" w:rsidP="00AC5EA2">
      <w:pPr>
        <w:pStyle w:val="22"/>
        <w:spacing w:before="240" w:after="240" w:line="360" w:lineRule="auto"/>
        <w:ind w:firstLine="709"/>
        <w:rPr>
          <w:rFonts w:cs="Times New Roman"/>
          <w:szCs w:val="28"/>
        </w:rPr>
      </w:pPr>
      <w:bookmarkStart w:id="8" w:name="_Toc11015515"/>
      <w:r w:rsidRPr="001530C0">
        <w:rPr>
          <w:rFonts w:cs="Times New Roman"/>
          <w:szCs w:val="28"/>
        </w:rPr>
        <w:t>3.2 Коэффициент</w:t>
      </w:r>
      <w:r w:rsidR="00570FEE">
        <w:rPr>
          <w:rFonts w:cs="Times New Roman"/>
          <w:szCs w:val="28"/>
        </w:rPr>
        <w:t>ы</w:t>
      </w:r>
      <w:r w:rsidRPr="001530C0">
        <w:rPr>
          <w:rFonts w:cs="Times New Roman"/>
          <w:szCs w:val="28"/>
        </w:rPr>
        <w:t xml:space="preserve"> сопротивления давления переходников</w:t>
      </w:r>
      <w:bookmarkEnd w:id="8"/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>Коэффициент носового сопротивления давления переходников в виде усеченного конуса определяется по формуле:</w:t>
      </w:r>
    </w:p>
    <w:tbl>
      <w:tblPr>
        <w:tblStyle w:val="a5"/>
        <w:tblW w:w="100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92"/>
        <w:gridCol w:w="957"/>
      </w:tblGrid>
      <w:tr w:rsidR="00331F41" w:rsidRPr="001530C0" w:rsidTr="00A754D8">
        <w:trPr>
          <w:trHeight w:val="981"/>
        </w:trPr>
        <w:tc>
          <w:tcPr>
            <w:tcW w:w="9092" w:type="dxa"/>
            <w:vAlign w:val="center"/>
          </w:tcPr>
          <w:p w:rsidR="00331F41" w:rsidRPr="001530C0" w:rsidRDefault="001B755E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xa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 2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xa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1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57" w:type="dxa"/>
            <w:vAlign w:val="center"/>
          </w:tcPr>
          <w:p w:rsidR="00331F41" w:rsidRPr="00A46051" w:rsidRDefault="00B27AE6" w:rsidP="00A4605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A4605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31F41" w:rsidRPr="001530C0" w:rsidRDefault="00331F41" w:rsidP="0060170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'</m:t>
            </m:r>
          </m:sup>
        </m:sSubSup>
      </m:oMath>
      <w:r w:rsidRPr="001530C0">
        <w:rPr>
          <w:rFonts w:ascii="Times New Roman" w:hAnsi="Times New Roman" w:cs="Times New Roman"/>
          <w:sz w:val="28"/>
          <w:szCs w:val="28"/>
        </w:rPr>
        <w:t xml:space="preserve"> коэффициент носового сопротивления давления достроенного конуса с удлинением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25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 w:rsidRPr="00331F41">
        <w:rPr>
          <w:rFonts w:ascii="Times New Roman" w:hAnsi="Times New Roman" w:cs="Times New Roman"/>
          <w:sz w:val="28"/>
          <w:szCs w:val="28"/>
        </w:rPr>
        <w:t xml:space="preserve"> </w:t>
      </w:r>
      <w:r w:rsidR="00601701">
        <w:rPr>
          <w:rFonts w:ascii="Times New Roman" w:hAnsi="Times New Roman" w:cs="Times New Roman"/>
          <w:sz w:val="28"/>
          <w:szCs w:val="28"/>
        </w:rPr>
        <w:t xml:space="preserve"> </w:t>
      </w:r>
      <w:r w:rsidRPr="001530C0">
        <w:rPr>
          <w:rFonts w:ascii="Times New Roman" w:hAnsi="Times New Roman" w:cs="Times New Roman"/>
          <w:sz w:val="28"/>
          <w:szCs w:val="28"/>
        </w:rPr>
        <w:t>Определяется по графи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н</m:t>
                </m:r>
              </m:sub>
            </m:sSub>
          </m:e>
        </m:d>
      </m:oMath>
      <w:r w:rsidRPr="001530C0">
        <w:rPr>
          <w:rFonts w:ascii="Times New Roman" w:hAnsi="Times New Roman" w:cs="Times New Roman"/>
          <w:sz w:val="28"/>
          <w:szCs w:val="28"/>
        </w:rPr>
        <w:t xml:space="preserve"> на рисунке 5.1 [1, с 21],</w:t>
      </w:r>
    </w:p>
    <w:p w:rsidR="00331F41" w:rsidRPr="00331F41" w:rsidRDefault="00331F41" w:rsidP="00331F41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331F41" w:rsidRPr="00331F41" w:rsidSect="0029304D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7978F4" w:rsidRPr="001530C0" w:rsidRDefault="001B755E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7978F4" w:rsidRPr="001530C0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7978F4" w:rsidRPr="001530C0">
        <w:rPr>
          <w:rFonts w:ascii="Times New Roman" w:hAnsi="Times New Roman" w:cs="Times New Roman"/>
          <w:sz w:val="28"/>
          <w:szCs w:val="28"/>
        </w:rPr>
        <w:t xml:space="preserve"> – площади меньшего и большего основания усеченного конуса.</w:t>
      </w:r>
    </w:p>
    <w:p w:rsidR="007978F4" w:rsidRPr="001530C0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25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на рисунке 5.1[1, с 21], получае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05.</m:t>
        </m:r>
      </m:oMath>
    </w:p>
    <w:p w:rsidR="007978F4" w:rsidRPr="001530C0" w:rsidRDefault="007978F4" w:rsidP="001530C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формуле (18) получаем:</w:t>
      </w:r>
    </w:p>
    <w:p w:rsidR="00331F41" w:rsidRPr="00331F41" w:rsidRDefault="001B755E" w:rsidP="001530C0">
      <w:pPr>
        <w:spacing w:line="360" w:lineRule="auto"/>
        <w:rPr>
          <w:rFonts w:ascii="Cambria Math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н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5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0,9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3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,08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3458.</m:t>
          </m:r>
        </m:oMath>
      </m:oMathPara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eastAsia="Times New Roman" w:hAnsi="Times New Roman" w:cs="Times New Roman"/>
                <w:sz w:val="28"/>
                <w:szCs w:val="28"/>
              </w:rPr>
              <m:t>н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4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GB"/>
          </w:rPr>
          <m:t>f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λ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530C0">
        <w:rPr>
          <w:rFonts w:ascii="Times New Roman" w:hAnsi="Times New Roman" w:cs="Times New Roman"/>
          <w:sz w:val="28"/>
          <w:szCs w:val="28"/>
        </w:rPr>
        <w:t xml:space="preserve">на рисунке 5.1 [1, с 21], получае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 xml:space="preserve">xa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001.</m:t>
        </m:r>
      </m:oMath>
    </w:p>
    <w:p w:rsidR="00331F41" w:rsidRPr="001530C0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30C0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1530C0">
        <w:rPr>
          <w:rFonts w:ascii="Times New Roman" w:hAnsi="Times New Roman" w:cs="Times New Roman"/>
          <w:sz w:val="28"/>
          <w:szCs w:val="28"/>
        </w:rPr>
        <w:t xml:space="preserve"> по формуле (18) получаем:</w:t>
      </w:r>
    </w:p>
    <w:p w:rsidR="00331F41" w:rsidRPr="001530C0" w:rsidRDefault="001B755E" w:rsidP="00331F41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xa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н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01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3,08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5,03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0,00039.</m:t>
          </m:r>
        </m:oMath>
      </m:oMathPara>
    </w:p>
    <w:p w:rsidR="00331F41" w:rsidRPr="00331F41" w:rsidRDefault="00331F41" w:rsidP="00331F4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езультаты расчета коэффициента</w:t>
      </w:r>
      <w:r w:rsidRPr="001530C0">
        <w:rPr>
          <w:rFonts w:ascii="Times New Roman" w:eastAsia="Calibri" w:hAnsi="Times New Roman" w:cs="Times New Roman"/>
          <w:sz w:val="28"/>
          <w:szCs w:val="28"/>
        </w:rPr>
        <w:t xml:space="preserve"> сопротивления давления переходников в виде усеченных конусов приведены в таблице 7.</w:t>
      </w:r>
    </w:p>
    <w:p w:rsidR="00331F41" w:rsidRPr="00613CB2" w:rsidRDefault="00331F41" w:rsidP="00331F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DD6F9B">
        <w:rPr>
          <w:rFonts w:ascii="Times New Roman" w:hAnsi="Times New Roman" w:cs="Times New Roman"/>
          <w:sz w:val="28"/>
          <w:szCs w:val="28"/>
        </w:rPr>
        <w:t>7</w:t>
      </w:r>
      <w:r w:rsidRPr="00120DC3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перехо</w:t>
      </w:r>
      <w:r>
        <w:rPr>
          <w:rFonts w:ascii="Times New Roman" w:hAnsi="Times New Roman" w:cs="Times New Roman"/>
          <w:sz w:val="28"/>
          <w:szCs w:val="28"/>
        </w:rPr>
        <w:t xml:space="preserve">дников </w:t>
      </w:r>
    </w:p>
    <w:tbl>
      <w:tblPr>
        <w:tblW w:w="7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0"/>
        <w:gridCol w:w="1569"/>
        <w:gridCol w:w="1489"/>
        <w:gridCol w:w="1435"/>
        <w:gridCol w:w="1362"/>
      </w:tblGrid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3058" w:type="dxa"/>
            <w:gridSpan w:val="2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 переход часть</w:t>
            </w:r>
          </w:p>
        </w:tc>
        <w:tc>
          <w:tcPr>
            <w:tcW w:w="2797" w:type="dxa"/>
            <w:gridSpan w:val="2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 переход часть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'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2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'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3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8A6CEA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Сxa д0</w:t>
            </w:r>
            <w:r w:rsidR="00331F41"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н3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458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039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484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097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76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047</w:t>
            </w:r>
          </w:p>
        </w:tc>
      </w:tr>
      <w:tr w:rsidR="00386855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106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86855" w:rsidRPr="00386855" w:rsidRDefault="00386855" w:rsidP="00386855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8685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86855" w:rsidRPr="008A6CEA" w:rsidRDefault="00386855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63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0747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13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4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513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101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4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66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92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567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40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66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295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5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20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946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8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9709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6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520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7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867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60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326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5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7635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5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213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943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2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202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40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597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1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8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6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321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4</w:t>
            </w:r>
          </w:p>
        </w:tc>
      </w:tr>
      <w:tr w:rsidR="00331F41" w:rsidRPr="008A6CEA" w:rsidTr="00386855">
        <w:trPr>
          <w:trHeight w:hRule="exact" w:val="314"/>
          <w:jc w:val="center"/>
        </w:trPr>
        <w:tc>
          <w:tcPr>
            <w:tcW w:w="1650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56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3500</w:t>
            </w:r>
          </w:p>
        </w:tc>
        <w:tc>
          <w:tcPr>
            <w:tcW w:w="1489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6252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331F41" w:rsidRPr="008A6CEA" w:rsidRDefault="00331F41" w:rsidP="003868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0194</w:t>
            </w:r>
          </w:p>
        </w:tc>
      </w:tr>
    </w:tbl>
    <w:p w:rsidR="00331F41" w:rsidRPr="00331F41" w:rsidRDefault="00331F41" w:rsidP="001530C0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331F41" w:rsidRPr="00331F41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386855" w:rsidRPr="00386855" w:rsidRDefault="00386855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</w:pPr>
      <w:bookmarkStart w:id="9" w:name="_Toc11015516"/>
    </w:p>
    <w:p w:rsidR="00386855" w:rsidRDefault="00386855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  <w:sectPr w:rsidR="00386855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</w:p>
    <w:p w:rsidR="007978F4" w:rsidRPr="00964F7C" w:rsidRDefault="007978F4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lang w:eastAsia="ru-RU"/>
        </w:rPr>
      </w:pPr>
      <w:r w:rsidRPr="00964F7C">
        <w:rPr>
          <w:rFonts w:cs="Times New Roman"/>
          <w:lang w:eastAsia="ru-RU"/>
        </w:rPr>
        <w:lastRenderedPageBreak/>
        <w:t>3.3 Сопротивление донной части</w:t>
      </w:r>
      <w:bookmarkEnd w:id="9"/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ри дозвуковых скоростях полета </w:t>
      </w:r>
      <m:oMath>
        <m: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1)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коэффициент донного сопротивления может быть приближенно найден по формуле:</w:t>
      </w:r>
    </w:p>
    <w:tbl>
      <w:tblPr>
        <w:tblStyle w:val="a5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0"/>
        <w:gridCol w:w="974"/>
      </w:tblGrid>
      <w:tr w:rsidR="007978F4" w:rsidRPr="00964F7C" w:rsidTr="0004011F">
        <w:trPr>
          <w:trHeight w:val="635"/>
        </w:trPr>
        <w:tc>
          <w:tcPr>
            <w:tcW w:w="8660" w:type="dxa"/>
            <w:vAlign w:val="center"/>
          </w:tcPr>
          <w:p w:rsidR="007978F4" w:rsidRPr="00964F7C" w:rsidRDefault="001B755E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дн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=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дн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974" w:type="dxa"/>
            <w:vAlign w:val="center"/>
          </w:tcPr>
          <w:p w:rsidR="007978F4" w:rsidRPr="00A46051" w:rsidRDefault="00B27AE6" w:rsidP="00A4605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A46051" w:rsidRPr="00A4605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7978F4" w:rsidRPr="00964F7C" w:rsidRDefault="007978F4" w:rsidP="007978F4">
      <w:pPr>
        <w:spacing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64F7C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NewRomanPSMT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NewRomanPSMT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NewRomanPSMT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>р</m:t>
                </m:r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="TimesNewRomanPSMT" w:hAnsi="Times New Roman" w:cs="Times New Roman"/>
                    <w:sz w:val="28"/>
                    <w:szCs w:val="28"/>
                  </w:rPr>
                  <m:t>дн</m:t>
                </m:r>
              </m:sub>
            </m:sSub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eastAsia="TimesNewRomanPSMT" w:hAnsi="Cambria Math" w:cs="Times New Roman"/>
                <w:sz w:val="28"/>
                <w:szCs w:val="28"/>
              </w:rPr>
              <m:t>η</m:t>
            </m:r>
            <m:r>
              <w:rPr>
                <w:rFonts w:ascii="Cambria Math" w:eastAsia="TimesNewRomanPSMT" w:hAnsi="Times New Roman" w:cs="Times New Roman"/>
                <w:sz w:val="28"/>
                <w:szCs w:val="28"/>
              </w:rPr>
              <m:t>=1</m:t>
            </m:r>
          </m:sub>
        </m:sSub>
        <m:r>
          <w:rPr>
            <w:rFonts w:ascii="Times New Roman" w:eastAsia="TimesNewRomanPSMT" w:hAnsi="Times New Roman" w:cs="Times New Roman"/>
            <w:sz w:val="28"/>
            <w:szCs w:val="28"/>
          </w:rPr>
          <m:t>-</m:t>
        </m:r>
      </m:oMath>
      <w:r w:rsidRPr="00964F7C">
        <w:rPr>
          <w:rFonts w:ascii="Times New Roman" w:eastAsia="TimesNewRomanPSMT" w:hAnsi="Times New Roman" w:cs="Times New Roman"/>
          <w:sz w:val="28"/>
          <w:szCs w:val="28"/>
        </w:rPr>
        <w:t xml:space="preserve"> коэффициент донного давления для тел вращения без сужающейся кормовой части, вычисляемый по формуле:</w:t>
      </w:r>
    </w:p>
    <w:tbl>
      <w:tblPr>
        <w:tblStyle w:val="a5"/>
        <w:tblW w:w="9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53"/>
        <w:gridCol w:w="930"/>
      </w:tblGrid>
      <w:tr w:rsidR="007978F4" w:rsidRPr="00964F7C" w:rsidTr="0004011F">
        <w:trPr>
          <w:trHeight w:val="1485"/>
        </w:trPr>
        <w:tc>
          <w:tcPr>
            <w:tcW w:w="8653" w:type="dxa"/>
            <w:vAlign w:val="center"/>
          </w:tcPr>
          <w:p w:rsidR="007978F4" w:rsidRPr="00964F7C" w:rsidRDefault="001B755E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p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дн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η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=1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,015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орп</m:t>
                            </m:r>
                          </m:sub>
                        </m:sSub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орп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30" w:type="dxa"/>
            <w:vAlign w:val="center"/>
          </w:tcPr>
          <w:p w:rsidR="007978F4" w:rsidRPr="00A46051" w:rsidRDefault="007978F4" w:rsidP="00A4605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978F4" w:rsidRPr="00964F7C" w:rsidRDefault="007978F4" w:rsidP="007978F4">
      <w:pPr>
        <w:spacing w:after="120" w:line="360" w:lineRule="auto"/>
        <w:jc w:val="both"/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</w:pPr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w:rPr>
            <w:rFonts w:ascii="Times New Roman" w:eastAsia="TimesNewRomanPSMT" w:hAnsi="Times New Roman" w:cs="Times New Roman"/>
            <w:color w:val="000000" w:themeColor="text1"/>
            <w:sz w:val="28"/>
            <w:szCs w:val="28"/>
          </w:rPr>
          <m:t>-</m:t>
        </m:r>
      </m:oMath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 коэффициент сопротивления трения плоской пластины, длина которой равна длине корпуса </w:t>
      </w:r>
      <m:oMath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f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M</m:t>
            </m:r>
            <m:r>
              <w:rPr>
                <w:rFonts w:ascii="Cambria Math" w:eastAsia="TimesNewRomanPSMT" w:hAnsi="Times New Roman" w:cs="Times New Roman"/>
                <w:color w:val="000000" w:themeColor="text1"/>
                <w:sz w:val="28"/>
                <w:szCs w:val="28"/>
              </w:rPr>
              <m:t>=0</m:t>
            </m:r>
          </m:sub>
        </m:sSub>
        <m:r>
          <w:rPr>
            <w:rFonts w:ascii="Times New Roman" w:eastAsia="TimesNewRomanPSMT" w:hAnsi="Times New Roman" w:cs="Times New Roman"/>
            <w:color w:val="000000" w:themeColor="text1"/>
            <w:sz w:val="28"/>
            <w:szCs w:val="28"/>
          </w:rPr>
          <m:t>∙</m:t>
        </m:r>
        <m:sSub>
          <m:sSubPr>
            <m:ctrlPr>
              <w:rPr>
                <w:rFonts w:ascii="Cambria Math" w:eastAsia="TimesNewRomanPSMT" w:hAnsi="Times New Roman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NewRomanPSMT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eastAsia="TimesNewRomanPSMT" w:hAnsi="Times New Roman" w:cs="Times New Roman"/>
            <w:color w:val="000000" w:themeColor="text1"/>
            <w:sz w:val="28"/>
            <w:szCs w:val="28"/>
          </w:rPr>
          <m:t>)</m:t>
        </m:r>
      </m:oMath>
      <w:r w:rsidRPr="00964F7C">
        <w:rPr>
          <w:rFonts w:ascii="Times New Roman" w:eastAsia="TimesNewRomanPSMT" w:hAnsi="Times New Roman" w:cs="Times New Roman"/>
          <w:color w:val="000000" w:themeColor="text1"/>
          <w:sz w:val="28"/>
          <w:szCs w:val="28"/>
        </w:rPr>
        <w:t xml:space="preserve"> с учётом влияния сжимаемости;</w:t>
      </w:r>
    </w:p>
    <w:p w:rsidR="004D1B73" w:rsidRPr="004D1B73" w:rsidRDefault="001B755E" w:rsidP="004D1B73">
      <w:pPr>
        <w:spacing w:line="360" w:lineRule="auto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1-0,85=0,15</m:t>
        </m:r>
      </m:oMath>
      <w:r w:rsidR="004D1B73" w:rsidRPr="004D1B73">
        <w:rPr>
          <w:sz w:val="28"/>
          <w:szCs w:val="28"/>
        </w:rPr>
        <w:t>;</w:t>
      </w:r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При числах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коэффициент донного сопротивления можно подсчитать по формуле:</w:t>
      </w:r>
    </w:p>
    <w:p w:rsidR="007978F4" w:rsidRPr="0004011F" w:rsidRDefault="001B755E" w:rsidP="0079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</m:sub>
        </m:sSub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дн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04011F" w:rsidRPr="0004011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</w:t>
      </w:r>
      <w:r w:rsidR="0004011F">
        <w:rPr>
          <w:rFonts w:ascii="Times New Roman" w:hAnsi="Times New Roman" w:cs="Times New Roman"/>
          <w:sz w:val="28"/>
          <w:szCs w:val="28"/>
        </w:rPr>
        <w:t xml:space="preserve">         </w:t>
      </w:r>
      <w:r w:rsidR="0004011F" w:rsidRPr="0004011F">
        <w:rPr>
          <w:rFonts w:ascii="Times New Roman" w:hAnsi="Times New Roman" w:cs="Times New Roman"/>
          <w:sz w:val="28"/>
          <w:szCs w:val="28"/>
        </w:rPr>
        <w:t xml:space="preserve"> </w:t>
      </w:r>
      <w:r w:rsidR="002E30D2">
        <w:rPr>
          <w:rFonts w:ascii="Times New Roman" w:hAnsi="Times New Roman" w:cs="Times New Roman"/>
          <w:sz w:val="28"/>
          <w:szCs w:val="28"/>
        </w:rPr>
        <w:t>(1</w:t>
      </w:r>
      <w:r w:rsidR="002E30D2" w:rsidRPr="002E30D2">
        <w:rPr>
          <w:rFonts w:ascii="Times New Roman" w:hAnsi="Times New Roman" w:cs="Times New Roman"/>
          <w:sz w:val="28"/>
          <w:szCs w:val="28"/>
        </w:rPr>
        <w:t>6</w:t>
      </w:r>
      <w:r w:rsidR="0004011F" w:rsidRPr="0004011F">
        <w:rPr>
          <w:rFonts w:ascii="Times New Roman" w:hAnsi="Times New Roman" w:cs="Times New Roman"/>
          <w:sz w:val="28"/>
          <w:szCs w:val="28"/>
        </w:rPr>
        <w:t>)</w:t>
      </w:r>
    </w:p>
    <w:p w:rsidR="007978F4" w:rsidRPr="00964F7C" w:rsidRDefault="007978F4" w:rsidP="00C12D9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</m:oMath>
      <w:r w:rsidRPr="00964F7C">
        <w:rPr>
          <w:rFonts w:ascii="Times New Roman" w:hAnsi="Times New Roman" w:cs="Times New Roman"/>
          <w:sz w:val="28"/>
          <w:szCs w:val="28"/>
        </w:rPr>
        <w:t xml:space="preserve"> – коэффициент донного давления для тел вращения без сужающейся кормовой части, определяется по графику</w:t>
      </w:r>
      <w:r w:rsidRPr="00964F7C">
        <w:rPr>
          <w:rFonts w:ascii="Times New Roman" w:hAnsi="Times New Roman" w:cs="Times New Roman"/>
          <w:sz w:val="28"/>
          <w:szCs w:val="28"/>
        </w:rPr>
        <w:br/>
        <w:t>на рисунке 5.8 [1, с.27].</w:t>
      </w:r>
    </w:p>
    <w:p w:rsidR="007978F4" w:rsidRPr="00964F7C" w:rsidRDefault="007978F4" w:rsidP="007978F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Так как РН не имеет кормовую часть, 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.</m:t>
        </m:r>
      </m:oMath>
    </w:p>
    <w:p w:rsidR="007978F4" w:rsidRPr="00964F7C" w:rsidRDefault="007978F4" w:rsidP="0079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2E30D2">
        <w:rPr>
          <w:rFonts w:ascii="Times New Roman" w:hAnsi="Times New Roman" w:cs="Times New Roman"/>
          <w:sz w:val="28"/>
          <w:szCs w:val="28"/>
        </w:rPr>
        <w:t xml:space="preserve"> км по формуле</w:t>
      </w:r>
      <w:r w:rsidR="0004011F">
        <w:rPr>
          <w:rFonts w:ascii="Times New Roman" w:hAnsi="Times New Roman" w:cs="Times New Roman"/>
          <w:sz w:val="28"/>
          <w:szCs w:val="28"/>
        </w:rPr>
        <w:t xml:space="preserve"> (</w:t>
      </w:r>
      <w:r w:rsidR="0004011F" w:rsidRPr="0004011F">
        <w:rPr>
          <w:rFonts w:ascii="Times New Roman" w:hAnsi="Times New Roman" w:cs="Times New Roman"/>
          <w:sz w:val="28"/>
          <w:szCs w:val="28"/>
        </w:rPr>
        <w:t>15</w:t>
      </w:r>
      <w:r w:rsidR="0004011F">
        <w:rPr>
          <w:rFonts w:ascii="Times New Roman" w:hAnsi="Times New Roman" w:cs="Times New Roman"/>
          <w:sz w:val="28"/>
          <w:szCs w:val="28"/>
        </w:rPr>
        <w:t xml:space="preserve">) </w:t>
      </w:r>
      <w:r w:rsidRPr="00964F7C">
        <w:rPr>
          <w:rFonts w:ascii="Times New Roman" w:hAnsi="Times New Roman" w:cs="Times New Roman"/>
          <w:sz w:val="28"/>
          <w:szCs w:val="28"/>
        </w:rPr>
        <w:t>имеем:</w:t>
      </w:r>
    </w:p>
    <w:p w:rsidR="00331F41" w:rsidRDefault="001B755E" w:rsidP="007978F4">
      <w:pPr>
        <w:spacing w:line="360" w:lineRule="auto"/>
        <w:ind w:firstLine="708"/>
        <w:rPr>
          <w:rFonts w:ascii="Cambria Math" w:hAnsi="Times New Roman" w:cs="Times New Roman"/>
          <w:sz w:val="28"/>
          <w:szCs w:val="28"/>
          <w:lang w:val="en-US"/>
          <w:oMath/>
        </w:rPr>
        <w:sectPr w:rsidR="00331F41" w:rsidSect="00601701">
          <w:type w:val="continuous"/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д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,0155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,04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color w:val="000000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 w:eastAsia="Times New Roman" w:hAnsi="Times New Roman" w:cs="Times New Roman"/>
                      <w:color w:val="000000"/>
                      <w:sz w:val="28"/>
                      <w:szCs w:val="28"/>
                      <w:lang w:val="en-US"/>
                    </w:rPr>
                    <m:t>,00229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,9993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0,15=0,0153.</m:t>
          </m:r>
        </m:oMath>
      </m:oMathPara>
    </w:p>
    <w:p w:rsidR="007978F4" w:rsidRPr="00964F7C" w:rsidRDefault="007978F4" w:rsidP="007978F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lastRenderedPageBreak/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964F7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2E30D2">
        <w:rPr>
          <w:rFonts w:ascii="Times New Roman" w:hAnsi="Times New Roman" w:cs="Times New Roman"/>
          <w:sz w:val="28"/>
          <w:szCs w:val="28"/>
        </w:rPr>
        <w:t xml:space="preserve"> км по формуле</w:t>
      </w:r>
      <w:r w:rsidR="0004011F">
        <w:rPr>
          <w:rFonts w:ascii="Times New Roman" w:hAnsi="Times New Roman" w:cs="Times New Roman"/>
          <w:sz w:val="28"/>
          <w:szCs w:val="28"/>
        </w:rPr>
        <w:t xml:space="preserve"> (</w:t>
      </w:r>
      <w:r w:rsidR="0004011F" w:rsidRPr="00085CF6">
        <w:rPr>
          <w:rFonts w:ascii="Times New Roman" w:hAnsi="Times New Roman" w:cs="Times New Roman"/>
          <w:sz w:val="28"/>
          <w:szCs w:val="28"/>
        </w:rPr>
        <w:t>16</w:t>
      </w:r>
      <w:r w:rsidR="0004011F">
        <w:rPr>
          <w:rFonts w:ascii="Times New Roman" w:hAnsi="Times New Roman" w:cs="Times New Roman"/>
          <w:sz w:val="28"/>
          <w:szCs w:val="28"/>
        </w:rPr>
        <w:t xml:space="preserve">) </w:t>
      </w:r>
      <w:r w:rsidRPr="00964F7C">
        <w:rPr>
          <w:rFonts w:ascii="Times New Roman" w:hAnsi="Times New Roman" w:cs="Times New Roman"/>
          <w:sz w:val="28"/>
          <w:szCs w:val="28"/>
        </w:rPr>
        <w:t>имеем:</w:t>
      </w:r>
    </w:p>
    <w:p w:rsidR="007978F4" w:rsidRPr="00964F7C" w:rsidRDefault="007978F4" w:rsidP="0079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по графику</w:t>
      </w:r>
      <w:r w:rsidR="00C12D9B" w:rsidRPr="00C12D9B">
        <w:rPr>
          <w:rFonts w:ascii="Times New Roman" w:hAnsi="Times New Roman" w:cs="Times New Roman"/>
          <w:sz w:val="28"/>
          <w:szCs w:val="28"/>
        </w:rPr>
        <w:t xml:space="preserve"> </w:t>
      </w:r>
      <w:r w:rsidRPr="00964F7C">
        <w:rPr>
          <w:rFonts w:ascii="Times New Roman" w:hAnsi="Times New Roman" w:cs="Times New Roman"/>
          <w:sz w:val="28"/>
          <w:szCs w:val="28"/>
        </w:rPr>
        <w:t xml:space="preserve">на рисунке 5.8 [1, с.27], находим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η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270</m:t>
        </m:r>
      </m:oMath>
      <w:r w:rsidRPr="00964F7C">
        <w:rPr>
          <w:rFonts w:ascii="Times New Roman" w:hAnsi="Times New Roman" w:cs="Times New Roman"/>
          <w:sz w:val="28"/>
          <w:szCs w:val="28"/>
        </w:rPr>
        <w:t>,</w:t>
      </w:r>
    </w:p>
    <w:p w:rsidR="007978F4" w:rsidRPr="00964F7C" w:rsidRDefault="007978F4" w:rsidP="0079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F7C">
        <w:rPr>
          <w:rFonts w:ascii="Times New Roman" w:hAnsi="Times New Roman" w:cs="Times New Roman"/>
          <w:sz w:val="28"/>
          <w:szCs w:val="28"/>
        </w:rPr>
        <w:t>по формуле (2) находим:</w:t>
      </w:r>
    </w:p>
    <w:p w:rsidR="007978F4" w:rsidRPr="00964F7C" w:rsidRDefault="001B755E" w:rsidP="007978F4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a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д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270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·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0,15=0,0405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A754D8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754D8">
        <w:rPr>
          <w:rFonts w:ascii="Times New Roman" w:hAnsi="Times New Roman" w:cs="Times New Roman"/>
          <w:sz w:val="28"/>
          <w:szCs w:val="28"/>
        </w:rPr>
        <w:t xml:space="preserve">Вычисление коэффициента сопротивления давления донной части корпуса представлено в таблице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A754D8">
        <w:rPr>
          <w:rFonts w:ascii="Times New Roman" w:hAnsi="Times New Roman" w:cs="Times New Roman"/>
          <w:sz w:val="28"/>
          <w:szCs w:val="28"/>
        </w:rPr>
        <w:t>.</w:t>
      </w:r>
    </w:p>
    <w:p w:rsidR="00A754D8" w:rsidRPr="00A754D8" w:rsidRDefault="00A754D8" w:rsidP="00A754D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754D8">
        <w:rPr>
          <w:rFonts w:ascii="Times New Roman" w:eastAsia="TimesNewRomanPSMT" w:hAnsi="Times New Roman" w:cs="Times New Roman"/>
          <w:sz w:val="28"/>
          <w:szCs w:val="28"/>
        </w:rPr>
        <w:t>Таблица 8 – К</w:t>
      </w:r>
      <w:r w:rsidRPr="00A754D8">
        <w:rPr>
          <w:rFonts w:ascii="Times New Roman" w:hAnsi="Times New Roman" w:cs="Times New Roman"/>
          <w:sz w:val="28"/>
          <w:szCs w:val="28"/>
        </w:rPr>
        <w:t xml:space="preserve">оэффициент сопротивления давления </w:t>
      </w:r>
      <w:r w:rsidRPr="00A754D8">
        <w:rPr>
          <w:rFonts w:ascii="Times New Roman" w:eastAsia="Calibri" w:hAnsi="Times New Roman" w:cs="Times New Roman"/>
          <w:sz w:val="28"/>
          <w:szCs w:val="28"/>
        </w:rPr>
        <w:t xml:space="preserve">донной </w:t>
      </w:r>
      <w:r w:rsidRPr="00A754D8">
        <w:rPr>
          <w:rFonts w:ascii="Times New Roman" w:hAnsi="Times New Roman" w:cs="Times New Roman"/>
          <w:sz w:val="28"/>
          <w:szCs w:val="28"/>
        </w:rPr>
        <w:t>части</w:t>
      </w:r>
    </w:p>
    <w:tbl>
      <w:tblPr>
        <w:tblW w:w="221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2"/>
        <w:gridCol w:w="1773"/>
        <w:gridCol w:w="1773"/>
      </w:tblGrid>
      <w:tr w:rsidR="00A754D8" w:rsidRPr="00A754D8" w:rsidTr="003E3B65">
        <w:trPr>
          <w:trHeight w:val="284"/>
          <w:jc w:val="center"/>
        </w:trPr>
        <w:tc>
          <w:tcPr>
            <w:tcW w:w="826" w:type="pct"/>
            <w:vMerge w:val="restart"/>
            <w:shd w:val="clear" w:color="000000" w:fill="FFFFFF"/>
            <w:noWrap/>
            <w:vAlign w:val="center"/>
          </w:tcPr>
          <w:p w:rsidR="00A754D8" w:rsidRPr="00E24D11" w:rsidRDefault="00A754D8" w:rsidP="003E3B65">
            <w:pPr>
              <w:spacing w:after="0"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center"/>
          </w:tcPr>
          <w:p w:rsidR="00A754D8" w:rsidRPr="00A754D8" w:rsidRDefault="001B755E" w:rsidP="003E3B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н</m:t>
                    </m:r>
                  </m:sub>
                </m:sSub>
              </m:oMath>
            </m:oMathPara>
          </w:p>
        </w:tc>
      </w:tr>
      <w:tr w:rsidR="003E3B65" w:rsidRPr="00A754D8" w:rsidTr="003E3B65">
        <w:trPr>
          <w:trHeight w:val="284"/>
          <w:jc w:val="center"/>
        </w:trPr>
        <w:tc>
          <w:tcPr>
            <w:tcW w:w="826" w:type="pct"/>
            <w:vMerge/>
            <w:shd w:val="clear" w:color="000000" w:fill="FFFFFF"/>
            <w:noWrap/>
            <w:vAlign w:val="center"/>
            <w:hideMark/>
          </w:tcPr>
          <w:p w:rsidR="003E3B65" w:rsidRPr="00E24D11" w:rsidRDefault="003E3B65" w:rsidP="003E3B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87" w:type="pct"/>
            <w:shd w:val="clear" w:color="000000" w:fill="FFFFFF"/>
            <w:noWrap/>
            <w:vAlign w:val="center"/>
            <w:hideMark/>
          </w:tcPr>
          <w:p w:rsidR="003E3B65" w:rsidRPr="00A754D8" w:rsidRDefault="003E3B65" w:rsidP="003E3B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87" w:type="pct"/>
            <w:shd w:val="clear" w:color="000000" w:fill="FFFFFF"/>
            <w:vAlign w:val="center"/>
          </w:tcPr>
          <w:p w:rsidR="003E3B65" w:rsidRPr="00A754D8" w:rsidRDefault="003E3B65" w:rsidP="003E3B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5CF6" w:rsidRPr="00A754D8" w:rsidTr="00D100AF">
        <w:trPr>
          <w:trHeight w:val="447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</w:t>
            </w:r>
          </w:p>
        </w:tc>
      </w:tr>
      <w:tr w:rsidR="00085CF6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</w:tr>
      <w:tr w:rsidR="00085CF6" w:rsidRPr="00A754D8" w:rsidTr="009320B3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085CF6" w:rsidRPr="00E24D11" w:rsidRDefault="00085CF6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08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208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4D11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E24D11">
              <w:rPr>
                <w:rFonts w:cs="Times New Roman"/>
                <w:sz w:val="28"/>
                <w:szCs w:val="28"/>
              </w:rPr>
              <w:t>2,0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</w:tr>
      <w:tr w:rsidR="004D1B73" w:rsidRPr="00A754D8" w:rsidTr="00D100AF">
        <w:trPr>
          <w:trHeight w:val="284"/>
          <w:jc w:val="center"/>
        </w:trPr>
        <w:tc>
          <w:tcPr>
            <w:tcW w:w="826" w:type="pct"/>
            <w:shd w:val="clear" w:color="000000" w:fill="FFFFFF"/>
            <w:noWrap/>
            <w:vAlign w:val="center"/>
          </w:tcPr>
          <w:p w:rsidR="004D1B73" w:rsidRPr="00E24D11" w:rsidRDefault="004D1B73" w:rsidP="003E3B65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E24D11">
              <w:rPr>
                <w:rFonts w:cs="Times New Roman"/>
                <w:sz w:val="28"/>
                <w:szCs w:val="28"/>
              </w:rPr>
              <w:t>2,5</w:t>
            </w:r>
          </w:p>
        </w:tc>
        <w:tc>
          <w:tcPr>
            <w:tcW w:w="4174" w:type="pct"/>
            <w:gridSpan w:val="2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</w:tr>
    </w:tbl>
    <w:p w:rsidR="00A754D8" w:rsidRDefault="00A754D8" w:rsidP="00A754D8">
      <w:pPr>
        <w:rPr>
          <w:rFonts w:ascii="Times New Roman" w:hAnsi="Times New Roman" w:cs="Times New Roman"/>
          <w:sz w:val="28"/>
          <w:szCs w:val="28"/>
        </w:rPr>
      </w:pPr>
    </w:p>
    <w:p w:rsidR="002E30D2" w:rsidRDefault="002E30D2" w:rsidP="00C334EA">
      <w:pPr>
        <w:ind w:firstLine="709"/>
        <w:rPr>
          <w:rFonts w:ascii="Times New Roman" w:hAnsi="Times New Roman" w:cs="Times New Roman"/>
          <w:sz w:val="28"/>
          <w:szCs w:val="28"/>
        </w:rPr>
        <w:sectPr w:rsidR="002E30D2" w:rsidSect="0029304D">
          <w:footerReference w:type="default" r:id="rId37"/>
          <w:headerReference w:type="first" r:id="rId38"/>
          <w:footerReference w:type="first" r:id="rId39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24D11" w:rsidRDefault="00E24D11" w:rsidP="00C334EA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8</w:t>
      </w:r>
    </w:p>
    <w:tbl>
      <w:tblPr>
        <w:tblW w:w="225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3609"/>
      </w:tblGrid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</w:tr>
      <w:tr w:rsidR="004D1B73" w:rsidRPr="003E3B65" w:rsidTr="00D100AF">
        <w:trPr>
          <w:trHeight w:val="113"/>
          <w:jc w:val="center"/>
        </w:trPr>
        <w:tc>
          <w:tcPr>
            <w:tcW w:w="816" w:type="pct"/>
            <w:shd w:val="clear" w:color="000000" w:fill="FFFFFF"/>
            <w:noWrap/>
            <w:vAlign w:val="center"/>
          </w:tcPr>
          <w:p w:rsidR="004D1B73" w:rsidRPr="003E3B65" w:rsidRDefault="004D1B73" w:rsidP="003E3B6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3B65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4184" w:type="pct"/>
            <w:shd w:val="clear" w:color="000000" w:fill="FFFFFF"/>
            <w:noWrap/>
            <w:vAlign w:val="bottom"/>
          </w:tcPr>
          <w:p w:rsidR="004D1B73" w:rsidRPr="004D1B73" w:rsidRDefault="004D1B73" w:rsidP="004D1B7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D1B7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</w:t>
            </w:r>
          </w:p>
        </w:tc>
      </w:tr>
    </w:tbl>
    <w:p w:rsidR="00E24D11" w:rsidRPr="003E3B65" w:rsidRDefault="00E24D11" w:rsidP="00A754D8">
      <w:pPr>
        <w:rPr>
          <w:rFonts w:ascii="Times New Roman" w:hAnsi="Times New Roman" w:cs="Times New Roman"/>
          <w:sz w:val="28"/>
          <w:szCs w:val="28"/>
        </w:rPr>
      </w:pPr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  <w:rPr>
          <w:szCs w:val="28"/>
          <w:lang w:eastAsia="ru-RU"/>
        </w:rPr>
      </w:pPr>
      <w:bookmarkStart w:id="10" w:name="_Toc11015517"/>
      <w:r w:rsidRPr="00514730">
        <w:rPr>
          <w:rFonts w:eastAsiaTheme="minorEastAsia"/>
          <w:lang w:eastAsia="ru-RU"/>
        </w:rPr>
        <w:t xml:space="preserve">3.4 </w:t>
      </w:r>
      <w:r w:rsidRPr="00514730">
        <w:rPr>
          <w:lang w:eastAsia="ru-RU"/>
        </w:rPr>
        <w:t>Коэффициент сопротивления давления корпуса</w:t>
      </w:r>
      <w:bookmarkEnd w:id="10"/>
    </w:p>
    <w:p w:rsidR="00A754D8" w:rsidRPr="00C334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hAnsi="Times New Roman" w:cs="Times New Roman"/>
          <w:sz w:val="28"/>
          <w:szCs w:val="28"/>
        </w:rPr>
        <w:t>Коэффициент сопротивления давления корпуса определяется по формуле:</w:t>
      </w:r>
    </w:p>
    <w:tbl>
      <w:tblPr>
        <w:tblStyle w:val="a5"/>
        <w:tblW w:w="517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40"/>
        <w:gridCol w:w="1160"/>
      </w:tblGrid>
      <w:tr w:rsidR="00A754D8" w:rsidRPr="009A2B64" w:rsidTr="009205EB">
        <w:trPr>
          <w:trHeight w:val="980"/>
        </w:trPr>
        <w:tc>
          <w:tcPr>
            <w:tcW w:w="4414" w:type="pct"/>
          </w:tcPr>
          <w:p w:rsidR="00A754D8" w:rsidRPr="009A2B64" w:rsidRDefault="001B755E" w:rsidP="00C334EA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корп</m:t>
                  </m:r>
                </m:sub>
              </m:s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M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+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x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0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дн</m:t>
                  </m:r>
                </m:sub>
              </m:sSub>
            </m:oMath>
            <w:r w:rsidR="00A754D8" w:rsidRPr="009A2B64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586" w:type="pct"/>
          </w:tcPr>
          <w:p w:rsidR="00A754D8" w:rsidRPr="009A2B64" w:rsidRDefault="00A754D8" w:rsidP="00C334EA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9A2B6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27AE6" w:rsidRPr="009A2B6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27AE6" w:rsidRPr="009A2B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9A2B6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9A2B64" w:rsidRDefault="00A754D8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w:r w:rsidRPr="009A2B64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</m:sub>
        </m:sSub>
      </m:oMath>
      <w:r w:rsidRPr="009A2B64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носовой части корпуса; </w:t>
      </w:r>
    </w:p>
    <w:p w:rsidR="00A754D8" w:rsidRPr="009A2B64" w:rsidRDefault="001B755E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A754D8" w:rsidRPr="009A2B64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усеченного конуса; </w:t>
      </w:r>
    </w:p>
    <w:p w:rsidR="00A754D8" w:rsidRPr="00C334EA" w:rsidRDefault="001B755E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.</m:t>
        </m:r>
      </m:oMath>
      <w:r w:rsidR="00A754D8" w:rsidRPr="00C334EA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онной части корпуса; </w:t>
      </w:r>
    </w:p>
    <w:p w:rsidR="00A754D8" w:rsidRPr="00C334EA" w:rsidRDefault="001B755E" w:rsidP="00C334EA">
      <w:pPr>
        <w:autoSpaceDE w:val="0"/>
        <w:autoSpaceDN w:val="0"/>
        <w:adjustRightInd w:val="0"/>
        <w:spacing w:before="80" w:line="360" w:lineRule="auto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A754D8" w:rsidRPr="00C334EA">
        <w:rPr>
          <w:rFonts w:ascii="Times New Roman" w:hAnsi="Times New Roman" w:cs="Times New Roman"/>
          <w:sz w:val="28"/>
          <w:szCs w:val="28"/>
        </w:rPr>
        <w:t xml:space="preserve"> – площади миделя носовой, второй и первой части корпуса</w:t>
      </w:r>
      <m:oMath>
        <m:r>
          <w:rPr>
            <w:rFonts w:ascii="Cambria Math" w:hAnsi="Times New Roman" w:cs="Times New Roman"/>
            <w:sz w:val="28"/>
            <w:szCs w:val="28"/>
          </w:rPr>
          <m:t>.</m:t>
        </m:r>
      </m:oMath>
    </w:p>
    <w:p w:rsidR="00C334EA" w:rsidRPr="00D100AF" w:rsidRDefault="00A754D8" w:rsidP="00C334E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C334EA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C334EA">
        <w:rPr>
          <w:rFonts w:ascii="Times New Roman" w:hAnsi="Times New Roman" w:cs="Times New Roman"/>
          <w:sz w:val="28"/>
          <w:szCs w:val="28"/>
        </w:rPr>
        <w:t xml:space="preserve"> км по формуле (</w:t>
      </w:r>
      <w:r w:rsidR="00C334EA" w:rsidRPr="00C334EA">
        <w:rPr>
          <w:rFonts w:ascii="Times New Roman" w:hAnsi="Times New Roman" w:cs="Times New Roman"/>
          <w:sz w:val="28"/>
          <w:szCs w:val="28"/>
        </w:rPr>
        <w:t>4</w:t>
      </w:r>
      <w:r w:rsidRPr="00C334EA">
        <w:rPr>
          <w:rFonts w:ascii="Times New Roman" w:hAnsi="Times New Roman" w:cs="Times New Roman"/>
          <w:sz w:val="28"/>
          <w:szCs w:val="28"/>
        </w:rPr>
        <w:t>) получаем:</w:t>
      </w:r>
    </w:p>
    <w:p w:rsidR="00A754D8" w:rsidRPr="009205EB" w:rsidRDefault="001B755E" w:rsidP="00C334EA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3458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0039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,01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407.</m:t>
          </m:r>
        </m:oMath>
      </m:oMathPara>
    </w:p>
    <w:p w:rsidR="009205EB" w:rsidRDefault="00A754D8" w:rsidP="009205EB">
      <w:pPr>
        <w:autoSpaceDE w:val="0"/>
        <w:autoSpaceDN w:val="0"/>
        <w:adjustRightInd w:val="0"/>
        <w:spacing w:line="360" w:lineRule="auto"/>
        <w:ind w:firstLine="708"/>
        <w:rPr>
          <w:rFonts w:ascii="Times New Roman" w:eastAsia="TimesNewRomanPSMT" w:hAnsi="Times New Roman" w:cs="Times New Roman"/>
          <w:sz w:val="28"/>
          <w:szCs w:val="28"/>
        </w:rPr>
        <w:sectPr w:rsidR="009205EB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C334EA">
        <w:rPr>
          <w:rFonts w:ascii="Times New Roman" w:hAnsi="Times New Roman" w:cs="Times New Roman"/>
          <w:sz w:val="28"/>
          <w:szCs w:val="28"/>
        </w:rPr>
        <w:t>Расчетные данные коэффициента сопротивления давления корпуса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при </w:t>
      </w:r>
      <w:r w:rsidRPr="00C334EA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H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= 0, 10</w:t>
      </w:r>
      <w:r w:rsidR="009205EB">
        <w:rPr>
          <w:rFonts w:ascii="Times New Roman" w:eastAsia="TimesNewRomanPSMT" w:hAnsi="Times New Roman" w:cs="Times New Roman"/>
          <w:sz w:val="28"/>
          <w:szCs w:val="28"/>
        </w:rPr>
        <w:t xml:space="preserve"> км приведены в таблице </w:t>
      </w:r>
      <w:r w:rsidR="008A6CEA">
        <w:rPr>
          <w:rFonts w:ascii="Times New Roman" w:eastAsia="TimesNewRomanPSMT" w:hAnsi="Times New Roman" w:cs="Times New Roman"/>
          <w:sz w:val="28"/>
          <w:szCs w:val="28"/>
        </w:rPr>
        <w:t>9</w:t>
      </w:r>
      <w:r w:rsidR="009205E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754D8" w:rsidRPr="00C334EA" w:rsidRDefault="00A754D8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334EA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Таблица </w:t>
      </w:r>
      <w:r w:rsidR="008A6CEA">
        <w:rPr>
          <w:rFonts w:ascii="Times New Roman" w:eastAsia="TimesNewRomanPSMT" w:hAnsi="Times New Roman" w:cs="Times New Roman"/>
          <w:sz w:val="28"/>
          <w:szCs w:val="28"/>
        </w:rPr>
        <w:t>9</w:t>
      </w:r>
      <w:r w:rsidRPr="00C334EA">
        <w:rPr>
          <w:rFonts w:ascii="Times New Roman" w:eastAsia="TimesNewRomanPSMT" w:hAnsi="Times New Roman" w:cs="Times New Roman"/>
          <w:sz w:val="28"/>
          <w:szCs w:val="28"/>
        </w:rPr>
        <w:t xml:space="preserve"> – К</w:t>
      </w:r>
      <w:r w:rsidRPr="00C334EA">
        <w:rPr>
          <w:rFonts w:ascii="Times New Roman" w:hAnsi="Times New Roman" w:cs="Times New Roman"/>
          <w:sz w:val="28"/>
          <w:szCs w:val="28"/>
        </w:rPr>
        <w:t xml:space="preserve">оэффициент сопротивления давления </w:t>
      </w:r>
      <w:r w:rsidRPr="00C334EA">
        <w:rPr>
          <w:rFonts w:ascii="Times New Roman" w:eastAsia="Calibri" w:hAnsi="Times New Roman" w:cs="Times New Roman"/>
          <w:sz w:val="28"/>
          <w:szCs w:val="28"/>
        </w:rPr>
        <w:t>корпуса</w:t>
      </w:r>
    </w:p>
    <w:tbl>
      <w:tblPr>
        <w:tblW w:w="22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1"/>
        <w:gridCol w:w="1771"/>
        <w:gridCol w:w="1771"/>
      </w:tblGrid>
      <w:tr w:rsidR="00A754D8" w:rsidRPr="0026151A" w:rsidTr="008A6CEA">
        <w:trPr>
          <w:trHeight w:val="468"/>
          <w:jc w:val="center"/>
        </w:trPr>
        <w:tc>
          <w:tcPr>
            <w:tcW w:w="846" w:type="pct"/>
            <w:vMerge w:val="restart"/>
            <w:shd w:val="clear" w:color="000000" w:fill="FFFFFF"/>
            <w:noWrap/>
            <w:vAlign w:val="center"/>
          </w:tcPr>
          <w:p w:rsidR="00A754D8" w:rsidRPr="00C34ACA" w:rsidRDefault="00A754D8" w:rsidP="00A754D8">
            <w:pPr>
              <w:spacing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center"/>
          </w:tcPr>
          <w:p w:rsidR="00A754D8" w:rsidRPr="00C34ACA" w:rsidRDefault="001B755E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9205EB" w:rsidRPr="0026151A" w:rsidTr="00C34ACA">
        <w:trPr>
          <w:trHeight w:val="397"/>
          <w:jc w:val="center"/>
        </w:trPr>
        <w:tc>
          <w:tcPr>
            <w:tcW w:w="846" w:type="pct"/>
            <w:vMerge/>
            <w:shd w:val="clear" w:color="000000" w:fill="FFFFFF"/>
            <w:noWrap/>
            <w:vAlign w:val="center"/>
            <w:hideMark/>
          </w:tcPr>
          <w:p w:rsidR="009205EB" w:rsidRPr="00C34ACA" w:rsidRDefault="009205EB" w:rsidP="00A754D8">
            <w:pPr>
              <w:spacing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77" w:type="pct"/>
            <w:shd w:val="clear" w:color="000000" w:fill="FFFFFF"/>
            <w:noWrap/>
            <w:vAlign w:val="center"/>
            <w:hideMark/>
          </w:tcPr>
          <w:p w:rsidR="009205EB" w:rsidRPr="00C34ACA" w:rsidRDefault="009205EB" w:rsidP="00A754D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77" w:type="pct"/>
            <w:shd w:val="clear" w:color="000000" w:fill="FFFFFF"/>
            <w:vAlign w:val="center"/>
          </w:tcPr>
          <w:p w:rsidR="009205EB" w:rsidRPr="00C34ACA" w:rsidRDefault="009205EB" w:rsidP="00A754D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</w:tr>
      <w:tr w:rsidR="00085CF6" w:rsidRPr="0026151A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8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6</w:t>
            </w:r>
          </w:p>
        </w:tc>
      </w:tr>
      <w:tr w:rsidR="00085CF6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7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6</w:t>
            </w:r>
          </w:p>
        </w:tc>
      </w:tr>
      <w:tr w:rsidR="00085CF6" w:rsidRPr="0054374E" w:rsidTr="009320B3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085CF6" w:rsidRPr="00C34ACA" w:rsidRDefault="00085CF6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077" w:type="pct"/>
            <w:shd w:val="clear" w:color="000000" w:fill="FFFFFF"/>
            <w:noWrap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82</w:t>
            </w:r>
          </w:p>
        </w:tc>
        <w:tc>
          <w:tcPr>
            <w:tcW w:w="2077" w:type="pct"/>
            <w:shd w:val="clear" w:color="000000" w:fill="FFFFFF"/>
            <w:vAlign w:val="bottom"/>
          </w:tcPr>
          <w:p w:rsidR="00085CF6" w:rsidRPr="00085CF6" w:rsidRDefault="00085CF6" w:rsidP="00085CF6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5CF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70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89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87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82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68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61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65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34AC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4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42</w:t>
            </w:r>
          </w:p>
        </w:tc>
      </w:tr>
      <w:tr w:rsidR="008A6CEA" w:rsidRPr="0054374E" w:rsidTr="00370125">
        <w:trPr>
          <w:trHeight w:val="3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4</w:t>
            </w:r>
          </w:p>
        </w:tc>
      </w:tr>
      <w:tr w:rsidR="008A6CEA" w:rsidRPr="0054374E" w:rsidTr="00370125">
        <w:trPr>
          <w:trHeight w:val="297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6</w:t>
            </w:r>
          </w:p>
        </w:tc>
      </w:tr>
      <w:tr w:rsidR="008A6CEA" w:rsidRPr="0054374E" w:rsidTr="00370125">
        <w:trPr>
          <w:trHeight w:val="321"/>
          <w:jc w:val="center"/>
        </w:trPr>
        <w:tc>
          <w:tcPr>
            <w:tcW w:w="846" w:type="pct"/>
            <w:shd w:val="clear" w:color="000000" w:fill="FFFFFF"/>
            <w:noWrap/>
            <w:vAlign w:val="center"/>
            <w:hideMark/>
          </w:tcPr>
          <w:p w:rsidR="008A6CEA" w:rsidRPr="00C34ACA" w:rsidRDefault="008A6CE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4154" w:type="pct"/>
            <w:gridSpan w:val="2"/>
            <w:shd w:val="clear" w:color="000000" w:fill="FFFFFF"/>
            <w:noWrap/>
            <w:vAlign w:val="bottom"/>
          </w:tcPr>
          <w:p w:rsidR="008A6CEA" w:rsidRPr="008A6CEA" w:rsidRDefault="008A6CEA" w:rsidP="008A6CE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6</w:t>
            </w:r>
          </w:p>
        </w:tc>
      </w:tr>
    </w:tbl>
    <w:p w:rsidR="008A6CEA" w:rsidRDefault="008A6CEA" w:rsidP="00A754D8">
      <w:pPr>
        <w:pStyle w:val="22"/>
        <w:spacing w:line="360" w:lineRule="auto"/>
        <w:ind w:firstLine="708"/>
        <w:rPr>
          <w:lang w:eastAsia="ru-RU"/>
        </w:rPr>
        <w:sectPr w:rsidR="008A6CEA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11" w:name="_Toc11015518"/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  <w:rPr>
          <w:lang w:eastAsia="ru-RU"/>
        </w:rPr>
      </w:pPr>
      <w:r w:rsidRPr="00514730">
        <w:rPr>
          <w:lang w:eastAsia="ru-RU"/>
        </w:rPr>
        <w:lastRenderedPageBreak/>
        <w:t xml:space="preserve">3.5 </w:t>
      </w:r>
      <w:r w:rsidRPr="00514730">
        <w:t>Расчёт коэффициента сопротивления давления крыльев</w:t>
      </w:r>
      <w:bookmarkEnd w:id="11"/>
    </w:p>
    <w:p w:rsidR="00A754D8" w:rsidRPr="00514730" w:rsidRDefault="00A754D8" w:rsidP="00AC5EA2">
      <w:pPr>
        <w:pStyle w:val="22"/>
        <w:spacing w:before="240" w:after="240" w:line="360" w:lineRule="auto"/>
        <w:ind w:firstLine="709"/>
        <w:jc w:val="center"/>
      </w:pPr>
      <w:bookmarkStart w:id="12" w:name="_Toc11015519"/>
      <w:r w:rsidRPr="00B160ED">
        <w:rPr>
          <w:lang w:eastAsia="ru-RU"/>
        </w:rPr>
        <w:t xml:space="preserve">3.5.1 </w:t>
      </w:r>
      <w:r w:rsidRPr="00B160ED">
        <w:t>Критическое число Маха</w:t>
      </w:r>
      <w:bookmarkEnd w:id="12"/>
    </w:p>
    <w:p w:rsidR="00A754D8" w:rsidRPr="008A6CEA" w:rsidRDefault="00A754D8" w:rsidP="008A6CE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Критическое число Маха, можно рассчитать по приближенной формуле:</w:t>
      </w:r>
    </w:p>
    <w:tbl>
      <w:tblPr>
        <w:tblStyle w:val="a5"/>
        <w:tblW w:w="9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5"/>
        <w:gridCol w:w="1200"/>
      </w:tblGrid>
      <w:tr w:rsidR="00A754D8" w:rsidRPr="008A6CEA" w:rsidTr="00D100AF">
        <w:trPr>
          <w:trHeight w:val="647"/>
        </w:trPr>
        <w:tc>
          <w:tcPr>
            <w:tcW w:w="8715" w:type="dxa"/>
            <w:vAlign w:val="center"/>
          </w:tcPr>
          <w:p w:rsidR="00A754D8" w:rsidRPr="008A6CEA" w:rsidRDefault="001B755E" w:rsidP="008A6CEA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en-GB"/>
                      </w:rPr>
                      <m:t>*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  <w:lang w:val="en-GB"/>
                          </w:rPr>
                          <m:t>*</m:t>
                        </m:r>
                      </m:sub>
                    </m:sSub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χ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1200" w:type="dxa"/>
            <w:vAlign w:val="center"/>
          </w:tcPr>
          <w:p w:rsidR="00A754D8" w:rsidRPr="00D100AF" w:rsidRDefault="00B27AE6" w:rsidP="00D100AF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D100A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8A6CEA" w:rsidRDefault="00A754D8" w:rsidP="008A6C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критическое число Маха профиля;</w:t>
      </w:r>
    </w:p>
    <w:p w:rsidR="00A754D8" w:rsidRPr="008A6CEA" w:rsidRDefault="00A754D8" w:rsidP="008A6C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Times New Roman" w:hAnsi="Times New Roman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χ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λ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поправки на стреловидность и конечность удлинения.</w:t>
      </w:r>
    </w:p>
    <w:p w:rsidR="008A6CEA" w:rsidRDefault="001B755E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="00A754D8" w:rsidRPr="008A6CEA">
        <w:rPr>
          <w:rFonts w:ascii="Times New Roman" w:hAnsi="Times New Roman" w:cs="Times New Roman"/>
          <w:sz w:val="28"/>
          <w:szCs w:val="28"/>
        </w:rPr>
        <w:t xml:space="preserve"> можно оценить по приближенной формуле:</w:t>
      </w:r>
    </w:p>
    <w:p w:rsidR="00A754D8" w:rsidRPr="008A6CEA" w:rsidRDefault="001B755E" w:rsidP="008A6CEA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en-GB"/>
                    </w:rPr>
                    <m:t>*</m:t>
                  </m:r>
                </m:sub>
              </m:sSub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1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0,7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</m:acc>
            </m:e>
          </m:rad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3,2</m:t>
          </m:r>
          <m:acc>
            <m:accPr>
              <m:chr m:val="̅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</m:acc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a</m:t>
              </m:r>
            </m:sub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5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8A6CEA" w:rsidRDefault="00A754D8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т.к</w:t>
      </w:r>
      <w:r w:rsidR="008A6CEA">
        <w:rPr>
          <w:rFonts w:ascii="Times New Roman" w:hAnsi="Times New Roman" w:cs="Times New Roman"/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a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8A6CEA">
        <w:rPr>
          <w:rFonts w:ascii="Times New Roman" w:hAnsi="Times New Roman" w:cs="Times New Roman"/>
          <w:sz w:val="28"/>
          <w:szCs w:val="28"/>
        </w:rPr>
        <w:t>, то</w:t>
      </w:r>
      <w:r w:rsidR="008A6CE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M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</w:rPr>
                  <m:t>*</m:t>
                </m:r>
              </m:sub>
            </m:sSub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7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</m:acc>
          </m:e>
        </m:rad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0,7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0,04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=0,86.</m:t>
        </m:r>
      </m:oMath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Стреловидность увеличивает критическое число Маха, а удлинение уменьшает. Значения поправок определяются по формулам:</w:t>
      </w:r>
    </w:p>
    <w:p w:rsidR="00A754D8" w:rsidRDefault="00A754D8" w:rsidP="00A754D8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χ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9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t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χ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с</m:t>
                          </m:r>
                        </m:sub>
                      </m:sSub>
                    </m:e>
                  </m:func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2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015B07" w:rsidRPr="00ED5148" w:rsidRDefault="00015B07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015B07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стреловидности по </w:t>
      </w:r>
      <w:r w:rsidR="00ED5148">
        <w:rPr>
          <w:rFonts w:ascii="Times New Roman" w:hAnsi="Times New Roman" w:cs="Times New Roman"/>
          <w:sz w:val="28"/>
          <w:szCs w:val="28"/>
        </w:rPr>
        <w:t>линии максимальных толщин крыла</w:t>
      </w:r>
      <w:r w:rsidR="00ED5148" w:rsidRPr="00ED5148">
        <w:rPr>
          <w:rFonts w:ascii="Times New Roman" w:hAnsi="Times New Roman" w:cs="Times New Roman"/>
          <w:sz w:val="28"/>
          <w:szCs w:val="28"/>
        </w:rPr>
        <w:t>;</w:t>
      </w:r>
    </w:p>
    <w:p w:rsidR="00015B07" w:rsidRPr="005F3BBF" w:rsidRDefault="00ED5148" w:rsidP="00ED514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015B07">
        <w:rPr>
          <w:rFonts w:ascii="Times New Roman" w:hAnsi="Times New Roman" w:cs="Times New Roman"/>
          <w:sz w:val="28"/>
          <w:szCs w:val="28"/>
        </w:rPr>
        <w:t>ля нашего случая</w:t>
      </w:r>
      <w:r w:rsidR="005F3BBF">
        <w:rPr>
          <w:rFonts w:ascii="Times New Roman" w:hAnsi="Times New Roman" w:cs="Times New Roman"/>
          <w:sz w:val="28"/>
          <w:szCs w:val="28"/>
        </w:rPr>
        <w:t xml:space="preserve"> </w:t>
      </w:r>
      <w:r w:rsidR="00015B0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arct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tg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-1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+1</m:t>
                    </m:r>
                  </m:e>
                </m:d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 w:rsidR="005F3BBF" w:rsidRPr="005F3BBF">
        <w:rPr>
          <w:rFonts w:ascii="Times New Roman" w:hAnsi="Times New Roman" w:cs="Times New Roman"/>
          <w:sz w:val="28"/>
          <w:szCs w:val="28"/>
        </w:rPr>
        <w:t>,</w:t>
      </w:r>
    </w:p>
    <w:p w:rsidR="005F3BBF" w:rsidRPr="005F3BBF" w:rsidRDefault="005F3BBF" w:rsidP="005F3BBF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F3BBF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5F3BBF">
        <w:rPr>
          <w:rFonts w:ascii="Times New Roman" w:eastAsia="Calibri" w:hAnsi="Times New Roman" w:cs="Times New Roman"/>
          <w:sz w:val="28"/>
          <w:szCs w:val="28"/>
        </w:rPr>
        <w:t xml:space="preserve"> – стреловидность по передней кромке крыла.</w:t>
      </w:r>
    </w:p>
    <w:p w:rsidR="005F3BBF" w:rsidRPr="005F3BBF" w:rsidRDefault="005F3BBF" w:rsidP="005F3BBF">
      <w:pPr>
        <w:tabs>
          <w:tab w:val="left" w:pos="1845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F3BBF">
        <w:rPr>
          <w:rFonts w:ascii="Times New Roman" w:eastAsia="Calibri" w:hAnsi="Times New Roman" w:cs="Times New Roman"/>
          <w:sz w:val="28"/>
          <w:szCs w:val="28"/>
        </w:rPr>
        <w:t>Найдём стреловидность</w:t>
      </w:r>
      <w:r w:rsidR="001701FF">
        <w:rPr>
          <w:rFonts w:ascii="Times New Roman" w:eastAsia="Calibri" w:hAnsi="Times New Roman" w:cs="Times New Roman"/>
          <w:sz w:val="28"/>
          <w:szCs w:val="28"/>
        </w:rPr>
        <w:t xml:space="preserve"> по </w:t>
      </w:r>
      <w:r w:rsidR="009F6FEC">
        <w:rPr>
          <w:rFonts w:ascii="Times New Roman" w:eastAsia="Calibri" w:hAnsi="Times New Roman" w:cs="Times New Roman"/>
          <w:sz w:val="28"/>
          <w:szCs w:val="28"/>
        </w:rPr>
        <w:t>линии максимальных толщин</w:t>
      </w:r>
      <w:r w:rsidRPr="005F3BBF">
        <w:rPr>
          <w:rFonts w:ascii="Times New Roman" w:eastAsia="Calibri" w:hAnsi="Times New Roman" w:cs="Times New Roman"/>
          <w:sz w:val="28"/>
          <w:szCs w:val="28"/>
        </w:rPr>
        <w:t>:</w:t>
      </w:r>
    </w:p>
    <w:p w:rsidR="00216408" w:rsidRPr="00216408" w:rsidRDefault="005F3BBF" w:rsidP="00A754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F3BBF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arct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tg55,41</m:t>
            </m:r>
            <m:r>
              <w:rPr>
                <w:rFonts w:ascii="Cambria Math" w:hAnsi="Cambria Math" w:cs="Times New Roman"/>
                <w:sz w:val="28"/>
                <w:szCs w:val="28"/>
              </w:rPr>
              <m:t>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—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,5-1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16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,5+1</m:t>
                    </m:r>
                  </m:e>
                </m:d>
              </m:den>
            </m:f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47,86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°</m:t>
        </m:r>
      </m:oMath>
    </w:p>
    <w:p w:rsidR="00A754D8" w:rsidRPr="008A6CEA" w:rsidRDefault="00A754D8" w:rsidP="00A754D8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χ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9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t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7,86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°</m:t>
                      </m:r>
                    </m:e>
                  </m:func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1,2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,0653,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3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5</m:t>
              </m:r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</w:rPr>
                    <m:t>*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3</m:t>
          </m:r>
          <m:r>
            <w:rPr>
              <w:rFonts w:ascii="Times New Roman" w:hAnsi="Times New Roman" w:cs="Times New Roman"/>
              <w:sz w:val="28"/>
              <w:szCs w:val="28"/>
              <w:lang w:val="en-GB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16</m:t>
              </m:r>
            </m:e>
            <m:sup>
              <m:r>
                <w:rPr>
                  <w:rFonts w:ascii="Times New Roman" w:hAnsi="Times New Roman" w:cs="Times New Roman"/>
                  <w:sz w:val="28"/>
                  <w:szCs w:val="28"/>
                  <w:lang w:val="en-GB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,5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0,86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0,4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,0155.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lastRenderedPageBreak/>
        <w:t>Тогда критическое число Маха по формуле (</w:t>
      </w:r>
      <w:r w:rsidR="00ED5148" w:rsidRPr="00ED5148">
        <w:rPr>
          <w:rFonts w:ascii="Times New Roman" w:hAnsi="Times New Roman" w:cs="Times New Roman"/>
          <w:sz w:val="28"/>
          <w:szCs w:val="28"/>
        </w:rPr>
        <w:t>5</w:t>
      </w:r>
      <w:r w:rsidRPr="008A6CEA">
        <w:rPr>
          <w:rFonts w:ascii="Times New Roman" w:hAnsi="Times New Roman" w:cs="Times New Roman"/>
          <w:sz w:val="28"/>
          <w:szCs w:val="28"/>
        </w:rPr>
        <w:t>) равно:</w:t>
      </w:r>
    </w:p>
    <w:p w:rsidR="004C4C07" w:rsidRPr="004C4C07" w:rsidRDefault="001B755E" w:rsidP="004C4C0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*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0,86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Times New Roman" w:cs="Times New Roman"/>
              <w:sz w:val="28"/>
              <w:szCs w:val="28"/>
            </w:rPr>
            <m:t>0,0653</m:t>
          </m:r>
          <m: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w:rPr>
              <w:rFonts w:ascii="Cambria Math" w:hAnsi="Times New Roman" w:cs="Times New Roman"/>
              <w:sz w:val="28"/>
              <w:szCs w:val="28"/>
            </w:rPr>
            <m:t>0,0155=0,9408.</m:t>
          </m:r>
        </m:oMath>
      </m:oMathPara>
      <w:bookmarkStart w:id="13" w:name="_Toc11015520"/>
    </w:p>
    <w:p w:rsidR="00A754D8" w:rsidRPr="004C4C07" w:rsidRDefault="00A754D8" w:rsidP="00AC5EA2">
      <w:pPr>
        <w:spacing w:before="240"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85CF6">
        <w:rPr>
          <w:rFonts w:ascii="Times New Roman" w:hAnsi="Times New Roman" w:cs="Times New Roman"/>
          <w:sz w:val="28"/>
          <w:szCs w:val="28"/>
        </w:rPr>
        <w:t>3.5.2 Волновое сопротивление крыла при нулевом угле атаки</w:t>
      </w:r>
      <w:bookmarkEnd w:id="13"/>
    </w:p>
    <w:p w:rsidR="00A754D8" w:rsidRPr="008A6CEA" w:rsidRDefault="00A754D8" w:rsidP="0029304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При докритических скоростях полет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коэффициентом сопротивления давления тонкого крыла можно пренебречь, при закритических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M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</w:t>
      </w:r>
      <w:r w:rsidR="00F23654">
        <w:rPr>
          <w:rFonts w:ascii="Times New Roman" w:hAnsi="Times New Roman" w:cs="Times New Roman"/>
          <w:sz w:val="28"/>
          <w:szCs w:val="28"/>
        </w:rPr>
        <w:t xml:space="preserve"> сопротивление</w:t>
      </w:r>
      <w:r w:rsidRPr="008A6CEA">
        <w:rPr>
          <w:rFonts w:ascii="Times New Roman" w:hAnsi="Times New Roman" w:cs="Times New Roman"/>
          <w:sz w:val="28"/>
          <w:szCs w:val="28"/>
        </w:rPr>
        <w:t xml:space="preserve"> следует рассчитывать, как волновое. Для расчета волнового сопротивлени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в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крыльев с произвольным симметричным профилем можно использовать формулу:</w:t>
      </w:r>
    </w:p>
    <w:p w:rsidR="00A754D8" w:rsidRPr="005D785C" w:rsidRDefault="001B755E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φ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k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A754D8" w:rsidRPr="005D785C" w:rsidRDefault="00A754D8" w:rsidP="002930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в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ромб</m:t>
            </m:r>
          </m:sub>
        </m:sSub>
      </m:oMath>
      <w:r w:rsidRPr="005D785C">
        <w:rPr>
          <w:rFonts w:ascii="Times New Roman" w:hAnsi="Times New Roman" w:cs="Times New Roman"/>
          <w:sz w:val="28"/>
          <w:szCs w:val="28"/>
        </w:rPr>
        <w:t xml:space="preserve"> – коэффициент волнового сопротивления трапециевидного крыла с ромбовидным профилем, определяется по графикам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в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ромб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func>
          <m:func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</m:t>
            </m:r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χ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5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)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[1, с.</w:t>
      </w:r>
      <w:r w:rsidR="00BB22D8" w:rsidRPr="005D785C">
        <w:rPr>
          <w:rFonts w:ascii="Times New Roman" w:hAnsi="Times New Roman" w:cs="Times New Roman"/>
          <w:sz w:val="28"/>
          <w:szCs w:val="28"/>
        </w:rPr>
        <w:t>30-31</w:t>
      </w:r>
      <w:r w:rsidRPr="005D785C">
        <w:rPr>
          <w:rFonts w:ascii="Times New Roman" w:hAnsi="Times New Roman" w:cs="Times New Roman"/>
          <w:sz w:val="28"/>
          <w:szCs w:val="28"/>
        </w:rPr>
        <w:t>, рис.</w:t>
      </w:r>
      <w:r w:rsidR="00BB22D8" w:rsidRPr="005D785C">
        <w:rPr>
          <w:rFonts w:ascii="Times New Roman" w:hAnsi="Times New Roman" w:cs="Times New Roman"/>
          <w:sz w:val="28"/>
          <w:szCs w:val="28"/>
        </w:rPr>
        <w:t>5.10-12</w:t>
      </w:r>
      <w:r w:rsidRPr="005D785C">
        <w:rPr>
          <w:rFonts w:ascii="Times New Roman" w:hAnsi="Times New Roman" w:cs="Times New Roman"/>
          <w:sz w:val="28"/>
          <w:szCs w:val="28"/>
        </w:rPr>
        <w:t>];</w:t>
      </w:r>
    </w:p>
    <w:p w:rsidR="00A754D8" w:rsidRPr="008A6CEA" w:rsidRDefault="00A754D8" w:rsidP="0029304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– согласующий коэффициент формы профиля;</w:t>
      </w:r>
    </w:p>
    <w:p w:rsidR="00A754D8" w:rsidRPr="008A6CEA" w:rsidRDefault="00A754D8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8A6CE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8A6CEA">
        <w:rPr>
          <w:rFonts w:ascii="Times New Roman" w:hAnsi="Times New Roman" w:cs="Times New Roman"/>
          <w:sz w:val="28"/>
          <w:szCs w:val="28"/>
        </w:rPr>
        <w:t xml:space="preserve">коэффициент формы профиля, </w:t>
      </w:r>
      <w:r w:rsidR="00CD30A0">
        <w:rPr>
          <w:rFonts w:ascii="Times New Roman" w:hAnsi="Times New Roman" w:cs="Times New Roman"/>
          <w:sz w:val="28"/>
          <w:szCs w:val="28"/>
        </w:rPr>
        <w:t>определяется по [1, с.3</w:t>
      </w:r>
      <w:r w:rsidR="00CD30A0" w:rsidRPr="00CD30A0">
        <w:rPr>
          <w:rFonts w:ascii="Times New Roman" w:hAnsi="Times New Roman" w:cs="Times New Roman"/>
          <w:sz w:val="28"/>
          <w:szCs w:val="28"/>
        </w:rPr>
        <w:t>3</w:t>
      </w:r>
      <w:r w:rsidR="00CD30A0">
        <w:rPr>
          <w:rFonts w:ascii="Times New Roman" w:hAnsi="Times New Roman" w:cs="Times New Roman"/>
          <w:sz w:val="28"/>
          <w:szCs w:val="28"/>
        </w:rPr>
        <w:t>, табл.</w:t>
      </w:r>
      <w:r w:rsidR="00CD30A0" w:rsidRPr="00CD30A0">
        <w:rPr>
          <w:rFonts w:ascii="Times New Roman" w:hAnsi="Times New Roman" w:cs="Times New Roman"/>
          <w:sz w:val="28"/>
          <w:szCs w:val="28"/>
        </w:rPr>
        <w:t>5.2</w:t>
      </w:r>
      <w:r w:rsidRPr="008A6CEA">
        <w:rPr>
          <w:rFonts w:ascii="Times New Roman" w:hAnsi="Times New Roman" w:cs="Times New Roman"/>
          <w:sz w:val="28"/>
          <w:szCs w:val="28"/>
        </w:rPr>
        <w:t>].</w:t>
      </w:r>
    </w:p>
    <w:p w:rsidR="00A754D8" w:rsidRPr="008A6CEA" w:rsidRDefault="00A754D8" w:rsidP="00AA2E6C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Для ромбовидного крыла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Cambria Math" w:hAnsi="Times New Roman" w:cs="Times New Roman"/>
            <w:sz w:val="28"/>
            <w:szCs w:val="28"/>
          </w:rPr>
          <m:t>=1.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С учетом этого:</w:t>
      </w:r>
    </w:p>
    <w:p w:rsidR="00A754D8" w:rsidRPr="005D785C" w:rsidRDefault="001B755E" w:rsidP="0029304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1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φ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a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в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ромб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29304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Вычислим величины, от которых зависит коэффициент волнового сопротивления при нулевом угле атаки, чтобы получить значение</w:t>
      </w:r>
      <w:r w:rsidRPr="008A6CEA">
        <w:rPr>
          <w:rFonts w:ascii="Times New Roman" w:hAnsi="Times New Roman" w:cs="Times New Roman"/>
          <w:sz w:val="28"/>
          <w:szCs w:val="28"/>
        </w:rPr>
        <w:br/>
        <w:t>с графика [1, с.30, рис.</w:t>
      </w:r>
      <w:r w:rsidR="00F23654">
        <w:rPr>
          <w:rFonts w:ascii="Times New Roman" w:hAnsi="Times New Roman" w:cs="Times New Roman"/>
          <w:sz w:val="28"/>
          <w:szCs w:val="28"/>
        </w:rPr>
        <w:t>5.10</w:t>
      </w:r>
      <w:r w:rsidRPr="008A6CEA">
        <w:rPr>
          <w:rFonts w:ascii="Times New Roman" w:hAnsi="Times New Roman" w:cs="Times New Roman"/>
          <w:sz w:val="28"/>
          <w:szCs w:val="28"/>
        </w:rPr>
        <w:t>].</w:t>
      </w:r>
    </w:p>
    <w:p w:rsidR="00A754D8" w:rsidRPr="008A6CEA" w:rsidRDefault="001B755E" w:rsidP="0029304D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</w:rPr>
                <m:t>tg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χ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0,5</m:t>
                  </m:r>
                </m:sub>
              </m:sSub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1,16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7,86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°</m:t>
              </m:r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1,282.</m:t>
          </m:r>
        </m:oMath>
      </m:oMathPara>
    </w:p>
    <w:p w:rsidR="00687565" w:rsidRDefault="00A754D8" w:rsidP="00687565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687565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8A6CEA">
        <w:rPr>
          <w:rFonts w:ascii="Times New Roman" w:hAnsi="Times New Roman" w:cs="Times New Roman"/>
          <w:sz w:val="28"/>
          <w:szCs w:val="28"/>
        </w:rPr>
        <w:t>Результаты расчета коэффициента волнового сопротивления представлены</w:t>
      </w:r>
      <w:r w:rsidR="00ED5148" w:rsidRPr="00ED5148">
        <w:rPr>
          <w:rFonts w:ascii="Times New Roman" w:hAnsi="Times New Roman" w:cs="Times New Roman"/>
          <w:sz w:val="28"/>
          <w:szCs w:val="28"/>
        </w:rPr>
        <w:t xml:space="preserve"> </w:t>
      </w:r>
      <w:r w:rsidR="005A7C59">
        <w:rPr>
          <w:rFonts w:ascii="Times New Roman" w:hAnsi="Times New Roman" w:cs="Times New Roman"/>
          <w:sz w:val="28"/>
          <w:szCs w:val="28"/>
        </w:rPr>
        <w:t>в таблице 10</w:t>
      </w:r>
      <w:r w:rsidRPr="008A6CEA">
        <w:rPr>
          <w:rFonts w:ascii="Times New Roman" w:hAnsi="Times New Roman" w:cs="Times New Roman"/>
          <w:sz w:val="28"/>
          <w:szCs w:val="28"/>
        </w:rPr>
        <w:t>.</w:t>
      </w:r>
    </w:p>
    <w:p w:rsidR="00A754D8" w:rsidRPr="008A6CEA" w:rsidRDefault="005A7C59" w:rsidP="0029304D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10</w:t>
      </w:r>
      <w:r w:rsidR="00A754D8" w:rsidRPr="008A6CEA">
        <w:rPr>
          <w:rFonts w:ascii="Times New Roman" w:hAnsi="Times New Roman" w:cs="Times New Roman"/>
          <w:sz w:val="28"/>
          <w:szCs w:val="28"/>
        </w:rPr>
        <w:t>–Коэффициент волнового сопротивления крыл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9"/>
        <w:gridCol w:w="3193"/>
        <w:gridCol w:w="2756"/>
        <w:gridCol w:w="2753"/>
      </w:tblGrid>
      <w:tr w:rsidR="00A754D8" w:rsidRPr="008A6CEA" w:rsidTr="00A754D8">
        <w:trPr>
          <w:trHeight w:val="836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A754D8" w:rsidRPr="008A6CEA" w:rsidRDefault="00A754D8" w:rsidP="00A754D8">
            <w:pPr>
              <w:spacing w:after="0" w:line="360" w:lineRule="auto"/>
              <w:ind w:left="-113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8A6CE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668" w:type="pct"/>
            <w:shd w:val="clear" w:color="000000" w:fill="FFFFFF"/>
            <w:noWrap/>
            <w:vAlign w:val="center"/>
          </w:tcPr>
          <w:p w:rsidR="00A754D8" w:rsidRPr="008A6CEA" w:rsidRDefault="001B755E" w:rsidP="00A754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440" w:type="pct"/>
            <w:shd w:val="clear" w:color="000000" w:fill="FFFFFF"/>
            <w:vAlign w:val="center"/>
          </w:tcPr>
          <w:p w:rsidR="00A754D8" w:rsidRPr="008A6CEA" w:rsidRDefault="001B755E" w:rsidP="0029304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438" w:type="pct"/>
            <w:shd w:val="clear" w:color="000000" w:fill="FFFFFF"/>
            <w:vAlign w:val="center"/>
          </w:tcPr>
          <w:p w:rsidR="00A754D8" w:rsidRPr="008A6CEA" w:rsidRDefault="001B755E" w:rsidP="00A754D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в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</w:tr>
      <w:tr w:rsidR="005D785C" w:rsidRPr="008A6CEA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A754D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70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2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12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4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9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97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5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05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9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55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tcBorders>
              <w:bottom w:val="single" w:sz="4" w:space="0" w:color="auto"/>
            </w:tcBorders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668" w:type="pct"/>
            <w:tcBorders>
              <w:bottom w:val="single" w:sz="4" w:space="0" w:color="auto"/>
            </w:tcBorders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58</w:t>
            </w:r>
          </w:p>
        </w:tc>
        <w:tc>
          <w:tcPr>
            <w:tcW w:w="1440" w:type="pct"/>
            <w:tcBorders>
              <w:bottom w:val="single" w:sz="4" w:space="0" w:color="auto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438" w:type="pct"/>
            <w:tcBorders>
              <w:bottom w:val="single" w:sz="4" w:space="0" w:color="auto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9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tcBorders>
              <w:bottom w:val="nil"/>
            </w:tcBorders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668" w:type="pct"/>
            <w:tcBorders>
              <w:bottom w:val="nil"/>
            </w:tcBorders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1</w:t>
            </w:r>
          </w:p>
        </w:tc>
        <w:tc>
          <w:tcPr>
            <w:tcW w:w="1440" w:type="pct"/>
            <w:tcBorders>
              <w:bottom w:val="nil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438" w:type="pct"/>
            <w:tcBorders>
              <w:bottom w:val="nil"/>
            </w:tcBorders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190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1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08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3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652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89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459</w:t>
            </w:r>
          </w:p>
        </w:tc>
      </w:tr>
      <w:tr w:rsidR="005D785C" w:rsidRPr="0018067D" w:rsidTr="00F16381">
        <w:trPr>
          <w:trHeight w:val="643"/>
          <w:jc w:val="center"/>
        </w:trPr>
        <w:tc>
          <w:tcPr>
            <w:tcW w:w="454" w:type="pct"/>
            <w:shd w:val="clear" w:color="000000" w:fill="FFFFFF"/>
            <w:noWrap/>
            <w:vAlign w:val="center"/>
          </w:tcPr>
          <w:p w:rsidR="005D785C" w:rsidRPr="008A6CEA" w:rsidRDefault="005D785C" w:rsidP="00F163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668" w:type="pct"/>
            <w:shd w:val="clear" w:color="000000" w:fill="FFFFFF"/>
            <w:noWrap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3</w:t>
            </w:r>
          </w:p>
        </w:tc>
        <w:tc>
          <w:tcPr>
            <w:tcW w:w="1440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438" w:type="pct"/>
            <w:shd w:val="clear" w:color="000000" w:fill="FFFFFF"/>
            <w:vAlign w:val="bottom"/>
          </w:tcPr>
          <w:p w:rsidR="005D785C" w:rsidRPr="005D785C" w:rsidRDefault="005D785C" w:rsidP="005D785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306</w:t>
            </w:r>
          </w:p>
        </w:tc>
      </w:tr>
    </w:tbl>
    <w:p w:rsidR="00A754D8" w:rsidRPr="008A6CEA" w:rsidRDefault="00A754D8" w:rsidP="00AC5EA2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14" w:name="_Toc11015521"/>
      <w:r w:rsidRPr="008A6CEA">
        <w:rPr>
          <w:rFonts w:cs="Times New Roman"/>
          <w:szCs w:val="28"/>
          <w:lang w:eastAsia="ru-RU"/>
        </w:rPr>
        <w:t xml:space="preserve">3.5.3 </w:t>
      </w:r>
      <w:r w:rsidRPr="008A6CEA">
        <w:rPr>
          <w:rFonts w:cs="Times New Roman"/>
          <w:szCs w:val="28"/>
        </w:rPr>
        <w:t>Донное сопротивление крыла</w:t>
      </w:r>
      <w:bookmarkEnd w:id="14"/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A6CEA">
        <w:rPr>
          <w:rFonts w:ascii="Times New Roman" w:hAnsi="Times New Roman" w:cs="Times New Roman"/>
          <w:sz w:val="28"/>
          <w:szCs w:val="28"/>
        </w:rPr>
        <w:t>Коэффициент донного сопротивления для крыльев с ромбовидным профилем, то есть заостренной кромкой, равен нулю. Коэффициент сопротивления давления крыла будет составлять только волновое сопротивление:</w:t>
      </w:r>
    </w:p>
    <w:p w:rsidR="001701FF" w:rsidRPr="00687565" w:rsidRDefault="001B755E" w:rsidP="0029304D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1701FF" w:rsidRPr="00687565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0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15" w:name="_Toc11015522"/>
      <w:r w:rsidRPr="008A6CEA">
        <w:rPr>
          <w:rFonts w:cs="Times New Roman"/>
          <w:szCs w:val="28"/>
          <w:lang w:eastAsia="ru-RU"/>
        </w:rPr>
        <w:lastRenderedPageBreak/>
        <w:t xml:space="preserve">3.6 </w:t>
      </w:r>
      <w:r w:rsidRPr="008A6CEA">
        <w:rPr>
          <w:rFonts w:cs="Times New Roman"/>
          <w:szCs w:val="28"/>
        </w:rPr>
        <w:t>Коэффициент сопротивления давления РН</w:t>
      </w:r>
      <w:bookmarkEnd w:id="15"/>
    </w:p>
    <w:tbl>
      <w:tblPr>
        <w:tblStyle w:val="a5"/>
        <w:tblW w:w="97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1"/>
        <w:gridCol w:w="971"/>
      </w:tblGrid>
      <w:tr w:rsidR="00A754D8" w:rsidRPr="005D785C" w:rsidTr="00BB7545">
        <w:trPr>
          <w:trHeight w:val="1052"/>
        </w:trPr>
        <w:tc>
          <w:tcPr>
            <w:tcW w:w="8811" w:type="dxa"/>
            <w:vAlign w:val="center"/>
          </w:tcPr>
          <w:p w:rsidR="00A754D8" w:rsidRPr="005D785C" w:rsidRDefault="001B755E" w:rsidP="00C74CE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0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м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71" w:type="dxa"/>
            <w:vAlign w:val="center"/>
          </w:tcPr>
          <w:p w:rsidR="00A754D8" w:rsidRPr="005D785C" w:rsidRDefault="0029304D" w:rsidP="0029304D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D785C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27AE6" w:rsidRPr="005D78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27AE6" w:rsidRPr="005D78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5D785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754D8" w:rsidRPr="005D785C" w:rsidRDefault="00A754D8" w:rsidP="00A754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0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5D785C">
        <w:rPr>
          <w:rFonts w:ascii="Times New Roman" w:hAnsi="Times New Roman" w:cs="Times New Roman"/>
          <w:sz w:val="28"/>
          <w:szCs w:val="28"/>
        </w:rPr>
        <w:t xml:space="preserve">- коэффициенты сопротивления давления корпуса и крыла, соответственно. </w:t>
      </w:r>
    </w:p>
    <w:p w:rsidR="00A754D8" w:rsidRPr="005D785C" w:rsidRDefault="00A754D8" w:rsidP="00A754D8">
      <w:pPr>
        <w:spacing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5D785C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1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5D785C">
        <w:rPr>
          <w:rFonts w:ascii="Times New Roman" w:hAnsi="Times New Roman" w:cs="Times New Roman"/>
          <w:sz w:val="28"/>
          <w:szCs w:val="28"/>
        </w:rPr>
        <w:t xml:space="preserve"> км получим:</w:t>
      </w:r>
    </w:p>
    <w:p w:rsidR="00A754D8" w:rsidRPr="008A6CEA" w:rsidRDefault="001B755E" w:rsidP="0029304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x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0,2987+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m:t>0,00371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652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2997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754D8" w:rsidRPr="008A6CEA" w:rsidRDefault="00A754D8" w:rsidP="00A754D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 xml:space="preserve">Результаты расчетов для чисел Маха </w:t>
      </w:r>
      <m:oMath>
        <m:r>
          <w:rPr>
            <w:rFonts w:ascii="Cambria Math" w:hAnsi="Times New Roman" w:cs="Times New Roman"/>
            <w:sz w:val="28"/>
            <w:szCs w:val="28"/>
          </w:rPr>
          <m:t>0,1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5,0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и высот </w:t>
      </w:r>
      <w:r w:rsidRPr="008A6C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A6CEA">
        <w:rPr>
          <w:rFonts w:ascii="Times New Roman" w:hAnsi="Times New Roman" w:cs="Times New Roman"/>
          <w:sz w:val="28"/>
          <w:szCs w:val="28"/>
        </w:rPr>
        <w:t xml:space="preserve">= 0; 10км с учетом того, чт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при 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Times New Roman" w:cs="Times New Roman"/>
            <w:sz w:val="28"/>
            <w:szCs w:val="28"/>
          </w:rPr>
          <m:t>&lt;1</m:t>
        </m:r>
      </m:oMath>
      <w:r w:rsidRPr="008A6CEA">
        <w:rPr>
          <w:rFonts w:ascii="Times New Roman" w:hAnsi="Times New Roman" w:cs="Times New Roman"/>
          <w:sz w:val="28"/>
          <w:szCs w:val="28"/>
        </w:rPr>
        <w:t xml:space="preserve"> различны на разных высота</w:t>
      </w:r>
      <w:r w:rsidR="00264366">
        <w:rPr>
          <w:rFonts w:ascii="Times New Roman" w:hAnsi="Times New Roman" w:cs="Times New Roman"/>
          <w:sz w:val="28"/>
          <w:szCs w:val="28"/>
        </w:rPr>
        <w:t>х полета, приведены в таблице 11</w:t>
      </w:r>
      <w:r w:rsidRPr="008A6CEA">
        <w:rPr>
          <w:rFonts w:ascii="Times New Roman" w:hAnsi="Times New Roman" w:cs="Times New Roman"/>
          <w:sz w:val="28"/>
          <w:szCs w:val="28"/>
        </w:rPr>
        <w:t xml:space="preserve">. Графики зависимостей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8A6CEA">
        <w:rPr>
          <w:rFonts w:ascii="Times New Roman" w:hAnsi="Times New Roman" w:cs="Times New Roman"/>
          <w:sz w:val="28"/>
          <w:szCs w:val="28"/>
        </w:rPr>
        <w:t xml:space="preserve"> от чисе</w:t>
      </w:r>
      <w:r w:rsidR="00BB7545">
        <w:rPr>
          <w:rFonts w:ascii="Times New Roman" w:hAnsi="Times New Roman" w:cs="Times New Roman"/>
          <w:sz w:val="28"/>
          <w:szCs w:val="28"/>
        </w:rPr>
        <w:t>л Маха представлены на рисунке 7</w:t>
      </w:r>
      <w:r w:rsidRPr="008A6CEA">
        <w:rPr>
          <w:rFonts w:ascii="Times New Roman" w:hAnsi="Times New Roman" w:cs="Times New Roman"/>
          <w:sz w:val="28"/>
          <w:szCs w:val="28"/>
        </w:rPr>
        <w:t>.</w:t>
      </w:r>
    </w:p>
    <w:p w:rsidR="00A754D8" w:rsidRPr="008A6CEA" w:rsidRDefault="00A754D8" w:rsidP="00A754D8">
      <w:pPr>
        <w:spacing w:line="36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8A6CEA">
        <w:rPr>
          <w:rFonts w:ascii="Times New Roman" w:hAnsi="Times New Roman" w:cs="Times New Roman"/>
          <w:sz w:val="28"/>
          <w:szCs w:val="28"/>
        </w:rPr>
        <w:t>Таблица 1</w:t>
      </w:r>
      <w:r w:rsidR="00264366">
        <w:rPr>
          <w:rFonts w:ascii="Times New Roman" w:hAnsi="Times New Roman" w:cs="Times New Roman"/>
          <w:sz w:val="28"/>
          <w:szCs w:val="28"/>
        </w:rPr>
        <w:t>1</w:t>
      </w:r>
      <w:r w:rsidRPr="008A6CEA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ЛА</w:t>
      </w:r>
    </w:p>
    <w:tbl>
      <w:tblPr>
        <w:tblpPr w:leftFromText="180" w:rightFromText="180" w:vertAnchor="text" w:tblpXSpec="center" w:tblpY="1"/>
        <w:tblOverlap w:val="never"/>
        <w:tblW w:w="45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1557"/>
        <w:gridCol w:w="1845"/>
        <w:gridCol w:w="851"/>
        <w:gridCol w:w="1557"/>
        <w:gridCol w:w="1985"/>
      </w:tblGrid>
      <w:tr w:rsidR="00FC3665" w:rsidRPr="008A6CEA" w:rsidTr="00FC3665">
        <w:trPr>
          <w:trHeight w:val="397"/>
        </w:trPr>
        <w:tc>
          <w:tcPr>
            <w:tcW w:w="475" w:type="pct"/>
            <w:vMerge w:val="restart"/>
            <w:shd w:val="clear" w:color="000000" w:fill="FFFFFF"/>
            <w:noWrap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</w:t>
            </w: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center"/>
          </w:tcPr>
          <w:p w:rsidR="00FC3665" w:rsidRPr="00FC3665" w:rsidRDefault="001B755E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94" w:type="pct"/>
            <w:vMerge w:val="restart"/>
            <w:shd w:val="clear" w:color="000000" w:fill="FFFFFF"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</w:t>
            </w:r>
            <w:r w:rsidRPr="00FC3665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</w:rPr>
              <w:t>∞</w:t>
            </w:r>
          </w:p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056" w:type="pct"/>
            <w:gridSpan w:val="2"/>
            <w:shd w:val="clear" w:color="000000" w:fill="FFFFFF"/>
            <w:vAlign w:val="center"/>
          </w:tcPr>
          <w:p w:rsidR="00FC3665" w:rsidRPr="00FC3665" w:rsidRDefault="001B755E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</w:tr>
      <w:tr w:rsidR="00FC3665" w:rsidRPr="008A6CEA" w:rsidTr="00FC3665">
        <w:trPr>
          <w:trHeight w:val="397"/>
        </w:trPr>
        <w:tc>
          <w:tcPr>
            <w:tcW w:w="475" w:type="pct"/>
            <w:vMerge/>
            <w:shd w:val="clear" w:color="000000" w:fill="FFFFFF"/>
            <w:noWrap/>
            <w:vAlign w:val="center"/>
            <w:hideMark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04" w:type="pct"/>
            <w:shd w:val="clear" w:color="000000" w:fill="FFFFFF"/>
            <w:noWrap/>
            <w:vAlign w:val="center"/>
            <w:hideMark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071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494" w:type="pct"/>
            <w:vMerge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4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152" w:type="pct"/>
            <w:shd w:val="clear" w:color="000000" w:fill="FFFFFF"/>
            <w:vAlign w:val="center"/>
          </w:tcPr>
          <w:p w:rsidR="00FC3665" w:rsidRPr="00FC3665" w:rsidRDefault="00FC3665" w:rsidP="00FC366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578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8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0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069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8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872</w:t>
            </w:r>
          </w:p>
        </w:tc>
      </w:tr>
      <w:tr w:rsidR="00D56767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7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6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710</w:t>
            </w:r>
          </w:p>
        </w:tc>
      </w:tr>
      <w:tr w:rsidR="00D56767" w:rsidRPr="008A6CEA" w:rsidTr="009320B3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D56767" w:rsidRPr="008A6CEA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904" w:type="pct"/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82</w:t>
            </w:r>
          </w:p>
        </w:tc>
        <w:tc>
          <w:tcPr>
            <w:tcW w:w="1071" w:type="pct"/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70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D56767" w:rsidRPr="009320B3" w:rsidRDefault="00D56767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D56767" w:rsidRPr="009320B3" w:rsidRDefault="00D56767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1447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597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9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997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30</w:t>
            </w:r>
          </w:p>
        </w:tc>
      </w:tr>
      <w:tr w:rsidR="009320B3" w:rsidRPr="008A6CEA" w:rsidTr="00FC3665">
        <w:trPr>
          <w:trHeight w:val="113"/>
        </w:trPr>
        <w:tc>
          <w:tcPr>
            <w:tcW w:w="475" w:type="pct"/>
            <w:shd w:val="clear" w:color="000000" w:fill="FFFFFF"/>
            <w:noWrap/>
            <w:vAlign w:val="center"/>
            <w:hideMark/>
          </w:tcPr>
          <w:p w:rsidR="009320B3" w:rsidRPr="008A6CEA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6C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975" w:type="pct"/>
            <w:gridSpan w:val="2"/>
            <w:shd w:val="clear" w:color="000000" w:fill="FFFFFF"/>
            <w:noWrap/>
            <w:vAlign w:val="bottom"/>
          </w:tcPr>
          <w:p w:rsidR="009320B3" w:rsidRPr="009320B3" w:rsidRDefault="009320B3" w:rsidP="009320B3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</w:rPr>
            </w:pPr>
            <w:r w:rsidRPr="009320B3">
              <w:rPr>
                <w:rFonts w:ascii="Calibri" w:hAnsi="Calibri" w:cs="Calibri"/>
                <w:color w:val="000000"/>
                <w:sz w:val="28"/>
                <w:szCs w:val="28"/>
              </w:rPr>
              <w:t>0,2892</w:t>
            </w:r>
          </w:p>
        </w:tc>
        <w:tc>
          <w:tcPr>
            <w:tcW w:w="494" w:type="pct"/>
            <w:shd w:val="clear" w:color="000000" w:fill="FFFFFF"/>
            <w:vAlign w:val="center"/>
          </w:tcPr>
          <w:p w:rsidR="009320B3" w:rsidRPr="009320B3" w:rsidRDefault="009320B3" w:rsidP="00FC366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2056" w:type="pct"/>
            <w:gridSpan w:val="2"/>
            <w:shd w:val="clear" w:color="000000" w:fill="FFFFFF"/>
            <w:vAlign w:val="bottom"/>
          </w:tcPr>
          <w:p w:rsidR="009320B3" w:rsidRPr="009320B3" w:rsidRDefault="009320B3" w:rsidP="009320B3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320B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0</w:t>
            </w:r>
          </w:p>
        </w:tc>
      </w:tr>
    </w:tbl>
    <w:p w:rsidR="00A754D8" w:rsidRPr="00514730" w:rsidRDefault="00A754D8" w:rsidP="00A754D8">
      <w:pPr>
        <w:tabs>
          <w:tab w:val="left" w:pos="1230"/>
        </w:tabs>
        <w:spacing w:line="360" w:lineRule="auto"/>
        <w:rPr>
          <w:rFonts w:cs="Times New Roman"/>
          <w:szCs w:val="28"/>
        </w:rPr>
        <w:sectPr w:rsidR="00A754D8" w:rsidRPr="00514730" w:rsidSect="0029304D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754D8" w:rsidRPr="00514730" w:rsidRDefault="00D56767" w:rsidP="00A754D8">
      <w:pPr>
        <w:tabs>
          <w:tab w:val="left" w:pos="1230"/>
        </w:tabs>
        <w:spacing w:line="360" w:lineRule="auto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1EB80F0C" wp14:editId="31007733">
            <wp:extent cx="9820275" cy="5467350"/>
            <wp:effectExtent l="0" t="0" r="0" b="0"/>
            <wp:docPr id="8" name="Диаграмма 8">
              <a:extLst xmlns:a="http://schemas.openxmlformats.org/drawingml/2006/main">
                <a:ext uri="{FF2B5EF4-FFF2-40B4-BE49-F238E27FC236}">
                  <a16:creationId xmlns:a16="http://schemas.microsoft.com/office/drawing/2014/main" id="{8199B0B8-6FB8-4BD2-B862-80FB43746AD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8A4031" w:rsidRDefault="00FC3665" w:rsidP="00A754D8">
      <w:pPr>
        <w:tabs>
          <w:tab w:val="left" w:pos="123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8A4031" w:rsidSect="0029304D">
          <w:headerReference w:type="first" r:id="rId41"/>
          <w:footerReference w:type="first" r:id="rId42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  <w:r>
        <w:rPr>
          <w:rFonts w:ascii="Times New Roman" w:hAnsi="Times New Roman" w:cs="Times New Roman"/>
          <w:sz w:val="28"/>
          <w:szCs w:val="28"/>
        </w:rPr>
        <w:t>Рисунок 7</w:t>
      </w:r>
      <w:r w:rsidR="00A754D8" w:rsidRPr="008A4031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давления РН</w:t>
      </w:r>
    </w:p>
    <w:p w:rsidR="007157EE" w:rsidRPr="00674883" w:rsidRDefault="007157EE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bookmarkStart w:id="16" w:name="_Toc11015523"/>
      <w:r w:rsidRPr="00674883">
        <w:rPr>
          <w:rFonts w:cs="Times New Roman"/>
          <w:szCs w:val="28"/>
        </w:rPr>
        <w:lastRenderedPageBreak/>
        <w:t xml:space="preserve">3.7 </w:t>
      </w:r>
      <w:bookmarkStart w:id="17" w:name="_Toc9367085"/>
      <w:r w:rsidRPr="00674883">
        <w:rPr>
          <w:rFonts w:cs="Times New Roman"/>
          <w:szCs w:val="28"/>
        </w:rPr>
        <w:t>Расчет коэффициента продольной силы при нулевом угле атаки</w:t>
      </w:r>
      <w:bookmarkEnd w:id="16"/>
      <w:bookmarkEnd w:id="17"/>
    </w:p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4883">
        <w:rPr>
          <w:rFonts w:ascii="Times New Roman" w:hAnsi="Times New Roman" w:cs="Times New Roman"/>
          <w:sz w:val="28"/>
          <w:szCs w:val="28"/>
        </w:rPr>
        <w:t xml:space="preserve">Коэффициент продольной силы РН при нулевом угле атак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0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 xml:space="preserve"> определяется как сумма коэффициентов сопротивления трения РН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тр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 xml:space="preserve"> и коэффициента сопротивления давления РН при нулевом угле атак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Pr="0067488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5"/>
        <w:tblW w:w="99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0"/>
        <w:gridCol w:w="971"/>
      </w:tblGrid>
      <w:tr w:rsidR="007157EE" w:rsidRPr="00674883" w:rsidTr="00674883">
        <w:trPr>
          <w:trHeight w:val="494"/>
        </w:trPr>
        <w:tc>
          <w:tcPr>
            <w:tcW w:w="9012" w:type="dxa"/>
            <w:vAlign w:val="center"/>
          </w:tcPr>
          <w:p w:rsidR="007157EE" w:rsidRPr="00674883" w:rsidRDefault="001B755E" w:rsidP="00560A2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a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д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949" w:type="dxa"/>
            <w:vAlign w:val="center"/>
          </w:tcPr>
          <w:p w:rsidR="007157EE" w:rsidRPr="00674883" w:rsidRDefault="00B27AE6" w:rsidP="0067488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67488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74883">
        <w:rPr>
          <w:rFonts w:ascii="Times New Roman" w:hAnsi="Times New Roman" w:cs="Times New Roman"/>
          <w:sz w:val="28"/>
          <w:szCs w:val="28"/>
        </w:rPr>
        <w:t xml:space="preserve">По (23) 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674883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74883">
        <w:rPr>
          <w:rFonts w:ascii="Times New Roman" w:hAnsi="Times New Roman" w:cs="Times New Roman"/>
          <w:sz w:val="28"/>
          <w:szCs w:val="28"/>
        </w:rPr>
        <w:t xml:space="preserve"> км получим:</w:t>
      </w:r>
    </w:p>
    <w:p w:rsidR="007157EE" w:rsidRPr="00674883" w:rsidRDefault="001B755E" w:rsidP="007157EE">
      <w:pPr>
        <w:spacing w:line="360" w:lineRule="auto"/>
        <w:rPr>
          <w:rFonts w:ascii="Times New Roman" w:hAnsi="Times New Roman" w:cs="Times New Roman"/>
          <w:sz w:val="28"/>
          <w:szCs w:val="28"/>
          <w:lang w:val="en-GB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0,071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0,0407=0,1117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.</m:t>
          </m:r>
        </m:oMath>
      </m:oMathPara>
    </w:p>
    <w:p w:rsidR="007157EE" w:rsidRPr="00674883" w:rsidRDefault="007157EE" w:rsidP="007157E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56767">
        <w:rPr>
          <w:rFonts w:ascii="Times New Roman" w:hAnsi="Times New Roman" w:cs="Times New Roman"/>
          <w:sz w:val="28"/>
          <w:szCs w:val="28"/>
        </w:rPr>
        <w:t>Результаты расчета для остальных чисел Ма</w:t>
      </w:r>
      <w:r w:rsidR="00FC3665" w:rsidRPr="00D56767">
        <w:rPr>
          <w:rFonts w:ascii="Times New Roman" w:hAnsi="Times New Roman" w:cs="Times New Roman"/>
          <w:sz w:val="28"/>
          <w:szCs w:val="28"/>
        </w:rPr>
        <w:t>ха и высот приведен</w:t>
      </w:r>
      <w:r w:rsidR="00FC3665" w:rsidRPr="00D56767">
        <w:rPr>
          <w:rFonts w:ascii="Times New Roman" w:hAnsi="Times New Roman" w:cs="Times New Roman"/>
          <w:sz w:val="28"/>
          <w:szCs w:val="28"/>
        </w:rPr>
        <w:br/>
        <w:t>в таблице 12</w:t>
      </w:r>
      <w:r w:rsidRPr="00D56767">
        <w:rPr>
          <w:rFonts w:ascii="Times New Roman" w:hAnsi="Times New Roman" w:cs="Times New Roman"/>
          <w:sz w:val="28"/>
          <w:szCs w:val="28"/>
        </w:rPr>
        <w:t>.</w:t>
      </w:r>
    </w:p>
    <w:p w:rsidR="007157EE" w:rsidRPr="00674883" w:rsidRDefault="00FC3665" w:rsidP="007157EE">
      <w:pPr>
        <w:spacing w:line="360" w:lineRule="auto"/>
        <w:ind w:left="-142" w:firstLine="85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FC3665">
        <w:rPr>
          <w:rFonts w:ascii="Times New Roman" w:hAnsi="Times New Roman" w:cs="Times New Roman"/>
          <w:sz w:val="28"/>
          <w:szCs w:val="28"/>
        </w:rPr>
        <w:t>8</w:t>
      </w:r>
      <w:r w:rsidR="007157EE" w:rsidRPr="00674883">
        <w:rPr>
          <w:rFonts w:ascii="Times New Roman" w:hAnsi="Times New Roman" w:cs="Times New Roman"/>
          <w:sz w:val="28"/>
          <w:szCs w:val="28"/>
        </w:rPr>
        <w:t xml:space="preserve"> показан график зависимост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a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</m:oMath>
      <w:r w:rsidR="007157EE" w:rsidRPr="00674883">
        <w:rPr>
          <w:rFonts w:ascii="Times New Roman" w:hAnsi="Times New Roman" w:cs="Times New Roman"/>
          <w:sz w:val="28"/>
          <w:szCs w:val="28"/>
        </w:rPr>
        <w:t xml:space="preserve"> от числа Маха для </w:t>
      </w:r>
      <w:r w:rsidR="007157EE" w:rsidRPr="00674883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7157EE" w:rsidRPr="0067488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157EE" w:rsidRPr="00674883" w:rsidRDefault="00FC3665" w:rsidP="007157EE">
      <w:pPr>
        <w:spacing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Таблица 1</w:t>
      </w:r>
      <w:r w:rsidRPr="00FC3665">
        <w:rPr>
          <w:rFonts w:ascii="Times New Roman" w:eastAsia="TimesNewRomanPSMT" w:hAnsi="Times New Roman" w:cs="Times New Roman"/>
          <w:sz w:val="28"/>
          <w:szCs w:val="28"/>
        </w:rPr>
        <w:t>2</w:t>
      </w:r>
      <w:r w:rsidR="007157EE" w:rsidRPr="00674883">
        <w:rPr>
          <w:rFonts w:ascii="Times New Roman" w:eastAsia="TimesNewRomanPSMT" w:hAnsi="Times New Roman" w:cs="Times New Roman"/>
          <w:sz w:val="28"/>
          <w:szCs w:val="28"/>
        </w:rPr>
        <w:t xml:space="preserve"> – Коэффициент продольной силы при нулевом угле атаки</w:t>
      </w:r>
    </w:p>
    <w:tbl>
      <w:tblPr>
        <w:tblW w:w="4152" w:type="pct"/>
        <w:jc w:val="center"/>
        <w:tblLook w:val="04A0" w:firstRow="1" w:lastRow="0" w:firstColumn="1" w:lastColumn="0" w:noHBand="0" w:noVBand="1"/>
      </w:tblPr>
      <w:tblGrid>
        <w:gridCol w:w="579"/>
        <w:gridCol w:w="1320"/>
        <w:gridCol w:w="1998"/>
        <w:gridCol w:w="653"/>
        <w:gridCol w:w="1777"/>
        <w:gridCol w:w="1621"/>
      </w:tblGrid>
      <w:tr w:rsidR="00022F63" w:rsidRPr="00985E93" w:rsidTr="00022F63">
        <w:trPr>
          <w:trHeight w:val="397"/>
          <w:jc w:val="center"/>
        </w:trPr>
        <w:tc>
          <w:tcPr>
            <w:tcW w:w="3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022F63" w:rsidRPr="00985E93" w:rsidRDefault="00022F63" w:rsidP="00022F63">
            <w:pPr>
              <w:spacing w:after="0"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0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022F63" w:rsidRPr="00985E93" w:rsidRDefault="001B755E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11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spacing w:after="0"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M</w:t>
            </w:r>
            <w:r w:rsidRPr="00985E93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13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1B755E" w:rsidP="00B24DC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0</m:t>
                    </m:r>
                  </m:sub>
                </m:sSub>
              </m:oMath>
            </m:oMathPara>
          </w:p>
        </w:tc>
      </w:tr>
      <w:tr w:rsidR="00022F63" w:rsidRPr="00985E93" w:rsidTr="00022F63">
        <w:trPr>
          <w:trHeight w:val="397"/>
          <w:jc w:val="center"/>
        </w:trPr>
        <w:tc>
          <w:tcPr>
            <w:tcW w:w="3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022F63" w:rsidRPr="00985E93" w:rsidRDefault="00022F63" w:rsidP="00560A2C">
            <w:pPr>
              <w:spacing w:after="0" w:line="360" w:lineRule="auto"/>
              <w:ind w:left="-11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411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560A2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022F63" w:rsidRPr="00985E93" w:rsidRDefault="00022F63" w:rsidP="00022F63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167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218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D56767" w:rsidRPr="00D56767" w:rsidRDefault="00D56767" w:rsidP="00D56767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89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674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128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71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497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01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868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576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64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51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147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80</w:t>
            </w:r>
          </w:p>
        </w:tc>
        <w:tc>
          <w:tcPr>
            <w:tcW w:w="4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44</w:t>
            </w:r>
          </w:p>
        </w:tc>
        <w:tc>
          <w:tcPr>
            <w:tcW w:w="10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440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821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403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74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421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849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527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293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598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728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385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357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627</w:t>
            </w:r>
          </w:p>
        </w:tc>
      </w:tr>
      <w:tr w:rsidR="00D56767" w:rsidRPr="00985E93" w:rsidTr="00E7181B">
        <w:trPr>
          <w:trHeight w:val="113"/>
          <w:jc w:val="center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D56767" w:rsidRPr="00985E93" w:rsidRDefault="00D56767" w:rsidP="00560A2C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85E9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47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67</w:t>
            </w:r>
          </w:p>
        </w:tc>
        <w:tc>
          <w:tcPr>
            <w:tcW w:w="4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D56767" w:rsidRPr="00D56767" w:rsidRDefault="00D56767" w:rsidP="00D56767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739</w:t>
            </w:r>
          </w:p>
        </w:tc>
        <w:tc>
          <w:tcPr>
            <w:tcW w:w="10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:rsidR="00D56767" w:rsidRPr="00D56767" w:rsidRDefault="00D56767" w:rsidP="00D56767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5676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980</w:t>
            </w:r>
          </w:p>
        </w:tc>
      </w:tr>
    </w:tbl>
    <w:p w:rsidR="00022F63" w:rsidRDefault="00022F63" w:rsidP="007157EE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  <w:sectPr w:rsidR="00022F63" w:rsidSect="002D6967">
          <w:headerReference w:type="first" r:id="rId43"/>
          <w:footerReference w:type="first" r:id="rId44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157EE" w:rsidRPr="00674883" w:rsidRDefault="00D56767" w:rsidP="007157EE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7320B1" wp14:editId="2857B2BD">
            <wp:extent cx="9639300" cy="5495925"/>
            <wp:effectExtent l="0" t="0" r="0" b="0"/>
            <wp:docPr id="11" name="Диаграмма 11">
              <a:extLst xmlns:a="http://schemas.openxmlformats.org/drawingml/2006/main">
                <a:ext uri="{FF2B5EF4-FFF2-40B4-BE49-F238E27FC236}">
                  <a16:creationId xmlns:a16="http://schemas.microsoft.com/office/drawing/2014/main" id="{30FB9044-7D15-49FE-92B7-614A848C11D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6208E4" w:rsidRDefault="00FC3665" w:rsidP="001D09B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FC3665">
        <w:rPr>
          <w:rFonts w:ascii="Times New Roman" w:eastAsia="Calibri" w:hAnsi="Times New Roman" w:cs="Times New Roman"/>
          <w:sz w:val="28"/>
          <w:szCs w:val="28"/>
        </w:rPr>
        <w:t>8</w:t>
      </w:r>
      <w:r w:rsidR="007157EE" w:rsidRPr="00674883">
        <w:rPr>
          <w:rFonts w:ascii="Times New Roman" w:eastAsia="Calibri" w:hAnsi="Times New Roman" w:cs="Times New Roman"/>
          <w:sz w:val="28"/>
          <w:szCs w:val="28"/>
        </w:rPr>
        <w:t>– Коэффициент продольной силы РН при нулевом угле атаки</w:t>
      </w:r>
    </w:p>
    <w:p w:rsidR="00E7181B" w:rsidRDefault="00E7181B" w:rsidP="00E7181B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E7181B" w:rsidSect="00022F63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7181B" w:rsidRPr="00BF417F" w:rsidRDefault="00E7181B" w:rsidP="00370125">
      <w:pPr>
        <w:pStyle w:val="18"/>
        <w:spacing w:before="240" w:after="240" w:line="360" w:lineRule="auto"/>
        <w:ind w:firstLine="709"/>
      </w:pPr>
      <w:bookmarkStart w:id="18" w:name="_Toc11015524"/>
      <w:r w:rsidRPr="00556FD4">
        <w:lastRenderedPageBreak/>
        <w:t xml:space="preserve">4 РАСЧЁТ ПРОИЗВОДНОЙ КОЭФФИЦИЕНТА </w:t>
      </w:r>
      <w:r w:rsidRPr="00556FD4">
        <w:br/>
        <w:t>АЭРОДИНАМИЧЕСКОЙ НОРМАЛЬНОЙ СИЛЫ ЛЕТАТЕЛЬНОГО АППАРАТА ПО УГЛУ АТАКИ</w:t>
      </w:r>
      <w:bookmarkEnd w:id="18"/>
    </w:p>
    <w:p w:rsidR="00E7181B" w:rsidRPr="00E7181B" w:rsidRDefault="00E7181B" w:rsidP="00370125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19" w:name="_Toc8686842"/>
      <w:bookmarkStart w:id="20" w:name="_Toc9367087"/>
      <w:bookmarkStart w:id="21" w:name="_Toc11015525"/>
      <w:r w:rsidRPr="00E7181B">
        <w:rPr>
          <w:rFonts w:cs="Times New Roman"/>
          <w:szCs w:val="28"/>
          <w:lang w:eastAsia="ru-RU"/>
        </w:rPr>
        <w:t>4.1 Расчёт производной коэффициента нормальной силы изолированного корпуса по углу атаки</w:t>
      </w:r>
      <w:bookmarkEnd w:id="19"/>
      <w:bookmarkEnd w:id="20"/>
      <w:bookmarkEnd w:id="21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Производная коэффициента нормальной силы изолированного корпуса по углу атаки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 определяется для корпуса, состоящего из носовой части, переходной части и кормовой части по следующей формуле:</w:t>
      </w:r>
    </w:p>
    <w:tbl>
      <w:tblPr>
        <w:tblStyle w:val="a5"/>
        <w:tblW w:w="100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81"/>
        <w:gridCol w:w="1031"/>
      </w:tblGrid>
      <w:tr w:rsidR="00E7181B" w:rsidRPr="00E7181B" w:rsidTr="004F68C9">
        <w:trPr>
          <w:trHeight w:val="794"/>
        </w:trPr>
        <w:tc>
          <w:tcPr>
            <w:tcW w:w="8981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GB"/>
                  </w:rPr>
                  <m:t>+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GB"/>
                  </w:rPr>
                  <m:t>+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1031" w:type="dxa"/>
            <w:vAlign w:val="center"/>
          </w:tcPr>
          <w:p w:rsidR="00E7181B" w:rsidRPr="004F68C9" w:rsidRDefault="004F68C9" w:rsidP="004F68C9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1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>– производные коэффициентов нормальных сил, действующих на носовую и переходные части РН;</w:t>
      </w:r>
    </w:p>
    <w:p w:rsidR="00E7181B" w:rsidRPr="00E7181B" w:rsidRDefault="001B755E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TimesNewRomanPSMT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PSMT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TimesNewRomanPSMT" w:hAnsi="Times New Roman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TimesNewRomanPSMT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NewRomanPSMT" w:hAnsi="Times New Roman" w:cs="Times New Roman"/>
            <w:sz w:val="28"/>
            <w:szCs w:val="28"/>
          </w:rPr>
          <m:t xml:space="preserve"> </m:t>
        </m:r>
      </m:oMath>
      <w:r w:rsidR="00E7181B" w:rsidRPr="00E7181B">
        <w:rPr>
          <w:rFonts w:ascii="Times New Roman" w:eastAsia="TimesNewRomanPSMT" w:hAnsi="Times New Roman" w:cs="Times New Roman"/>
          <w:sz w:val="28"/>
          <w:szCs w:val="28"/>
        </w:rPr>
        <w:t>площади оснований конический частей.</w:t>
      </w:r>
    </w:p>
    <w:p w:rsidR="00E7181B" w:rsidRPr="00E7181B" w:rsidRDefault="00E7181B" w:rsidP="00370125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bookmarkStart w:id="22" w:name="_Toc11015526"/>
      <w:r w:rsidRPr="00E7181B">
        <w:rPr>
          <w:rFonts w:cs="Times New Roman"/>
          <w:szCs w:val="28"/>
        </w:rPr>
        <w:t>4.1.1 Производная коэффициента нормальной силы по углу атаки для носовой части корпуса</w:t>
      </w:r>
      <w:bookmarkEnd w:id="22"/>
    </w:p>
    <w:p w:rsidR="00E7181B" w:rsidRPr="004F68C9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одная коэффициента нормальной силы по углу атаки для </w:t>
      </w:r>
      <w:r w:rsidR="004F68C9">
        <w:rPr>
          <w:rFonts w:ascii="Times New Roman" w:hAnsi="Times New Roman" w:cs="Times New Roman"/>
          <w:sz w:val="28"/>
          <w:szCs w:val="28"/>
        </w:rPr>
        <w:t xml:space="preserve">носовой части определяется по формуле </w:t>
      </w:r>
    </w:p>
    <w:tbl>
      <w:tblPr>
        <w:tblStyle w:val="a5"/>
        <w:tblW w:w="100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4"/>
        <w:gridCol w:w="1033"/>
      </w:tblGrid>
      <w:tr w:rsidR="00E7181B" w:rsidRPr="00E7181B" w:rsidTr="004F68C9">
        <w:trPr>
          <w:trHeight w:val="636"/>
        </w:trPr>
        <w:tc>
          <w:tcPr>
            <w:tcW w:w="8994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033" w:type="dxa"/>
            <w:vAlign w:val="center"/>
          </w:tcPr>
          <w:p w:rsidR="00E7181B" w:rsidRPr="004F68C9" w:rsidRDefault="004F68C9" w:rsidP="004F68C9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2)</w:t>
            </w:r>
          </w:p>
        </w:tc>
      </w:tr>
    </w:tbl>
    <w:p w:rsidR="00E7181B" w:rsidRPr="00E7181B" w:rsidRDefault="00E7181B" w:rsidP="00192F1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</w:t>
      </w:r>
      <w:r w:rsidR="00192F19">
        <w:rPr>
          <w:rFonts w:ascii="Times New Roman" w:hAnsi="Times New Roman" w:cs="Times New Roman"/>
          <w:sz w:val="28"/>
          <w:szCs w:val="28"/>
        </w:rPr>
        <w:t xml:space="preserve">льной силы сочетания конической </w:t>
      </w:r>
      <w:r w:rsidRPr="00E7181B">
        <w:rPr>
          <w:rFonts w:ascii="Times New Roman" w:hAnsi="Times New Roman" w:cs="Times New Roman"/>
          <w:sz w:val="28"/>
          <w:szCs w:val="28"/>
        </w:rPr>
        <w:t xml:space="preserve">носовой части с цилиндром. Определяется из графика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192F19">
        <w:rPr>
          <w:rFonts w:ascii="Times New Roman" w:hAnsi="Times New Roman" w:cs="Times New Roman"/>
          <w:sz w:val="28"/>
          <w:szCs w:val="28"/>
        </w:rPr>
        <w:t xml:space="preserve">[1, </w:t>
      </w:r>
      <w:r w:rsidRPr="00E7181B">
        <w:rPr>
          <w:rFonts w:ascii="Times New Roman" w:hAnsi="Times New Roman" w:cs="Times New Roman"/>
          <w:sz w:val="28"/>
          <w:szCs w:val="28"/>
        </w:rPr>
        <w:t>с.</w:t>
      </w:r>
      <w:r w:rsidR="005A1046">
        <w:rPr>
          <w:rFonts w:ascii="Times New Roman" w:hAnsi="Times New Roman" w:cs="Times New Roman"/>
          <w:sz w:val="28"/>
          <w:szCs w:val="28"/>
        </w:rPr>
        <w:t>36</w:t>
      </w:r>
      <w:r w:rsidRPr="00E7181B">
        <w:rPr>
          <w:rFonts w:ascii="Times New Roman" w:hAnsi="Times New Roman" w:cs="Times New Roman"/>
          <w:sz w:val="28"/>
          <w:szCs w:val="28"/>
        </w:rPr>
        <w:t>, рис.</w:t>
      </w:r>
      <w:r w:rsidR="005A1046">
        <w:rPr>
          <w:rFonts w:ascii="Times New Roman" w:hAnsi="Times New Roman" w:cs="Times New Roman"/>
          <w:sz w:val="28"/>
          <w:szCs w:val="28"/>
        </w:rPr>
        <w:t>7.2</w:t>
      </w:r>
      <w:r w:rsidR="00192F19">
        <w:rPr>
          <w:rFonts w:ascii="Times New Roman" w:hAnsi="Times New Roman" w:cs="Times New Roman"/>
          <w:sz w:val="28"/>
          <w:szCs w:val="28"/>
        </w:rPr>
        <w:t xml:space="preserve">] </w:t>
      </w:r>
      <w:r w:rsidR="00862A99">
        <w:rPr>
          <w:rFonts w:ascii="Times New Roman" w:hAnsi="Times New Roman" w:cs="Times New Roman"/>
          <w:sz w:val="28"/>
          <w:szCs w:val="28"/>
        </w:rPr>
        <w:t>для следующего значения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,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2,5;</m:t>
          </m:r>
        </m:oMath>
      </m:oMathPara>
    </w:p>
    <w:p w:rsidR="00E7181B" w:rsidRPr="00E7181B" w:rsidRDefault="00E7181B" w:rsidP="0037012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>Определим значение производной нормальной силы</w:t>
      </w:r>
      <w:r w:rsidR="005A1046">
        <w:rPr>
          <w:rFonts w:ascii="Times New Roman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370125">
        <w:rPr>
          <w:rFonts w:ascii="Times New Roman" w:hAnsi="Times New Roman" w:cs="Times New Roman"/>
          <w:sz w:val="28"/>
          <w:szCs w:val="28"/>
        </w:rPr>
        <w:t>. Для этого найдём</w:t>
      </w:r>
      <w:r w:rsidRPr="00E7181B">
        <w:rPr>
          <w:rFonts w:ascii="Times New Roman" w:hAnsi="Times New Roman" w:cs="Times New Roman"/>
          <w:sz w:val="28"/>
          <w:szCs w:val="28"/>
        </w:rPr>
        <w:t xml:space="preserve"> значение координаты по оси абсцисс для графика</w:t>
      </w:r>
      <w:r w:rsidRPr="00E7181B">
        <w:rPr>
          <w:rFonts w:ascii="Times New Roman" w:hAnsi="Times New Roman" w:cs="Times New Roman"/>
          <w:sz w:val="28"/>
          <w:szCs w:val="28"/>
        </w:rPr>
        <w:br/>
      </w:r>
      <w:r w:rsidR="00192F19" w:rsidRPr="00E7181B">
        <w:rPr>
          <w:rFonts w:ascii="Times New Roman" w:hAnsi="Times New Roman" w:cs="Times New Roman"/>
          <w:sz w:val="28"/>
          <w:szCs w:val="28"/>
        </w:rPr>
        <w:t>[1, с.</w:t>
      </w:r>
      <w:r w:rsidR="00192F19">
        <w:rPr>
          <w:rFonts w:ascii="Times New Roman" w:hAnsi="Times New Roman" w:cs="Times New Roman"/>
          <w:sz w:val="28"/>
          <w:szCs w:val="28"/>
        </w:rPr>
        <w:t>36</w:t>
      </w:r>
      <w:r w:rsidR="00192F19" w:rsidRPr="00E7181B">
        <w:rPr>
          <w:rFonts w:ascii="Times New Roman" w:hAnsi="Times New Roman" w:cs="Times New Roman"/>
          <w:sz w:val="28"/>
          <w:szCs w:val="28"/>
        </w:rPr>
        <w:t>, рис.</w:t>
      </w:r>
      <w:r w:rsidR="00192F19">
        <w:rPr>
          <w:rFonts w:ascii="Times New Roman" w:hAnsi="Times New Roman" w:cs="Times New Roman"/>
          <w:sz w:val="28"/>
          <w:szCs w:val="28"/>
        </w:rPr>
        <w:t>7.2</w:t>
      </w:r>
      <w:r w:rsidR="00192F19" w:rsidRPr="00E7181B">
        <w:rPr>
          <w:rFonts w:ascii="Times New Roman" w:hAnsi="Times New Roman" w:cs="Times New Roman"/>
          <w:sz w:val="28"/>
          <w:szCs w:val="28"/>
        </w:rPr>
        <w:t>]</w:t>
      </w:r>
      <w:r w:rsidRPr="00E7181B">
        <w:rPr>
          <w:rFonts w:ascii="Times New Roman" w:hAnsi="Times New Roman" w:cs="Times New Roman"/>
          <w:sz w:val="28"/>
          <w:szCs w:val="28"/>
        </w:rPr>
        <w:t>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∞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0,1</m:t>
                      </m: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497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о графику для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e>
                </m:d>
              </m:e>
            </m:ra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н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497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определим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окончательно получим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езультаты расчета для остальных ч</w:t>
      </w:r>
      <w:r w:rsidR="00687565">
        <w:rPr>
          <w:rFonts w:ascii="Times New Roman" w:hAnsi="Times New Roman" w:cs="Times New Roman"/>
          <w:sz w:val="28"/>
          <w:szCs w:val="28"/>
        </w:rPr>
        <w:t>исел Маха приведены в таблице 13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862A99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3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</w:t>
      </w:r>
      <w:r w:rsidR="00E7181B" w:rsidRPr="00E7181B">
        <w:rPr>
          <w:rFonts w:ascii="Times New Roman" w:eastAsia="TimesNewRomanPSMT" w:hAnsi="Times New Roman" w:cs="Times New Roman"/>
          <w:sz w:val="28"/>
          <w:szCs w:val="28"/>
        </w:rPr>
        <w:t>Производная коэффициента нормальной силы носов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867"/>
        <w:gridCol w:w="4351"/>
        <w:gridCol w:w="4353"/>
      </w:tblGrid>
      <w:tr w:rsidR="00E7181B" w:rsidRPr="00E7181B" w:rsidTr="00370125">
        <w:trPr>
          <w:trHeight w:val="719"/>
          <w:jc w:val="center"/>
        </w:trPr>
        <w:tc>
          <w:tcPr>
            <w:tcW w:w="453" w:type="pct"/>
            <w:vAlign w:val="center"/>
          </w:tcPr>
          <w:p w:rsidR="00E7181B" w:rsidRPr="00E7181B" w:rsidRDefault="001B755E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2273" w:type="pct"/>
            <w:vAlign w:val="center"/>
          </w:tcPr>
          <w:p w:rsidR="00E7181B" w:rsidRPr="00E7181B" w:rsidRDefault="001B755E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274" w:type="pct"/>
            <w:vAlign w:val="center"/>
          </w:tcPr>
          <w:p w:rsidR="00E7181B" w:rsidRPr="00E7181B" w:rsidRDefault="001B755E" w:rsidP="00370125">
            <w:pPr>
              <w:autoSpaceDE w:val="0"/>
              <w:autoSpaceDN w:val="0"/>
              <w:adjustRightInd w:val="0"/>
              <w:spacing w:before="100" w:after="6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5</w:t>
            </w:r>
          </w:p>
        </w:tc>
      </w:tr>
      <w:tr w:rsidR="0044301F" w:rsidRPr="00E7181B" w:rsidTr="00862A99">
        <w:trPr>
          <w:jc w:val="center"/>
        </w:trPr>
        <w:tc>
          <w:tcPr>
            <w:tcW w:w="453" w:type="pct"/>
            <w:vAlign w:val="center"/>
          </w:tcPr>
          <w:p w:rsidR="0044301F" w:rsidRPr="00E7181B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273" w:type="pct"/>
            <w:vAlign w:val="bottom"/>
          </w:tcPr>
          <w:p w:rsidR="0044301F" w:rsidRPr="00192F19" w:rsidRDefault="0044301F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2274" w:type="pct"/>
            <w:vAlign w:val="bottom"/>
          </w:tcPr>
          <w:p w:rsidR="0044301F" w:rsidRPr="0044301F" w:rsidRDefault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2274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2274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9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5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  <w:tr w:rsidR="00192F19" w:rsidRPr="00E7181B" w:rsidTr="00862A99">
        <w:trPr>
          <w:jc w:val="center"/>
        </w:trPr>
        <w:tc>
          <w:tcPr>
            <w:tcW w:w="453" w:type="pct"/>
            <w:vAlign w:val="center"/>
          </w:tcPr>
          <w:p w:rsidR="00192F19" w:rsidRPr="00E7181B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2273" w:type="pct"/>
            <w:vAlign w:val="bottom"/>
          </w:tcPr>
          <w:p w:rsidR="00192F19" w:rsidRPr="00192F19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2274" w:type="pct"/>
            <w:vAlign w:val="bottom"/>
          </w:tcPr>
          <w:p w:rsidR="00192F19" w:rsidRPr="002A3281" w:rsidRDefault="00192F19" w:rsidP="0037012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92F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</w:t>
            </w:r>
            <w:r w:rsidR="002A3281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7</w:t>
            </w:r>
          </w:p>
        </w:tc>
      </w:tr>
    </w:tbl>
    <w:p w:rsidR="00370125" w:rsidRDefault="00E7181B" w:rsidP="00E7181B">
      <w:pPr>
        <w:pStyle w:val="22"/>
        <w:spacing w:line="360" w:lineRule="auto"/>
        <w:rPr>
          <w:rFonts w:cs="Times New Roman"/>
          <w:szCs w:val="28"/>
          <w:lang w:eastAsia="ru-RU"/>
        </w:rPr>
        <w:sectPr w:rsidR="00370125" w:rsidSect="006A40C9">
          <w:headerReference w:type="first" r:id="rId46"/>
          <w:footerReference w:type="first" r:id="rId47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E7181B">
        <w:rPr>
          <w:rFonts w:cs="Times New Roman"/>
          <w:szCs w:val="28"/>
          <w:lang w:eastAsia="ru-RU"/>
        </w:rPr>
        <w:tab/>
      </w:r>
      <w:bookmarkStart w:id="23" w:name="_Toc11015527"/>
    </w:p>
    <w:p w:rsidR="00E7181B" w:rsidRPr="00E7181B" w:rsidRDefault="00E7181B" w:rsidP="00370125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  <w:lang w:eastAsia="ru-RU"/>
        </w:rPr>
        <w:lastRenderedPageBreak/>
        <w:t xml:space="preserve">4.1.2 </w:t>
      </w:r>
      <w:r w:rsidRPr="00E7181B">
        <w:rPr>
          <w:rFonts w:cs="Times New Roman"/>
          <w:szCs w:val="28"/>
        </w:rPr>
        <w:t>Производная коэффициента нормальной силы по углу атаки для расширяющихся переходников</w:t>
      </w:r>
      <w:bookmarkEnd w:id="23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4" w:name="_Toc8686846"/>
      <w:bookmarkStart w:id="25" w:name="_Toc9367090"/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 производной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переходной части, представляющей собой усечённый конус, осуществляется следующим образом. Усечённый конус дополняется до полного конуса. Производная вычисляется по</w:t>
      </w:r>
      <w:r w:rsidR="008C498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формуле</w:t>
      </w:r>
      <w:bookmarkEnd w:id="24"/>
      <w:bookmarkEnd w:id="25"/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6"/>
        <w:gridCol w:w="985"/>
      </w:tblGrid>
      <w:tr w:rsidR="00E7181B" w:rsidRPr="00E7181B" w:rsidTr="000C2429">
        <w:trPr>
          <w:trHeight w:val="1083"/>
        </w:trPr>
        <w:tc>
          <w:tcPr>
            <w:tcW w:w="8576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''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</m:t>
                        </m:r>
                      </m:sup>
                    </m:sSubSup>
                  </m:e>
                  <m:sup/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85" w:type="dxa"/>
            <w:vAlign w:val="center"/>
          </w:tcPr>
          <w:p w:rsidR="00E7181B" w:rsidRPr="00CF073D" w:rsidRDefault="00CF073D" w:rsidP="00CF073D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3)</w:t>
            </w:r>
          </w:p>
        </w:tc>
      </w:tr>
    </w:tbl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лощадь основания псевдоконуса,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E7181B" w:rsidRPr="00E7181B">
        <w:rPr>
          <w:rFonts w:ascii="Times New Roman" w:hAnsi="Times New Roman" w:cs="Times New Roman"/>
          <w:sz w:val="28"/>
          <w:szCs w:val="28"/>
        </w:rPr>
        <w:t>площадь оснований достроенного конуса,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 достроенного конуса, определяется из графика</w:t>
      </w:r>
      <w:r w:rsidR="00E7181B" w:rsidRPr="00E7181B">
        <w:rPr>
          <w:rFonts w:ascii="Times New Roman" w:hAnsi="Times New Roman" w:cs="Times New Roman"/>
          <w:sz w:val="28"/>
          <w:szCs w:val="28"/>
        </w:rPr>
        <w:br/>
      </w:r>
      <w:r w:rsidR="006F6C3C" w:rsidRPr="00E7181B">
        <w:rPr>
          <w:rFonts w:ascii="Times New Roman" w:hAnsi="Times New Roman" w:cs="Times New Roman"/>
          <w:sz w:val="28"/>
          <w:szCs w:val="28"/>
        </w:rPr>
        <w:t>[1, с.</w:t>
      </w:r>
      <w:r w:rsidR="006F6C3C">
        <w:rPr>
          <w:rFonts w:ascii="Times New Roman" w:hAnsi="Times New Roman" w:cs="Times New Roman"/>
          <w:sz w:val="28"/>
          <w:szCs w:val="28"/>
        </w:rPr>
        <w:t>36</w:t>
      </w:r>
      <w:r w:rsidR="006F6C3C" w:rsidRPr="00E7181B">
        <w:rPr>
          <w:rFonts w:ascii="Times New Roman" w:hAnsi="Times New Roman" w:cs="Times New Roman"/>
          <w:sz w:val="28"/>
          <w:szCs w:val="28"/>
        </w:rPr>
        <w:t>, рис.</w:t>
      </w:r>
      <w:r w:rsidR="006F6C3C">
        <w:rPr>
          <w:rFonts w:ascii="Times New Roman" w:hAnsi="Times New Roman" w:cs="Times New Roman"/>
          <w:sz w:val="28"/>
          <w:szCs w:val="28"/>
        </w:rPr>
        <w:t>7.2</w:t>
      </w:r>
      <w:r w:rsidR="006F6C3C" w:rsidRPr="00E7181B">
        <w:rPr>
          <w:rFonts w:ascii="Times New Roman" w:hAnsi="Times New Roman" w:cs="Times New Roman"/>
          <w:sz w:val="28"/>
          <w:szCs w:val="28"/>
        </w:rPr>
        <w:t>]</w:t>
      </w:r>
      <w:r w:rsidR="006F6C3C">
        <w:rPr>
          <w:rFonts w:ascii="Times New Roman" w:hAnsi="Times New Roman" w:cs="Times New Roman"/>
          <w:sz w:val="28"/>
          <w:szCs w:val="28"/>
        </w:rPr>
        <w:t xml:space="preserve"> 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для </w:t>
      </w:r>
      <w:r w:rsidR="00862A99">
        <w:rPr>
          <w:rFonts w:ascii="Times New Roman" w:hAnsi="Times New Roman" w:cs="Times New Roman"/>
          <w:sz w:val="28"/>
          <w:szCs w:val="28"/>
        </w:rPr>
        <w:t>следующего значения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40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47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78;</m:t>
          </m:r>
        </m:oMath>
      </m:oMathPara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 псевдоконуса при условии отсутствия цилиндрической части за эти</w:t>
      </w:r>
      <w:r w:rsidR="00CF073D">
        <w:rPr>
          <w:rFonts w:ascii="Times New Roman" w:hAnsi="Times New Roman" w:cs="Times New Roman"/>
          <w:sz w:val="28"/>
          <w:szCs w:val="28"/>
        </w:rPr>
        <w:t>м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конусом определяется по формуле:</w:t>
      </w:r>
    </w:p>
    <w:p w:rsid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0C242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(24)</w:t>
      </w:r>
    </w:p>
    <w:p w:rsidR="00CF073D" w:rsidRDefault="00CF073D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</w:t>
      </w:r>
      <w:r w:rsidR="000C2429">
        <w:rPr>
          <w:rFonts w:ascii="Times New Roman" w:hAnsi="Times New Roman" w:cs="Times New Roman"/>
          <w:sz w:val="28"/>
          <w:szCs w:val="28"/>
        </w:rPr>
        <w:t>полураскры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C2429">
        <w:rPr>
          <w:rFonts w:ascii="Times New Roman" w:hAnsi="Times New Roman" w:cs="Times New Roman"/>
          <w:sz w:val="28"/>
          <w:szCs w:val="28"/>
        </w:rPr>
        <w:t xml:space="preserve">достроенного конуса, вычисляемый по формул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98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,475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21,8°</m:t>
        </m:r>
      </m:oMath>
      <w:r w:rsidR="000C2429">
        <w:rPr>
          <w:rFonts w:ascii="Times New Roman" w:hAnsi="Times New Roman" w:cs="Times New Roman"/>
          <w:sz w:val="28"/>
          <w:szCs w:val="28"/>
        </w:rPr>
        <w:t>.</w:t>
      </w:r>
    </w:p>
    <w:p w:rsidR="000C2429" w:rsidRPr="00FD4EC3" w:rsidRDefault="000C2429" w:rsidP="000C242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согласно (24)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21,8°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0301 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град</m:t>
            </m:r>
          </m:den>
        </m:f>
      </m:oMath>
      <w:r w:rsidR="00FD4EC3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едем расчёт производной нормальной силы расширяющегося переходника 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FD4EC3">
        <w:rPr>
          <w:rFonts w:ascii="Times New Roman" w:hAnsi="Times New Roman" w:cs="Times New Roman"/>
          <w:sz w:val="28"/>
          <w:szCs w:val="28"/>
        </w:rPr>
        <w:t xml:space="preserve"> по формуле (23</w:t>
      </w:r>
      <w:r w:rsidRPr="00E7181B">
        <w:rPr>
          <w:rFonts w:ascii="Times New Roman" w:hAnsi="Times New Roman" w:cs="Times New Roman"/>
          <w:sz w:val="28"/>
          <w:szCs w:val="28"/>
        </w:rPr>
        <w:t>):</w:t>
      </w:r>
    </w:p>
    <w:p w:rsidR="00750B04" w:rsidRDefault="001B755E" w:rsidP="00E7181B">
      <w:pPr>
        <w:spacing w:line="360" w:lineRule="auto"/>
        <w:rPr>
          <w:rFonts w:ascii="Cambria Math" w:hAnsi="Times New Roman" w:cs="Times New Roman"/>
          <w:sz w:val="28"/>
          <w:szCs w:val="28"/>
          <w:oMath/>
        </w:rPr>
        <w:sectPr w:rsidR="00750B04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35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0,0301 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57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862A9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>Результаты расчета для остальных чисел Маха первой переход</w:t>
      </w:r>
      <w:r w:rsidR="00862A99">
        <w:rPr>
          <w:rFonts w:ascii="Times New Roman" w:hAnsi="Times New Roman" w:cs="Times New Roman"/>
          <w:sz w:val="28"/>
          <w:szCs w:val="28"/>
        </w:rPr>
        <w:t>ной части приведены в таблице 14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862A99" w:rsidP="0037012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4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переходн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E7181B" w:rsidRPr="00E7181B" w:rsidTr="00E7181B">
        <w:trPr>
          <w:jc w:val="center"/>
        </w:trPr>
        <w:tc>
          <w:tcPr>
            <w:tcW w:w="682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081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79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'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1</w:t>
            </w:r>
          </w:p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7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81" w:type="pct"/>
            <w:vAlign w:val="center"/>
          </w:tcPr>
          <w:p w:rsidR="0044301F" w:rsidRPr="00F453BA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1079" w:type="pct"/>
            <w:vMerge/>
            <w:vAlign w:val="center"/>
          </w:tcPr>
          <w:p w:rsidR="0044301F" w:rsidRPr="0044301F" w:rsidRDefault="0044301F" w:rsidP="0044301F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8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  <w:tr w:rsidR="0084596C" w:rsidRPr="00E7181B" w:rsidTr="00370125">
        <w:trPr>
          <w:jc w:val="center"/>
        </w:trPr>
        <w:tc>
          <w:tcPr>
            <w:tcW w:w="682" w:type="pct"/>
            <w:vAlign w:val="center"/>
          </w:tcPr>
          <w:p w:rsidR="0084596C" w:rsidRPr="00E7181B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081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079" w:type="pct"/>
            <w:vMerge/>
            <w:vAlign w:val="center"/>
          </w:tcPr>
          <w:p w:rsidR="0084596C" w:rsidRPr="00F453BA" w:rsidRDefault="0084596C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84596C" w:rsidRPr="00F453BA" w:rsidRDefault="0084596C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453B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7</w:t>
            </w:r>
          </w:p>
        </w:tc>
      </w:tr>
    </w:tbl>
    <w:p w:rsidR="00750B04" w:rsidRDefault="00750B04" w:rsidP="00750B04"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 производной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одится по</w:t>
      </w:r>
      <w:r w:rsidR="008C498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ледующ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ормуле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6"/>
        <w:gridCol w:w="985"/>
      </w:tblGrid>
      <w:tr w:rsidR="00750B04" w:rsidRPr="00E7181B" w:rsidTr="002A3281">
        <w:trPr>
          <w:trHeight w:val="1083"/>
        </w:trPr>
        <w:tc>
          <w:tcPr>
            <w:tcW w:w="8576" w:type="dxa"/>
            <w:vAlign w:val="center"/>
          </w:tcPr>
          <w:p w:rsidR="00750B04" w:rsidRPr="00E7181B" w:rsidRDefault="001B755E" w:rsidP="002A32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'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''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</m:t>
                        </m:r>
                      </m:sup>
                    </m:sSubSup>
                  </m:e>
                  <m:sup/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985" w:type="dxa"/>
            <w:vAlign w:val="center"/>
          </w:tcPr>
          <w:p w:rsidR="00750B04" w:rsidRPr="00CF073D" w:rsidRDefault="00750B04" w:rsidP="002A328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5)</w:t>
            </w:r>
          </w:p>
        </w:tc>
      </w:tr>
    </w:tbl>
    <w:p w:rsidR="00750B04" w:rsidRPr="00E7181B" w:rsidRDefault="00750B04" w:rsidP="00750B0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лощадь основания псевдоконуса,</w:t>
      </w:r>
    </w:p>
    <w:p w:rsidR="00F453BA" w:rsidRDefault="001B755E" w:rsidP="00F453BA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F453BA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750B04" w:rsidRPr="00E7181B">
        <w:rPr>
          <w:rFonts w:ascii="Times New Roman" w:hAnsi="Times New Roman" w:cs="Times New Roman"/>
          <w:sz w:val="28"/>
          <w:szCs w:val="28"/>
        </w:rPr>
        <w:t>площад</w:t>
      </w:r>
      <w:r w:rsidR="008C4986">
        <w:rPr>
          <w:rFonts w:ascii="Times New Roman" w:hAnsi="Times New Roman" w:cs="Times New Roman"/>
          <w:sz w:val="28"/>
          <w:szCs w:val="28"/>
        </w:rPr>
        <w:t>ь основания</w:t>
      </w:r>
      <w:r w:rsidR="00750B04">
        <w:rPr>
          <w:rFonts w:ascii="Times New Roman" w:hAnsi="Times New Roman" w:cs="Times New Roman"/>
          <w:sz w:val="28"/>
          <w:szCs w:val="28"/>
        </w:rPr>
        <w:t xml:space="preserve"> достроенного конуса.</w:t>
      </w:r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lastRenderedPageBreak/>
        <w:t xml:space="preserve">Рассчитаем производную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 достроенного конуса</w:t>
      </w:r>
      <w:r w:rsidR="00862A99">
        <w:rPr>
          <w:rFonts w:ascii="Times New Roman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hAnsi="Times New Roman" w:cs="Times New Roman"/>
          <w:sz w:val="28"/>
          <w:szCs w:val="28"/>
        </w:rPr>
        <w:t>второй переходной части, она определяется из графика</w:t>
      </w:r>
      <w:r w:rsidR="00862A99">
        <w:rPr>
          <w:rFonts w:ascii="Times New Roman" w:hAnsi="Times New Roman" w:cs="Times New Roman"/>
          <w:sz w:val="28"/>
          <w:szCs w:val="28"/>
        </w:rPr>
        <w:t xml:space="preserve"> </w:t>
      </w:r>
      <w:r w:rsidR="00862A99" w:rsidRPr="00E7181B">
        <w:rPr>
          <w:rFonts w:ascii="Times New Roman" w:hAnsi="Times New Roman" w:cs="Times New Roman"/>
          <w:sz w:val="28"/>
          <w:szCs w:val="28"/>
        </w:rPr>
        <w:t>[1, с.</w:t>
      </w:r>
      <w:r w:rsidR="00862A99">
        <w:rPr>
          <w:rFonts w:ascii="Times New Roman" w:hAnsi="Times New Roman" w:cs="Times New Roman"/>
          <w:sz w:val="28"/>
          <w:szCs w:val="28"/>
        </w:rPr>
        <w:t>36</w:t>
      </w:r>
      <w:r w:rsidR="00862A99" w:rsidRPr="00E7181B">
        <w:rPr>
          <w:rFonts w:ascii="Times New Roman" w:hAnsi="Times New Roman" w:cs="Times New Roman"/>
          <w:sz w:val="28"/>
          <w:szCs w:val="28"/>
        </w:rPr>
        <w:t>, рис.</w:t>
      </w:r>
      <w:r w:rsidR="00862A99">
        <w:rPr>
          <w:rFonts w:ascii="Times New Roman" w:hAnsi="Times New Roman" w:cs="Times New Roman"/>
          <w:sz w:val="28"/>
          <w:szCs w:val="28"/>
        </w:rPr>
        <w:t>7.2</w:t>
      </w:r>
      <w:r w:rsidR="00862A99" w:rsidRPr="00E7181B">
        <w:rPr>
          <w:rFonts w:ascii="Times New Roman" w:hAnsi="Times New Roman" w:cs="Times New Roman"/>
          <w:sz w:val="28"/>
          <w:szCs w:val="28"/>
        </w:rPr>
        <w:t>]</w:t>
      </w:r>
      <w:r w:rsidR="00862A99">
        <w:rPr>
          <w:rFonts w:ascii="Times New Roman" w:hAnsi="Times New Roman" w:cs="Times New Roman"/>
          <w:sz w:val="28"/>
          <w:szCs w:val="28"/>
        </w:rPr>
        <w:t xml:space="preserve"> для</w:t>
      </w:r>
      <w:r w:rsidR="00DE7D3C">
        <w:rPr>
          <w:rFonts w:ascii="Times New Roman" w:hAnsi="Times New Roman" w:cs="Times New Roman"/>
          <w:sz w:val="28"/>
          <w:szCs w:val="28"/>
        </w:rPr>
        <w:t xml:space="preserve"> следующего значения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ц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,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988;</m:t>
          </m:r>
        </m:oMath>
      </m:oMathPara>
    </w:p>
    <w:p w:rsid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для</w:t>
      </w:r>
      <w:r w:rsidR="008B5062">
        <w:rPr>
          <w:rFonts w:ascii="Times New Roman" w:hAnsi="Times New Roman" w:cs="Times New Roman"/>
          <w:sz w:val="28"/>
          <w:szCs w:val="28"/>
        </w:rPr>
        <w:t xml:space="preserve"> второго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псевдоконуса при условии отсутствия цилиндрической части за эти конусом</w:t>
      </w:r>
      <w:r w:rsidR="008B5062">
        <w:rPr>
          <w:rFonts w:ascii="Times New Roman" w:hAnsi="Times New Roman" w:cs="Times New Roman"/>
          <w:sz w:val="28"/>
          <w:szCs w:val="28"/>
        </w:rPr>
        <w:t>,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</w:t>
      </w:r>
      <w:r w:rsidR="008B5062">
        <w:rPr>
          <w:rFonts w:ascii="Times New Roman" w:hAnsi="Times New Roman" w:cs="Times New Roman"/>
          <w:sz w:val="28"/>
          <w:szCs w:val="28"/>
        </w:rPr>
        <w:t>определяется аналогично, как в случае с первым псевдоконусом</w:t>
      </w:r>
      <w:r w:rsidR="00E7181B" w:rsidRPr="00E7181B">
        <w:rPr>
          <w:rFonts w:ascii="Times New Roman" w:hAnsi="Times New Roman" w:cs="Times New Roman"/>
          <w:sz w:val="28"/>
          <w:szCs w:val="28"/>
        </w:rPr>
        <w:t>:</w:t>
      </w:r>
    </w:p>
    <w:p w:rsidR="008B5062" w:rsidRPr="00E7181B" w:rsidRDefault="001B755E" w:rsidP="008B50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b>
            </m:sSub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8B506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(2</w:t>
      </w:r>
      <w:r w:rsidR="00750B04">
        <w:rPr>
          <w:rFonts w:ascii="Times New Roman" w:hAnsi="Times New Roman" w:cs="Times New Roman"/>
          <w:sz w:val="28"/>
          <w:szCs w:val="28"/>
        </w:rPr>
        <w:t>6</w:t>
      </w:r>
      <w:r w:rsidR="008B5062">
        <w:rPr>
          <w:rFonts w:ascii="Times New Roman" w:hAnsi="Times New Roman" w:cs="Times New Roman"/>
          <w:sz w:val="28"/>
          <w:szCs w:val="28"/>
        </w:rPr>
        <w:t>)</w:t>
      </w:r>
    </w:p>
    <w:p w:rsidR="008B5062" w:rsidRDefault="008B5062" w:rsidP="008B50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- угол полураскрытия достроенного конуса, вычисляемый по формул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arct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,5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∙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0,1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7,125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8B5062" w:rsidRPr="00FD4EC3" w:rsidRDefault="008B5062" w:rsidP="008B506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согласно (2</w:t>
      </w:r>
      <w:r w:rsidR="00750B04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7,3</m:t>
            </m:r>
          </m:den>
        </m:f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7,125°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0344 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GB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num>
          <m:den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град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едем расчёт производной нормальной силы расширяющегося переходника 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="00F453BA">
        <w:rPr>
          <w:rFonts w:ascii="Times New Roman" w:hAnsi="Times New Roman" w:cs="Times New Roman"/>
          <w:sz w:val="28"/>
          <w:szCs w:val="28"/>
        </w:rPr>
        <w:t xml:space="preserve"> по формуле (2</w:t>
      </w:r>
      <w:r w:rsidR="00F453BA" w:rsidRPr="00F453BA">
        <w:rPr>
          <w:rFonts w:ascii="Times New Roman" w:hAnsi="Times New Roman" w:cs="Times New Roman"/>
          <w:sz w:val="28"/>
          <w:szCs w:val="28"/>
        </w:rPr>
        <w:t>5</w:t>
      </w:r>
      <w:r w:rsidRPr="00E7181B">
        <w:rPr>
          <w:rFonts w:ascii="Times New Roman" w:hAnsi="Times New Roman" w:cs="Times New Roman"/>
          <w:sz w:val="28"/>
          <w:szCs w:val="28"/>
        </w:rPr>
        <w:t>)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46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0344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2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езультаты расчета для остальных чисел Маха второй переходн</w:t>
      </w:r>
      <w:r w:rsidR="00750B04">
        <w:rPr>
          <w:rFonts w:ascii="Times New Roman" w:hAnsi="Times New Roman" w:cs="Times New Roman"/>
          <w:sz w:val="28"/>
          <w:szCs w:val="28"/>
        </w:rPr>
        <w:t>ой части приведены в таблице 15.</w:t>
      </w:r>
    </w:p>
    <w:p w:rsidR="00F453BA" w:rsidRPr="00E74FF0" w:rsidRDefault="00750B04" w:rsidP="0037012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5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переходной части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E7181B" w:rsidRPr="00E7181B" w:rsidTr="00370125">
        <w:trPr>
          <w:jc w:val="center"/>
        </w:trPr>
        <w:tc>
          <w:tcPr>
            <w:tcW w:w="682" w:type="pct"/>
            <w:vAlign w:val="center"/>
          </w:tcPr>
          <w:p w:rsidR="00E7181B" w:rsidRPr="00E7181B" w:rsidRDefault="00E7181B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081" w:type="pct"/>
            <w:vAlign w:val="center"/>
          </w:tcPr>
          <w:p w:rsidR="00E7181B" w:rsidRPr="00E7181B" w:rsidRDefault="001B755E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λ</m:t>
                        </m: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н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79" w:type="pct"/>
            <w:vAlign w:val="center"/>
          </w:tcPr>
          <w:p w:rsidR="00E7181B" w:rsidRPr="00E7181B" w:rsidRDefault="001B755E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>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1B755E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''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  <w:tc>
          <w:tcPr>
            <w:tcW w:w="1079" w:type="pct"/>
            <w:vAlign w:val="center"/>
          </w:tcPr>
          <w:p w:rsidR="00E7181B" w:rsidRPr="00E7181B" w:rsidRDefault="001B755E" w:rsidP="00370125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E7181B">
              <w:rPr>
                <w:rFonts w:ascii="Times New Roman" w:eastAsia="TimesNewRomanPSMT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5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</w:t>
            </w: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0</w:t>
            </w:r>
          </w:p>
        </w:tc>
      </w:tr>
      <w:tr w:rsidR="0044301F" w:rsidRPr="00E7181B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1</w:t>
            </w:r>
          </w:p>
        </w:tc>
      </w:tr>
    </w:tbl>
    <w:p w:rsidR="00216408" w:rsidRDefault="00216408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  <w:sectPr w:rsidR="00216408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F453BA" w:rsidRDefault="00F453BA" w:rsidP="0037012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</w:t>
      </w:r>
      <w:r w:rsidR="00216408">
        <w:rPr>
          <w:rFonts w:ascii="Times New Roman" w:hAnsi="Times New Roman" w:cs="Times New Roman"/>
          <w:sz w:val="28"/>
          <w:szCs w:val="28"/>
        </w:rPr>
        <w:t>таблицы</w:t>
      </w:r>
      <w:r>
        <w:rPr>
          <w:rFonts w:ascii="Times New Roman" w:hAnsi="Times New Roman" w:cs="Times New Roman"/>
          <w:sz w:val="28"/>
          <w:szCs w:val="28"/>
        </w:rPr>
        <w:t xml:space="preserve"> 15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6"/>
        <w:gridCol w:w="2070"/>
        <w:gridCol w:w="2065"/>
        <w:gridCol w:w="2065"/>
        <w:gridCol w:w="2065"/>
      </w:tblGrid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</w:t>
            </w:r>
          </w:p>
        </w:tc>
        <w:tc>
          <w:tcPr>
            <w:tcW w:w="1079" w:type="pct"/>
            <w:vMerge w:val="restart"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</w:t>
            </w: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25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44301F" w:rsidTr="000874F8">
        <w:trPr>
          <w:jc w:val="center"/>
        </w:trPr>
        <w:tc>
          <w:tcPr>
            <w:tcW w:w="682" w:type="pct"/>
            <w:vAlign w:val="center"/>
          </w:tcPr>
          <w:p w:rsidR="0044301F" w:rsidRPr="00E7181B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81" w:type="pct"/>
            <w:vAlign w:val="center"/>
          </w:tcPr>
          <w:p w:rsidR="0044301F" w:rsidRPr="00216408" w:rsidRDefault="0044301F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3</w:t>
            </w:r>
          </w:p>
        </w:tc>
        <w:tc>
          <w:tcPr>
            <w:tcW w:w="1079" w:type="pct"/>
            <w:vMerge/>
            <w:vAlign w:val="center"/>
          </w:tcPr>
          <w:p w:rsidR="0044301F" w:rsidRPr="00216408" w:rsidRDefault="0044301F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3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5</w:t>
            </w:r>
          </w:p>
        </w:tc>
      </w:tr>
      <w:tr w:rsidR="00F453BA" w:rsidTr="00370125">
        <w:trPr>
          <w:jc w:val="center"/>
        </w:trPr>
        <w:tc>
          <w:tcPr>
            <w:tcW w:w="682" w:type="pct"/>
            <w:vAlign w:val="center"/>
          </w:tcPr>
          <w:p w:rsidR="00F453BA" w:rsidRPr="00E7181B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081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</w:t>
            </w:r>
          </w:p>
        </w:tc>
        <w:tc>
          <w:tcPr>
            <w:tcW w:w="1079" w:type="pct"/>
            <w:vMerge/>
            <w:vAlign w:val="center"/>
          </w:tcPr>
          <w:p w:rsidR="00F453BA" w:rsidRPr="00216408" w:rsidRDefault="00F453BA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9" w:type="pct"/>
            <w:vAlign w:val="center"/>
          </w:tcPr>
          <w:p w:rsidR="00F453BA" w:rsidRPr="00216408" w:rsidRDefault="00F453BA" w:rsidP="00370125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1640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</w:tr>
    </w:tbl>
    <w:p w:rsidR="00E7181B" w:rsidRPr="00E7181B" w:rsidRDefault="00E7181B" w:rsidP="00370125">
      <w:pPr>
        <w:spacing w:before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Произведем расчёт производной нормальной силы корпуса</w:t>
      </w:r>
      <w:r w:rsidRPr="00E7181B">
        <w:rPr>
          <w:rFonts w:ascii="Times New Roman" w:hAnsi="Times New Roman" w:cs="Times New Roman"/>
          <w:sz w:val="28"/>
          <w:szCs w:val="28"/>
        </w:rPr>
        <w:br/>
        <w:t xml:space="preserve">дл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о формуле (24)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у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ор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color w:val="000000"/>
              <w:sz w:val="28"/>
              <w:szCs w:val="28"/>
            </w:rPr>
            <m:t>0,035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color w:val="000000"/>
              <w:sz w:val="28"/>
              <w:szCs w:val="28"/>
            </w:rPr>
            <m:t>0,0257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0142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GB"/>
            </w:rPr>
            <m:t>=0,0363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Расчёт производной коэффициента нормальной силы изолированного корпуса по угл</w:t>
      </w:r>
      <w:r w:rsidR="00216408">
        <w:rPr>
          <w:rFonts w:ascii="Times New Roman" w:hAnsi="Times New Roman" w:cs="Times New Roman"/>
          <w:sz w:val="28"/>
          <w:szCs w:val="28"/>
        </w:rPr>
        <w:t>у атаки представлен в таблице 16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F453BA" w:rsidRPr="00216408" w:rsidRDefault="00216408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6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изолированного корпус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4768"/>
        <w:gridCol w:w="4803"/>
      </w:tblGrid>
      <w:tr w:rsidR="00E7181B" w:rsidRPr="00E7181B" w:rsidTr="00E7181B">
        <w:trPr>
          <w:jc w:val="center"/>
        </w:trPr>
        <w:tc>
          <w:tcPr>
            <w:tcW w:w="2491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2509" w:type="pct"/>
            <w:vAlign w:val="center"/>
          </w:tcPr>
          <w:p w:rsidR="00E7181B" w:rsidRPr="00370125" w:rsidRDefault="001B755E" w:rsidP="0037012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у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корп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sup>
              </m:sSubSup>
            </m:oMath>
            <w:r w:rsidR="00E7181B" w:rsidRPr="00370125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град</m:t>
                  </m:r>
                </m:den>
              </m:f>
            </m:oMath>
          </w:p>
        </w:tc>
      </w:tr>
      <w:tr w:rsidR="0044301F" w:rsidRPr="00E7181B" w:rsidTr="000874F8"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3</w:t>
            </w:r>
          </w:p>
        </w:tc>
      </w:tr>
      <w:tr w:rsidR="0044301F" w:rsidRPr="00E7181B" w:rsidTr="000874F8"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4</w:t>
            </w:r>
          </w:p>
        </w:tc>
      </w:tr>
    </w:tbl>
    <w:p w:rsidR="00370125" w:rsidRDefault="00370125" w:rsidP="002164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370125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7181B" w:rsidRDefault="00216408" w:rsidP="0021640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страницы 16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4768"/>
        <w:gridCol w:w="4803"/>
      </w:tblGrid>
      <w:tr w:rsidR="0044301F" w:rsidTr="000874F8">
        <w:tc>
          <w:tcPr>
            <w:tcW w:w="2491" w:type="pct"/>
          </w:tcPr>
          <w:p w:rsidR="0044301F" w:rsidRPr="00E7181B" w:rsidRDefault="0044301F" w:rsidP="000307C3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6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5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3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9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6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3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2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0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7</w:t>
            </w:r>
          </w:p>
        </w:tc>
      </w:tr>
      <w:tr w:rsidR="0044301F" w:rsidTr="000874F8">
        <w:tblPrEx>
          <w:jc w:val="center"/>
        </w:tblPrEx>
        <w:trPr>
          <w:jc w:val="center"/>
        </w:trPr>
        <w:tc>
          <w:tcPr>
            <w:tcW w:w="2491" w:type="pct"/>
            <w:vAlign w:val="center"/>
          </w:tcPr>
          <w:p w:rsidR="0044301F" w:rsidRPr="00E7181B" w:rsidRDefault="0044301F" w:rsidP="00E74FF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2509" w:type="pct"/>
            <w:vAlign w:val="bottom"/>
          </w:tcPr>
          <w:p w:rsidR="0044301F" w:rsidRPr="0044301F" w:rsidRDefault="0044301F" w:rsidP="0044301F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4301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5</w:t>
            </w:r>
          </w:p>
        </w:tc>
      </w:tr>
    </w:tbl>
    <w:p w:rsidR="00E7181B" w:rsidRPr="00E7181B" w:rsidRDefault="00E7181B" w:rsidP="00D965A0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  <w:lang w:eastAsia="ru-RU"/>
        </w:rPr>
      </w:pPr>
      <w:bookmarkStart w:id="26" w:name="_Toc11015528"/>
      <w:r w:rsidRPr="003C0A10">
        <w:rPr>
          <w:rFonts w:cs="Times New Roman"/>
          <w:szCs w:val="28"/>
          <w:lang w:eastAsia="ru-RU"/>
        </w:rPr>
        <w:t>4.2 Расчёт производной коэффициента нормальной силы изолированного крыла по углу атаки</w:t>
      </w:r>
      <w:bookmarkEnd w:id="26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роизводная коэффициента нормальной силы изолированного крыла по углу атаки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sz w:val="28"/>
          <w:szCs w:val="28"/>
        </w:rPr>
        <w:t xml:space="preserve"> зависит главным образом от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от формы крыльев в плане, характеризуемой удлинением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, сужением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углом стреловидности по линии, проходящей через середины хорд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5</m:t>
            </m:r>
          </m:sub>
        </m:sSub>
      </m:oMath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p>
        </m:sSubSup>
      </m:oMath>
      <w:r w:rsidR="00E7181B" w:rsidRPr="00E7181B">
        <w:rPr>
          <w:rFonts w:ascii="Times New Roman" w:hAnsi="Times New Roman" w:cs="Times New Roman"/>
          <w:sz w:val="28"/>
          <w:szCs w:val="28"/>
        </w:rPr>
        <w:t xml:space="preserve"> находится по экспериментальным зависимостям</w:t>
      </w:r>
      <w:r w:rsidR="00E7181B" w:rsidRPr="00E7181B">
        <w:rPr>
          <w:rFonts w:ascii="Times New Roman" w:hAnsi="Times New Roman" w:cs="Times New Roman"/>
          <w:sz w:val="28"/>
          <w:szCs w:val="28"/>
        </w:rPr>
        <w:br/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p>
            </m:sSubSup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1 </m:t>
                </m:r>
              </m:e>
            </m:d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</m:t>
        </m:r>
      </m:oMath>
      <w:r w:rsidR="00216408">
        <w:rPr>
          <w:rFonts w:ascii="Times New Roman" w:hAnsi="Times New Roman" w:cs="Times New Roman"/>
          <w:sz w:val="28"/>
          <w:szCs w:val="28"/>
        </w:rPr>
        <w:t xml:space="preserve"> [1, с.41-42</w:t>
      </w:r>
      <w:r w:rsidR="00E7181B" w:rsidRPr="00E7181B">
        <w:rPr>
          <w:rFonts w:ascii="Times New Roman" w:hAnsi="Times New Roman" w:cs="Times New Roman"/>
          <w:sz w:val="28"/>
          <w:szCs w:val="28"/>
        </w:rPr>
        <w:t>, рис.</w:t>
      </w:r>
      <w:r w:rsidR="00216408">
        <w:rPr>
          <w:rFonts w:ascii="Times New Roman" w:hAnsi="Times New Roman" w:cs="Times New Roman"/>
          <w:sz w:val="28"/>
          <w:szCs w:val="28"/>
        </w:rPr>
        <w:t>7.5-7.8</w:t>
      </w:r>
      <w:r w:rsidR="00E7181B" w:rsidRPr="00E7181B">
        <w:rPr>
          <w:rFonts w:ascii="Times New Roman" w:hAnsi="Times New Roman" w:cs="Times New Roman"/>
          <w:sz w:val="28"/>
          <w:szCs w:val="28"/>
        </w:rPr>
        <w:t>]. Для крыла РН параметры подобия равны:</w:t>
      </w:r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rad>
            <m:ra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g>
            <m:e>
              <m:acc>
                <m:accPr>
                  <m:chr m:val="̅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16</m:t>
          </m:r>
          <m:rad>
            <m:ra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g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04</m:t>
              </m:r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282;</m:t>
          </m:r>
        </m:oMath>
      </m:oMathPara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р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χ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.5</m:t>
                  </m:r>
                </m:sub>
              </m:sSub>
            </m:e>
          </m:func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1,16</m:t>
          </m:r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tg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7,86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°</m:t>
              </m:r>
            </m:e>
          </m:func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397.</m:t>
          </m:r>
        </m:oMath>
      </m:oMathPara>
    </w:p>
    <w:p w:rsidR="00E7181B" w:rsidRPr="00E7181B" w:rsidRDefault="00687565" w:rsidP="0068756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оэтому будем снимать показания </w:t>
      </w:r>
      <m:oMath>
        <m:f>
          <m:fPr>
            <m:type m:val="li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p>
            </m:sSubSup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р</m:t>
                </m:r>
              </m:sub>
            </m:sSub>
          </m:den>
        </m:f>
      </m:oMath>
      <w:r w:rsidR="00E908ED">
        <w:rPr>
          <w:rFonts w:ascii="Times New Roman" w:hAnsi="Times New Roman" w:cs="Times New Roman"/>
          <w:sz w:val="28"/>
          <w:szCs w:val="28"/>
        </w:rPr>
        <w:t xml:space="preserve"> по графику [1, с.42, рис.7.8</w:t>
      </w:r>
      <w:r>
        <w:rPr>
          <w:rFonts w:ascii="Times New Roman" w:hAnsi="Times New Roman" w:cs="Times New Roman"/>
          <w:sz w:val="28"/>
          <w:szCs w:val="28"/>
        </w:rPr>
        <w:t xml:space="preserve">] 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для кривых с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25</m:t>
        </m:r>
      </m:oMath>
      <w:r w:rsidR="00E908ED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р</m:t>
            </m:r>
          </m:sub>
        </m:sSub>
        <m:rad>
          <m:ra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g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5</m:t>
        </m:r>
      </m:oMath>
      <w:r w:rsidR="00E908ED">
        <w:rPr>
          <w:rFonts w:ascii="Times New Roman" w:hAnsi="Times New Roman" w:cs="Times New Roman"/>
          <w:sz w:val="28"/>
          <w:szCs w:val="28"/>
        </w:rPr>
        <w:t xml:space="preserve"> </w:t>
      </w:r>
      <w:r w:rsidR="00E7181B" w:rsidRPr="00E7181B">
        <w:rPr>
          <w:rFonts w:ascii="Times New Roman" w:hAnsi="Times New Roman" w:cs="Times New Roman"/>
          <w:sz w:val="28"/>
          <w:szCs w:val="28"/>
        </w:rPr>
        <w:t>и проводить линейную интерполяцию между ними. Нахождение производной коэффициента нормальной силы изолированного крыла по углу</w:t>
      </w:r>
      <w:r w:rsidR="00216408">
        <w:rPr>
          <w:rFonts w:ascii="Times New Roman" w:hAnsi="Times New Roman" w:cs="Times New Roman"/>
          <w:sz w:val="28"/>
          <w:szCs w:val="28"/>
        </w:rPr>
        <w:t xml:space="preserve"> продемонстрировано в таблице 17</w:t>
      </w:r>
      <w:r w:rsidR="00E7181B"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216408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7</w:t>
      </w:r>
      <w:r w:rsidR="00E7181B"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нормальной силы изолированного крыла по углу атаки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2284"/>
        <w:gridCol w:w="2760"/>
        <w:gridCol w:w="2264"/>
        <w:gridCol w:w="2263"/>
      </w:tblGrid>
      <w:tr w:rsidR="00E7181B" w:rsidRPr="00E7181B" w:rsidTr="00DC1E30">
        <w:trPr>
          <w:jc w:val="center"/>
        </w:trPr>
        <w:tc>
          <w:tcPr>
            <w:tcW w:w="1193" w:type="pct"/>
            <w:vAlign w:val="center"/>
          </w:tcPr>
          <w:p w:rsidR="00E7181B" w:rsidRPr="00E7181B" w:rsidRDefault="00E7181B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E7181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442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 xml:space="preserve">1 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1183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/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  <w:tc>
          <w:tcPr>
            <w:tcW w:w="1182" w:type="pc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, 1/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град</m:t>
                </m:r>
              </m:oMath>
            </m:oMathPara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8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4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6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1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6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9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6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2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9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1</w:t>
            </w:r>
          </w:p>
        </w:tc>
      </w:tr>
      <w:tr w:rsidR="003C0A10" w:rsidRPr="00E7181B" w:rsidTr="00AF3D60">
        <w:trPr>
          <w:jc w:val="center"/>
        </w:trPr>
        <w:tc>
          <w:tcPr>
            <w:tcW w:w="1193" w:type="pct"/>
            <w:vAlign w:val="center"/>
          </w:tcPr>
          <w:p w:rsidR="003C0A10" w:rsidRPr="00E7181B" w:rsidRDefault="003C0A10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44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</w:t>
            </w:r>
          </w:p>
        </w:tc>
        <w:tc>
          <w:tcPr>
            <w:tcW w:w="1183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5</w:t>
            </w:r>
          </w:p>
        </w:tc>
        <w:tc>
          <w:tcPr>
            <w:tcW w:w="1182" w:type="pct"/>
            <w:vAlign w:val="bottom"/>
          </w:tcPr>
          <w:p w:rsidR="003C0A10" w:rsidRPr="003C0A10" w:rsidRDefault="003C0A10" w:rsidP="003C0A1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C0A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</w:tr>
    </w:tbl>
    <w:p w:rsidR="00DC1E30" w:rsidRDefault="00DC1E30" w:rsidP="00E7181B">
      <w:pPr>
        <w:pStyle w:val="22"/>
        <w:spacing w:line="360" w:lineRule="auto"/>
        <w:rPr>
          <w:rFonts w:cs="Times New Roman"/>
          <w:szCs w:val="28"/>
          <w:lang w:eastAsia="ru-RU"/>
        </w:rPr>
        <w:sectPr w:rsidR="00DC1E30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7" w:name="_Toc11015529"/>
    </w:p>
    <w:p w:rsidR="00E7181B" w:rsidRPr="00E7181B" w:rsidRDefault="00E7181B" w:rsidP="00DC1E30">
      <w:pPr>
        <w:pStyle w:val="22"/>
        <w:spacing w:before="240" w:after="240" w:line="360" w:lineRule="auto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  <w:lang w:eastAsia="ru-RU"/>
        </w:rPr>
        <w:lastRenderedPageBreak/>
        <w:t xml:space="preserve">4.3 </w:t>
      </w:r>
      <w:r w:rsidRPr="00E7181B">
        <w:rPr>
          <w:rFonts w:cs="Times New Roman"/>
          <w:szCs w:val="28"/>
        </w:rPr>
        <w:t>Расчёт производной коэффициента нормальной силы крыла по углу атаки с учетом интерференции</w:t>
      </w:r>
      <w:bookmarkEnd w:id="27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лияние корпуса на крылья выражается в увеличении истинного угла атаки крыльев и приводит к появлению на крыльях дополнительной нормальной силы. Изменение нормальной силы крыльев вследствие влияния на них корпуса характеризуется коэффициентом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Style w:val="a5"/>
        <w:tblW w:w="96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8"/>
        <w:gridCol w:w="989"/>
      </w:tblGrid>
      <w:tr w:rsidR="00E7181B" w:rsidRPr="00E7181B" w:rsidTr="00D452A4">
        <w:trPr>
          <w:trHeight w:val="661"/>
        </w:trPr>
        <w:tc>
          <w:tcPr>
            <w:tcW w:w="8618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bSup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89" w:type="dxa"/>
            <w:vAlign w:val="center"/>
          </w:tcPr>
          <w:p w:rsidR="00E7181B" w:rsidRPr="00E7181B" w:rsidRDefault="00D452A4" w:rsidP="00D452A4">
            <w:pPr>
              <w:pStyle w:val="af"/>
              <w:spacing w:line="360" w:lineRule="auto"/>
              <w:ind w:left="28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7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теоретическое значение коэффициента интерференции с учетом влияния только сужения крыла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кр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ПС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влияние пограничного слоя корпуса;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М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влияние сжимаемости;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</m:sub>
        </m:sSub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эффициент, учитывающий длину передней части корпуса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Коэффициенты интерференции определяются по соотношениям:</w:t>
      </w:r>
    </w:p>
    <w:tbl>
      <w:tblPr>
        <w:tblStyle w:val="a5"/>
        <w:tblW w:w="95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7"/>
        <w:gridCol w:w="984"/>
      </w:tblGrid>
      <w:tr w:rsidR="00E7181B" w:rsidRPr="00E7181B" w:rsidTr="00D452A4">
        <w:trPr>
          <w:trHeight w:val="1013"/>
        </w:trPr>
        <w:tc>
          <w:tcPr>
            <w:tcW w:w="8577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,41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+3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</m:d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(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1+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84" w:type="dxa"/>
            <w:vAlign w:val="center"/>
          </w:tcPr>
          <w:p w:rsidR="00E7181B" w:rsidRPr="00D452A4" w:rsidRDefault="00D452A4" w:rsidP="00D452A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8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D</m:t>
            </m:r>
          </m:e>
        </m:acc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относительный диаметр корпуса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3.</m:t>
                  </m:r>
                </m:sub>
              </m:sSub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.</m:t>
                  </m:r>
                </m:sub>
              </m:sSub>
            </m:den>
          </m:f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</m:ctrlPr>
          </m:sSubPr>
          <m:e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р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.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олный размах несущей поверхности, с учетом корпуса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корп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87+2,53=3,4</m:t>
          </m:r>
          <m:r>
            <m:rPr>
              <m:nor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 xml:space="preserve"> м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,</m:t>
          </m:r>
        </m:oMath>
      </m:oMathPara>
    </w:p>
    <w:p w:rsidR="00743FCA" w:rsidRDefault="001B755E" w:rsidP="00E7181B">
      <w:pPr>
        <w:spacing w:line="360" w:lineRule="auto"/>
        <w:jc w:val="both"/>
        <w:rPr>
          <w:rFonts w:ascii="Cambria Math" w:hAnsi="Times New Roman" w:cs="Times New Roman"/>
          <w:color w:val="000000" w:themeColor="text1"/>
          <w:sz w:val="28"/>
          <w:szCs w:val="28"/>
          <w:lang w:val="en-GB"/>
          <w:oMath/>
        </w:rPr>
        <w:sectPr w:rsidR="00743FCA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3.</m:t>
                  </m:r>
                </m:sub>
              </m:sSub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.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2,5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3,4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0,744.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о формуле (28)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ет равен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0,4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+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4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+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4(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)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</m:t>
              </m:r>
              <m:sSup>
                <m:sSup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1+0,744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53328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, учитывающий влияние пограничного слоя корпуса, рассчитыва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δ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)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η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кр</m:t>
                                </m:r>
                              </m:sub>
                            </m:sSub>
                          </m:e>
                        </m:d>
                      </m:den>
                    </m:f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δ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*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29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  <w:lang w:val="en-GB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GB"/>
                  </w:rPr>
                  <m:t>δ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относительная толщина вытеснения, определяема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δ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0,09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Ma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ν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(1+0,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∞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0,147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-0,006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0)</w:t>
            </w:r>
          </w:p>
        </w:tc>
      </w:tr>
    </w:tbl>
    <w:p w:rsidR="00E7181B" w:rsidRPr="00381F8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расстояние от носа до середины бортовой хорды крыла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381F8B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75pt;height:16.3pt" o:ole="">
            <v:imagedata r:id="rId48" o:title=""/>
          </v:shape>
          <o:OLEObject Type="Embed" ProgID="Equation.3" ShapeID="_x0000_i1036" DrawAspect="Content" ObjectID="_1699302990" r:id="rId49"/>
        </w:object>
      </w:r>
      <w:r w:rsidRPr="00381F8B">
        <w:rPr>
          <w:rFonts w:ascii="Times New Roman" w:hAnsi="Times New Roman" w:cs="Times New Roman"/>
          <w:sz w:val="28"/>
          <w:szCs w:val="28"/>
        </w:rPr>
        <w:t xml:space="preserve"> рассчитывается следующим образом:</w:t>
      </w:r>
    </w:p>
    <w:p w:rsidR="00381F8B" w:rsidRPr="00381F8B" w:rsidRDefault="001B755E" w:rsidP="00381F8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б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den>
        </m:f>
      </m:oMath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81F8B" w:rsidRPr="00381F8B" w:rsidRDefault="00381F8B" w:rsidP="00381F8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>Вычислим расстояние от носа корпуса до середины бортовой хорды консоли</w:t>
      </w:r>
      <w:r w:rsidR="004470A3">
        <w:rPr>
          <w:rFonts w:ascii="Times New Roman" w:hAnsi="Times New Roman" w:cs="Times New Roman"/>
          <w:sz w:val="28"/>
          <w:szCs w:val="28"/>
        </w:rPr>
        <w:t>:</w:t>
      </w:r>
    </w:p>
    <w:p w:rsidR="00381F8B" w:rsidRPr="00381F8B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5,4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9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4,95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м</m:t>
        </m:r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4470A3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графику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 с.</w:t>
      </w:r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43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, рис.</w:t>
      </w:r>
      <w:r w:rsidR="00381F8B" w:rsidRPr="00381F8B">
        <w:rPr>
          <w:rFonts w:ascii="Times New Roman" w:hAnsi="Times New Roman" w:cs="Times New Roman"/>
          <w:color w:val="000000" w:themeColor="text1"/>
          <w:sz w:val="28"/>
          <w:szCs w:val="28"/>
        </w:rPr>
        <w:t>7.9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2E30D2" w:rsidRPr="002E30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>находим</w:t>
      </w:r>
      <w:r w:rsidR="002E30D2" w:rsidRPr="002E30D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то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,27.</m:t>
        </m:r>
      </m:oMath>
      <w:r w:rsidR="004470A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Н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0,6+0,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exp⁡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0,5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Б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3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381F8B" w:rsidRDefault="00381F8B" w:rsidP="00381F8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1)</w:t>
            </w:r>
          </w:p>
        </w:tc>
      </w:tr>
    </w:tbl>
    <w:p w:rsidR="00E7181B" w:rsidRPr="00381F8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 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– расстояние от носа корпуса до начала бортовой хорды крыла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t>Значение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</m:oMath>
      <w:r w:rsidRPr="00381F8B">
        <w:rPr>
          <w:rFonts w:ascii="Times New Roman" w:hAnsi="Times New Roman" w:cs="Times New Roman"/>
          <w:sz w:val="28"/>
          <w:szCs w:val="28"/>
        </w:rPr>
        <w:t xml:space="preserve"> рассчитывается по формуле:</w:t>
      </w:r>
    </w:p>
    <w:p w:rsidR="00381F8B" w:rsidRPr="00381F8B" w:rsidRDefault="001B755E" w:rsidP="00381F8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орп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381F8B" w:rsidRPr="00381F8B" w:rsidRDefault="00381F8B" w:rsidP="00381F8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1F8B">
        <w:rPr>
          <w:rFonts w:ascii="Times New Roman" w:hAnsi="Times New Roman" w:cs="Times New Roman"/>
          <w:sz w:val="28"/>
          <w:szCs w:val="28"/>
        </w:rPr>
        <w:lastRenderedPageBreak/>
        <w:t>Вычислим расстояние от носа корпуса до начала бортовой хорды консоли:</w:t>
      </w:r>
    </w:p>
    <w:p w:rsidR="00381F8B" w:rsidRPr="00C406ED" w:rsidRDefault="001B755E" w:rsidP="00E7181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5,4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0,9=24,5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м</m:t>
        </m:r>
      </m:oMath>
      <w:r w:rsidR="00381F8B" w:rsidRPr="00381F8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эффициент интерференции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</m:sSub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определяется в зависимости от числа Маха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ПС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пр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&lt;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1;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αα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α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αα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*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αα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*</m:t>
                                    </m:r>
                                  </m:sup>
                                </m:sSubSup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хв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)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ПС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пр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≥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1;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890" w:type="dxa"/>
            <w:vAlign w:val="center"/>
          </w:tcPr>
          <w:p w:rsidR="00E7181B" w:rsidRPr="000307C3" w:rsidRDefault="000307C3" w:rsidP="000307C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2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теоретическое значение коэффициента интерференции, находится по формуле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1+3</m:t>
          </m:r>
          <m:acc>
            <m:accPr>
              <m:chr m:val="̅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D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en-GB"/>
            </w:rPr>
            <m:t>-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D</m:t>
                  </m:r>
                </m:e>
              </m:acc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D</m:t>
                      </m:r>
                    </m:e>
                  </m:acc>
                </m:e>
              </m:d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считаем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α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*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*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=1+3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  <w:lang w:val="en-GB"/>
            </w:rPr>
            <m:t>0,744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0,744</m:t>
              </m:r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744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,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3,11;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F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в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ункция, учитывающая влияние длинны хвостовой части корпуса, вычисляется та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E7181B" w:rsidP="009565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e>
                    </m:rad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Б</m:t>
                            </m:r>
                          </m:sub>
                        </m:sSub>
                      </m:e>
                    </m:acc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</m:rad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Ф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б</m:t>
                                    </m:r>
                                  </m:sub>
                                </m:sSub>
                              </m:e>
                            </m:acc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GB"/>
                                      </w:rPr>
                                      <m:t>L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</w:rPr>
                                      <m:t>хв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B</m:t>
                            </m:r>
                          </m:e>
                        </m:rad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Ф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  <m:t>хв</m:t>
                                </m:r>
                              </m:sub>
                            </m:sSub>
                          </m:e>
                        </m:acc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B</m:t>
                            </m:r>
                          </m:e>
                        </m:rad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A66543" w:rsidRDefault="00A66543" w:rsidP="00A6654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3)</w:t>
            </w:r>
          </w:p>
        </w:tc>
      </w:tr>
    </w:tbl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Здесь использованы обознач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-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 xml:space="preserve">, 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GB"/>
                          </w:rPr>
                          <m:t>-1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E7181B" w:rsidRPr="00E7181B" w:rsidRDefault="00E7181B" w:rsidP="002C4C0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8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D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,5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+8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,74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25,34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A66543" w:rsidRDefault="00A66543" w:rsidP="00A6654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34)</w:t>
            </w:r>
          </w:p>
        </w:tc>
      </w:tr>
    </w:tbl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хв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 – длина хвостовой части корпуса (от конца бортовой хорды до кормового среза корпуса),</w:t>
      </w:r>
    </w:p>
    <w:p w:rsidR="002C4C07" w:rsidRDefault="001B755E" w:rsidP="002C4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2C4C07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GB"/>
              </w:rPr>
              <m:t>b</m:t>
            </m:r>
          </m:e>
          <m:sub>
            <m:r>
              <w:rPr>
                <w:rFonts w:ascii="Cambria Math" w:hAnsi="Cambria Math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9</m:t>
        </m:r>
      </m:oMath>
      <w:r w:rsidR="00E7181B"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м – длина бортовой хорды,</w:t>
      </w:r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w:lastRenderedPageBreak/>
          <m:t>Ф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z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функция Лапласа-Гаусса от аргумента 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z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графику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Ф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f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GB"/>
          </w:rPr>
          <m:t>z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 с.44, рис.</w:t>
      </w:r>
      <w:r w:rsidR="00A66543" w:rsidRPr="00A66543">
        <w:rPr>
          <w:rFonts w:ascii="Times New Roman" w:hAnsi="Times New Roman" w:cs="Times New Roman"/>
          <w:color w:val="000000" w:themeColor="text1"/>
          <w:sz w:val="28"/>
          <w:szCs w:val="28"/>
        </w:rPr>
        <w:t>7.10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].</w:t>
      </w:r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им коэффициент интерференции для числа Маха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Н=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9565FD" w:rsidRDefault="00E7181B" w:rsidP="009565FD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В соответствие с (30):</w:t>
      </w:r>
    </w:p>
    <w:p w:rsidR="00E7181B" w:rsidRPr="009565FD" w:rsidRDefault="001B755E" w:rsidP="009565FD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δ</m:t>
                  </m:r>
                </m:e>
              </m:acc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en-GB"/>
                </w:rPr>
                <m:t>0,093</m:t>
              </m: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0,1∙340,26∙24,9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1,4607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-5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,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4,9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,5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(1+0,4·0,1+</m:t>
          </m:r>
        </m:oMath>
      </m:oMathPara>
    </w:p>
    <w:p w:rsidR="00E7181B" w:rsidRPr="00E7181B" w:rsidRDefault="00E7181B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+0,147∙</m:t>
          </m:r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1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-0,006∙</m:t>
          </m:r>
          <m:sSup>
            <m:sSup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1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)=0,026743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Подставляя в (29), получим:</w:t>
      </w:r>
    </w:p>
    <w:p w:rsidR="00E7181B" w:rsidRPr="00535875" w:rsidRDefault="001B755E" w:rsidP="00E7181B">
      <w:pPr>
        <w:spacing w:line="360" w:lineRule="auto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χ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П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0,74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0,74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0265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,744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,5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1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-0,744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+1,5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0,026753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==0,9191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0,1</m:t>
        </m:r>
      </m:oMath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графику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f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)</m:t>
        </m:r>
      </m:oMath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1,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.43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, рис.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7.9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>], находим</w:t>
      </w:r>
      <w:r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что</w:t>
      </w:r>
      <w:r w:rsidR="00535875" w:rsidRPr="0053587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1,27.</m:t>
        </m:r>
      </m:oMath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По (31) получим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χ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Н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6+0,4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exp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⁡</m:t>
              </m:r>
              <m:d>
                <m:dPr>
                  <m:ctrl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  <w:lang w:val="en-GB"/>
                    </w:rPr>
                    <m:t>0,5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24,5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 w:themeColor="text1"/>
                          <w:sz w:val="28"/>
                          <w:szCs w:val="28"/>
                          <w:lang w:val="en-GB"/>
                        </w:rPr>
                        <m:t>2,53</m:t>
                      </m:r>
                    </m:den>
                  </m:f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0,997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Окончательно вычисленные величины подставляем в (32):</w:t>
      </w:r>
    </w:p>
    <w:p w:rsidR="00E7181B" w:rsidRPr="00E7181B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αα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=3,11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9191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1,27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·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997=3,6134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расчета коэффициент</w:t>
      </w:r>
      <w:r w:rsidR="002C4C07"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ференции крыла для высот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=0, 1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ен</w:t>
      </w:r>
      <w:r w:rsidR="002C4C07"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Pr="00D965A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965A0">
        <w:rPr>
          <w:rFonts w:ascii="Times New Roman" w:hAnsi="Times New Roman" w:cs="Times New Roman"/>
          <w:sz w:val="28"/>
          <w:szCs w:val="28"/>
        </w:rPr>
        <w:t xml:space="preserve">в </w:t>
      </w:r>
      <w:r w:rsidR="006437B4" w:rsidRPr="00D965A0">
        <w:rPr>
          <w:rFonts w:ascii="Times New Roman" w:hAnsi="Times New Roman" w:cs="Times New Roman"/>
          <w:sz w:val="28"/>
          <w:szCs w:val="28"/>
        </w:rPr>
        <w:t>приложении</w:t>
      </w:r>
      <w:r w:rsidRPr="00D965A0">
        <w:rPr>
          <w:rFonts w:ascii="Times New Roman" w:hAnsi="Times New Roman" w:cs="Times New Roman"/>
          <w:sz w:val="28"/>
          <w:szCs w:val="28"/>
        </w:rPr>
        <w:t xml:space="preserve"> </w:t>
      </w:r>
      <w:r w:rsidR="006437B4" w:rsidRPr="00D965A0">
        <w:rPr>
          <w:rFonts w:ascii="Times New Roman" w:hAnsi="Times New Roman" w:cs="Times New Roman"/>
          <w:sz w:val="28"/>
          <w:szCs w:val="28"/>
        </w:rPr>
        <w:t>А</w:t>
      </w:r>
      <w:r w:rsidRPr="00D965A0">
        <w:rPr>
          <w:rFonts w:ascii="Times New Roman" w:hAnsi="Times New Roman" w:cs="Times New Roman"/>
          <w:sz w:val="28"/>
          <w:szCs w:val="28"/>
        </w:rPr>
        <w:t xml:space="preserve"> (таблицы А.10-А.</w:t>
      </w:r>
      <w:r w:rsidR="006437B4" w:rsidRPr="00D965A0">
        <w:rPr>
          <w:rFonts w:ascii="Times New Roman" w:hAnsi="Times New Roman" w:cs="Times New Roman"/>
          <w:sz w:val="28"/>
          <w:szCs w:val="28"/>
        </w:rPr>
        <w:t>11</w:t>
      </w:r>
      <w:r w:rsidRPr="00D965A0">
        <w:rPr>
          <w:rFonts w:ascii="Times New Roman" w:hAnsi="Times New Roman" w:cs="Times New Roman"/>
          <w:sz w:val="28"/>
          <w:szCs w:val="28"/>
        </w:rPr>
        <w:t>).</w:t>
      </w:r>
    </w:p>
    <w:p w:rsidR="009565FD" w:rsidRDefault="009565FD" w:rsidP="00DF07D6">
      <w:pPr>
        <w:pStyle w:val="22"/>
        <w:spacing w:before="240" w:after="240" w:line="360" w:lineRule="auto"/>
        <w:jc w:val="center"/>
        <w:rPr>
          <w:rFonts w:cs="Times New Roman"/>
          <w:szCs w:val="28"/>
        </w:rPr>
        <w:sectPr w:rsidR="009565FD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8" w:name="_Toc11015530"/>
    </w:p>
    <w:p w:rsidR="00E7181B" w:rsidRPr="00E7181B" w:rsidRDefault="00E7181B" w:rsidP="00DF07D6">
      <w:pPr>
        <w:pStyle w:val="22"/>
        <w:spacing w:before="240" w:after="240" w:line="360" w:lineRule="auto"/>
        <w:jc w:val="center"/>
        <w:rPr>
          <w:rFonts w:cs="Times New Roman"/>
          <w:color w:val="000000" w:themeColor="text1"/>
          <w:szCs w:val="28"/>
        </w:rPr>
      </w:pPr>
      <w:r w:rsidRPr="00E7181B">
        <w:rPr>
          <w:rFonts w:cs="Times New Roman"/>
          <w:szCs w:val="28"/>
        </w:rPr>
        <w:lastRenderedPageBreak/>
        <w:t>4.4 Производная коэффициента нормальной силы РН по углу атаки</w:t>
      </w:r>
      <w:bookmarkEnd w:id="28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изводная коэффициента нормальной силы РН по углу атаки </w:t>
      </w:r>
      <m:oMath>
        <m:sSubSup>
          <m:sSub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y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p>
        </m:sSubSup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CD35D7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у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из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.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м</m:t>
                        </m: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m:t>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784EE7" w:rsidRDefault="00CD35D7" w:rsidP="00CD35D7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EE7">
              <w:rPr>
                <w:rFonts w:ascii="Times New Roman" w:hAnsi="Times New Roman" w:cs="Times New Roman"/>
                <w:sz w:val="28"/>
                <w:szCs w:val="28"/>
              </w:rPr>
              <w:t>(35)</w:t>
            </w:r>
          </w:p>
        </w:tc>
      </w:tr>
    </w:tbl>
    <w:p w:rsidR="00E7181B" w:rsidRPr="00CD35D7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(35):</w:t>
      </w:r>
    </w:p>
    <w:p w:rsidR="00E7181B" w:rsidRPr="00D965A0" w:rsidRDefault="001B755E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sSub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y</m:t>
              </m:r>
            </m:sub>
            <m:sup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  <m:t>α</m:t>
              </m:r>
            </m:sup>
          </m:sSubSup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color w:val="000000" w:themeColor="text1"/>
              <w:sz w:val="28"/>
              <w:szCs w:val="28"/>
            </w:rPr>
            <m:t>0,0363</m:t>
          </m:r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 xml:space="preserve"> +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 w:val="28"/>
              <w:szCs w:val="28"/>
            </w:rPr>
            <m:t>0,0348</m:t>
          </m:r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∙3,6134</m:t>
          </m:r>
          <m:f>
            <m:f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6525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=0,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0527</m:t>
          </m:r>
          <m:f>
            <m:fP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1</m:t>
              </m:r>
              <m:ctrl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color w:val="000000" w:themeColor="text1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зультаты расчёта производной коэффициента нормальной силы РН по углу атаки для высот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0, 10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</w:t>
      </w:r>
      <w:r w:rsidR="00CD35D7">
        <w:rPr>
          <w:rFonts w:ascii="Times New Roman" w:hAnsi="Times New Roman" w:cs="Times New Roman"/>
          <w:color w:val="000000" w:themeColor="text1"/>
          <w:sz w:val="28"/>
          <w:szCs w:val="28"/>
        </w:rPr>
        <w:t>дставлены в таблице 1</w:t>
      </w:r>
      <w:r w:rsidR="00CD35D7" w:rsidRPr="00CD35D7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Pr="00E7181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7181B" w:rsidRPr="00E7181B" w:rsidRDefault="00CD35D7" w:rsidP="00E7181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24F7">
        <w:rPr>
          <w:rFonts w:ascii="Times New Roman" w:hAnsi="Times New Roman" w:cs="Times New Roman"/>
          <w:color w:val="000000" w:themeColor="text1"/>
          <w:sz w:val="28"/>
          <w:szCs w:val="28"/>
        </w:rPr>
        <w:t>Таблица 18</w:t>
      </w:r>
      <w:r w:rsidR="00E7181B" w:rsidRPr="008124F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роизводная коэффициента нормальной силы РН по углу атаки</w:t>
      </w:r>
    </w:p>
    <w:tbl>
      <w:tblPr>
        <w:tblStyle w:val="a5"/>
        <w:tblW w:w="2246" w:type="pct"/>
        <w:jc w:val="center"/>
        <w:tblLook w:val="04A0" w:firstRow="1" w:lastRow="0" w:firstColumn="1" w:lastColumn="0" w:noHBand="0" w:noVBand="1"/>
      </w:tblPr>
      <w:tblGrid>
        <w:gridCol w:w="852"/>
        <w:gridCol w:w="1743"/>
        <w:gridCol w:w="1704"/>
      </w:tblGrid>
      <w:tr w:rsidR="00E7181B" w:rsidRPr="00E7181B" w:rsidTr="000307C3">
        <w:trPr>
          <w:jc w:val="center"/>
        </w:trPr>
        <w:tc>
          <w:tcPr>
            <w:tcW w:w="991" w:type="pct"/>
            <w:vMerge w:val="restart"/>
            <w:vAlign w:val="center"/>
          </w:tcPr>
          <w:p w:rsidR="00E7181B" w:rsidRPr="003147F2" w:rsidRDefault="001B755E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009" w:type="pct"/>
            <w:gridSpan w:val="2"/>
            <w:vAlign w:val="center"/>
          </w:tcPr>
          <w:p w:rsidR="00E7181B" w:rsidRPr="003147F2" w:rsidRDefault="001B755E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град</m:t>
                    </m:r>
                  </m:den>
                </m:f>
              </m:oMath>
            </m:oMathPara>
          </w:p>
        </w:tc>
      </w:tr>
      <w:tr w:rsidR="000307C3" w:rsidRPr="00E7181B" w:rsidTr="000307C3">
        <w:trPr>
          <w:jc w:val="center"/>
        </w:trPr>
        <w:tc>
          <w:tcPr>
            <w:tcW w:w="991" w:type="pct"/>
            <w:vMerge/>
            <w:vAlign w:val="center"/>
          </w:tcPr>
          <w:p w:rsidR="000307C3" w:rsidRPr="003147F2" w:rsidRDefault="000307C3" w:rsidP="003147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2027" w:type="pct"/>
            <w:vAlign w:val="center"/>
          </w:tcPr>
          <w:p w:rsidR="000307C3" w:rsidRPr="003147F2" w:rsidRDefault="000307C3" w:rsidP="003147F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=0 км</m:t>
                </m:r>
              </m:oMath>
            </m:oMathPara>
          </w:p>
        </w:tc>
        <w:tc>
          <w:tcPr>
            <w:tcW w:w="1982" w:type="pct"/>
            <w:vAlign w:val="center"/>
          </w:tcPr>
          <w:p w:rsidR="000307C3" w:rsidRPr="003147F2" w:rsidRDefault="000307C3" w:rsidP="003147F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=10 км</m:t>
                </m:r>
              </m:oMath>
            </m:oMathPara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7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3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6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1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2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9</w:t>
            </w:r>
          </w:p>
        </w:tc>
      </w:tr>
      <w:tr w:rsidR="002E30D2" w:rsidRPr="00E7181B" w:rsidTr="00C406ED">
        <w:trPr>
          <w:jc w:val="center"/>
        </w:trPr>
        <w:tc>
          <w:tcPr>
            <w:tcW w:w="991" w:type="pct"/>
            <w:vAlign w:val="center"/>
          </w:tcPr>
          <w:p w:rsidR="002E30D2" w:rsidRPr="003147F2" w:rsidRDefault="002E30D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027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0</w:t>
            </w:r>
          </w:p>
        </w:tc>
        <w:tc>
          <w:tcPr>
            <w:tcW w:w="1982" w:type="pct"/>
            <w:vAlign w:val="bottom"/>
          </w:tcPr>
          <w:p w:rsidR="002E30D2" w:rsidRPr="002E30D2" w:rsidRDefault="002E30D2" w:rsidP="002E30D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E30D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7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0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1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9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2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3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0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9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2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21</w:t>
            </w:r>
          </w:p>
        </w:tc>
      </w:tr>
      <w:tr w:rsidR="003147F2" w:rsidRPr="00E7181B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5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4</w:t>
            </w:r>
          </w:p>
        </w:tc>
      </w:tr>
    </w:tbl>
    <w:p w:rsidR="00DF07D6" w:rsidRDefault="00DF07D6" w:rsidP="00E7181B">
      <w:pPr>
        <w:pStyle w:val="22"/>
        <w:spacing w:line="360" w:lineRule="auto"/>
        <w:ind w:firstLine="708"/>
        <w:rPr>
          <w:rFonts w:cs="Times New Roman"/>
          <w:szCs w:val="28"/>
          <w:lang w:val="en-US"/>
        </w:rPr>
        <w:sectPr w:rsidR="00DF07D6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bookmarkStart w:id="29" w:name="_Toc11015531"/>
    </w:p>
    <w:p w:rsidR="009565FD" w:rsidRDefault="009565FD" w:rsidP="00E7181B">
      <w:pPr>
        <w:pStyle w:val="22"/>
        <w:spacing w:line="360" w:lineRule="auto"/>
        <w:ind w:firstLine="708"/>
        <w:rPr>
          <w:rFonts w:cs="Times New Roman"/>
          <w:szCs w:val="28"/>
        </w:rPr>
        <w:sectPr w:rsidR="009565FD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F07D6" w:rsidRDefault="00DF07D6" w:rsidP="00E7181B">
      <w:pPr>
        <w:pStyle w:val="22"/>
        <w:spacing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родолжение таблицы 18.</w:t>
      </w:r>
    </w:p>
    <w:tbl>
      <w:tblPr>
        <w:tblStyle w:val="a5"/>
        <w:tblW w:w="2246" w:type="pct"/>
        <w:jc w:val="center"/>
        <w:tblLook w:val="04A0" w:firstRow="1" w:lastRow="0" w:firstColumn="1" w:lastColumn="0" w:noHBand="0" w:noVBand="1"/>
      </w:tblPr>
      <w:tblGrid>
        <w:gridCol w:w="852"/>
        <w:gridCol w:w="1743"/>
        <w:gridCol w:w="1704"/>
      </w:tblGrid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4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3</w:t>
            </w:r>
          </w:p>
        </w:tc>
      </w:tr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9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8</w:t>
            </w:r>
          </w:p>
        </w:tc>
      </w:tr>
      <w:tr w:rsidR="003147F2" w:rsidRPr="00DF07D6" w:rsidTr="00C406ED">
        <w:trPr>
          <w:jc w:val="center"/>
        </w:trPr>
        <w:tc>
          <w:tcPr>
            <w:tcW w:w="991" w:type="pct"/>
            <w:vAlign w:val="center"/>
          </w:tcPr>
          <w:p w:rsidR="003147F2" w:rsidRPr="003147F2" w:rsidRDefault="003147F2" w:rsidP="003147F2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027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9</w:t>
            </w:r>
          </w:p>
        </w:tc>
        <w:tc>
          <w:tcPr>
            <w:tcW w:w="1982" w:type="pct"/>
            <w:vAlign w:val="bottom"/>
          </w:tcPr>
          <w:p w:rsidR="003147F2" w:rsidRPr="003147F2" w:rsidRDefault="003147F2" w:rsidP="003147F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147F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7</w:t>
            </w:r>
          </w:p>
        </w:tc>
      </w:tr>
    </w:tbl>
    <w:p w:rsidR="00DF07D6" w:rsidRPr="00DF07D6" w:rsidRDefault="00DF07D6" w:rsidP="00DF07D6">
      <w:pPr>
        <w:rPr>
          <w:lang w:eastAsia="en-US"/>
        </w:rPr>
      </w:pPr>
    </w:p>
    <w:p w:rsidR="00E7181B" w:rsidRPr="00E7181B" w:rsidRDefault="00E7181B" w:rsidP="00DF07D6">
      <w:pPr>
        <w:pStyle w:val="22"/>
        <w:spacing w:before="240" w:after="240" w:line="360" w:lineRule="auto"/>
        <w:ind w:firstLine="709"/>
        <w:jc w:val="center"/>
        <w:rPr>
          <w:rFonts w:cs="Times New Roman"/>
          <w:szCs w:val="28"/>
        </w:rPr>
      </w:pPr>
      <w:r w:rsidRPr="00E7181B">
        <w:rPr>
          <w:rFonts w:cs="Times New Roman"/>
          <w:szCs w:val="28"/>
        </w:rPr>
        <w:t>4.5 Расчёт производной коэффициента аэродинамической подъёмной силы РН по углу атаки</w:t>
      </w:r>
      <w:bookmarkEnd w:id="29"/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>Производная коэффициента аэродинамической подъёмной силы РН по углу атаки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E7181B" w:rsidRPr="00E7181B" w:rsidTr="00E7181B">
        <w:tc>
          <w:tcPr>
            <w:tcW w:w="8455" w:type="dxa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7,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E7181B" w:rsidRPr="00DF07D6" w:rsidRDefault="00DF07D6" w:rsidP="00DF07D6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6)</w:t>
            </w:r>
          </w:p>
        </w:tc>
      </w:tr>
    </w:tbl>
    <w:p w:rsidR="00E7181B" w:rsidRPr="00E7181B" w:rsidRDefault="00E7181B" w:rsidP="00E7181B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По (36) для числа Маха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∞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1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и высоты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E7181B" w:rsidRPr="00E7181B" w:rsidRDefault="001B755E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y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α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527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1117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7,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0,05071 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>град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E7181B" w:rsidRPr="00E7181B" w:rsidRDefault="00E7181B" w:rsidP="00E7181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Результаты расчёта производной коэффициента подъемной силы РН по углу атаки для высот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, 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E7181B">
        <w:rPr>
          <w:rFonts w:ascii="Times New Roman" w:hAnsi="Times New Roman" w:cs="Times New Roman"/>
          <w:sz w:val="28"/>
          <w:szCs w:val="28"/>
        </w:rPr>
        <w:t xml:space="preserve"> представлены в таблице </w:t>
      </w:r>
      <w:r w:rsidR="00DF07D6">
        <w:rPr>
          <w:rFonts w:ascii="Times New Roman" w:hAnsi="Times New Roman" w:cs="Times New Roman"/>
          <w:sz w:val="28"/>
          <w:szCs w:val="28"/>
        </w:rPr>
        <w:t>19</w:t>
      </w:r>
      <w:r w:rsidRPr="00E7181B">
        <w:rPr>
          <w:rFonts w:ascii="Times New Roman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DF07D6">
        <w:rPr>
          <w:rFonts w:ascii="Times New Roman" w:hAnsi="Times New Roman" w:cs="Times New Roman"/>
          <w:sz w:val="28"/>
          <w:szCs w:val="28"/>
        </w:rPr>
        <w:t>19</w:t>
      </w:r>
      <w:r w:rsidRPr="00E7181B">
        <w:rPr>
          <w:rFonts w:ascii="Times New Roman" w:hAnsi="Times New Roman" w:cs="Times New Roman"/>
          <w:sz w:val="28"/>
          <w:szCs w:val="28"/>
        </w:rPr>
        <w:t xml:space="preserve"> – Производная коэффициента подъемной силы РН по углу атаки</w:t>
      </w:r>
    </w:p>
    <w:tbl>
      <w:tblPr>
        <w:tblStyle w:val="a5"/>
        <w:tblW w:w="2267" w:type="pct"/>
        <w:jc w:val="center"/>
        <w:tblLook w:val="04A0" w:firstRow="1" w:lastRow="0" w:firstColumn="1" w:lastColumn="0" w:noHBand="0" w:noVBand="1"/>
      </w:tblPr>
      <w:tblGrid>
        <w:gridCol w:w="852"/>
        <w:gridCol w:w="1744"/>
        <w:gridCol w:w="1743"/>
      </w:tblGrid>
      <w:tr w:rsidR="00E7181B" w:rsidRPr="00E7181B" w:rsidTr="004A5430">
        <w:trPr>
          <w:jc w:val="center"/>
        </w:trPr>
        <w:tc>
          <w:tcPr>
            <w:tcW w:w="982" w:type="pct"/>
            <w:vMerge w:val="restart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018" w:type="pct"/>
            <w:gridSpan w:val="2"/>
            <w:vAlign w:val="center"/>
          </w:tcPr>
          <w:p w:rsidR="00E7181B" w:rsidRPr="00E7181B" w:rsidRDefault="001B755E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GB"/>
                  </w:rPr>
                  <m:t>,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num>
                  <m:den>
                    <m:r>
                      <m:rPr>
                        <m:nor/>
                      </m:rP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град</m:t>
                    </m:r>
                  </m:den>
                </m:f>
              </m:oMath>
            </m:oMathPara>
          </w:p>
        </w:tc>
      </w:tr>
      <w:tr w:rsidR="00DF07D6" w:rsidRPr="00E7181B" w:rsidTr="004A5430">
        <w:trPr>
          <w:jc w:val="center"/>
        </w:trPr>
        <w:tc>
          <w:tcPr>
            <w:tcW w:w="982" w:type="pct"/>
            <w:vMerge/>
            <w:vAlign w:val="center"/>
          </w:tcPr>
          <w:p w:rsidR="00DF07D6" w:rsidRPr="00E7181B" w:rsidRDefault="00DF07D6" w:rsidP="00E7181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2010" w:type="pct"/>
            <w:vAlign w:val="center"/>
          </w:tcPr>
          <w:p w:rsidR="00DF07D6" w:rsidRPr="00E7181B" w:rsidRDefault="00DF07D6" w:rsidP="00E7181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  <w:tc>
          <w:tcPr>
            <w:tcW w:w="2009" w:type="pct"/>
            <w:vAlign w:val="center"/>
          </w:tcPr>
          <w:p w:rsidR="00DF07D6" w:rsidRPr="00E7181B" w:rsidRDefault="00DF07D6" w:rsidP="00E7181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10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км</m:t>
                </m:r>
              </m:oMath>
            </m:oMathPara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7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2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86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72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69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57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82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71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48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38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90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78</w:t>
            </w:r>
          </w:p>
        </w:tc>
      </w:tr>
      <w:tr w:rsidR="000874F8" w:rsidRPr="00E7181B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E718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43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31</w:t>
            </w:r>
          </w:p>
        </w:tc>
      </w:tr>
    </w:tbl>
    <w:p w:rsidR="00E7181B" w:rsidRDefault="004A5430" w:rsidP="00E7181B">
      <w:pPr>
        <w:spacing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Продолжение таблицы 19.</w:t>
      </w:r>
    </w:p>
    <w:tbl>
      <w:tblPr>
        <w:tblStyle w:val="a5"/>
        <w:tblW w:w="2267" w:type="pct"/>
        <w:jc w:val="center"/>
        <w:tblLook w:val="04A0" w:firstRow="1" w:lastRow="0" w:firstColumn="1" w:lastColumn="0" w:noHBand="0" w:noVBand="1"/>
      </w:tblPr>
      <w:tblGrid>
        <w:gridCol w:w="852"/>
        <w:gridCol w:w="1744"/>
        <w:gridCol w:w="1743"/>
      </w:tblGrid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96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86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18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08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3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24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6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3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32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25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95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89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45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40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41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37</w:t>
            </w:r>
          </w:p>
        </w:tc>
      </w:tr>
      <w:tr w:rsidR="000874F8" w:rsidRPr="004A5430" w:rsidTr="00AF3D60">
        <w:trPr>
          <w:jc w:val="center"/>
        </w:trPr>
        <w:tc>
          <w:tcPr>
            <w:tcW w:w="982" w:type="pct"/>
            <w:vAlign w:val="center"/>
          </w:tcPr>
          <w:p w:rsidR="000874F8" w:rsidRPr="00E7181B" w:rsidRDefault="000874F8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718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2010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94</w:t>
            </w:r>
          </w:p>
        </w:tc>
        <w:tc>
          <w:tcPr>
            <w:tcW w:w="2009" w:type="pct"/>
            <w:vAlign w:val="bottom"/>
          </w:tcPr>
          <w:p w:rsidR="000874F8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90</w:t>
            </w:r>
          </w:p>
        </w:tc>
      </w:tr>
    </w:tbl>
    <w:p w:rsidR="00E7181B" w:rsidRPr="00E7181B" w:rsidRDefault="00E7181B" w:rsidP="004A5430">
      <w:pPr>
        <w:spacing w:before="20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График зависимостей производных коэффициентов подъёмной и нормальной сил РН по углу атаки на высот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Pr="00E7181B">
        <w:rPr>
          <w:rFonts w:ascii="Times New Roman" w:eastAsia="TimesNewRomanPSMT" w:hAnsi="Times New Roman" w:cs="Times New Roman"/>
          <w:sz w:val="28"/>
          <w:szCs w:val="28"/>
        </w:rPr>
        <w:t>от числа Маха</w:t>
      </w:r>
      <w:r w:rsidR="004A54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представлен</w:t>
      </w:r>
      <w:r w:rsidR="003A1C8B" w:rsidRPr="003A1C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A40C9">
        <w:rPr>
          <w:rFonts w:ascii="Times New Roman" w:eastAsia="TimesNewRomanPSMT" w:hAnsi="Times New Roman" w:cs="Times New Roman"/>
          <w:sz w:val="28"/>
          <w:szCs w:val="28"/>
        </w:rPr>
        <w:t>на рисунке 9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7181B" w:rsidRPr="00E7181B" w:rsidRDefault="00E7181B" w:rsidP="00E7181B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E7181B" w:rsidRPr="00E7181B" w:rsidSect="006A40C9">
          <w:type w:val="continuous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E7181B" w:rsidRPr="00E7181B" w:rsidRDefault="000874F8" w:rsidP="00E7181B">
      <w:pPr>
        <w:spacing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7E39A5" wp14:editId="63A4C2F3">
            <wp:extent cx="9467850" cy="5162550"/>
            <wp:effectExtent l="0" t="0" r="0" b="0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FE61BB13-C491-4D93-95DF-1A2E6A159C0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E7181B" w:rsidRPr="00E7181B" w:rsidRDefault="00E7181B" w:rsidP="00E7181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Рисунок </w:t>
      </w:r>
      <w:r w:rsidR="004A5430">
        <w:rPr>
          <w:rFonts w:ascii="Times New Roman" w:eastAsia="TimesNewRomanPSMT" w:hAnsi="Times New Roman" w:cs="Times New Roman"/>
          <w:sz w:val="28"/>
          <w:szCs w:val="28"/>
        </w:rPr>
        <w:t>9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 - Зависимость производных коэффициентов подъёмной и нормальной сил РН по углу атаки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br/>
        <w:t>на</w:t>
      </w:r>
      <w:r w:rsidR="00820F80" w:rsidRPr="009C419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 xml:space="preserve">высот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0874F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7181B">
        <w:rPr>
          <w:rFonts w:ascii="Times New Roman" w:eastAsia="TimesNewRomanPSMT" w:hAnsi="Times New Roman" w:cs="Times New Roman"/>
          <w:sz w:val="28"/>
          <w:szCs w:val="28"/>
        </w:rPr>
        <w:t>от числа Маха</w:t>
      </w:r>
    </w:p>
    <w:p w:rsidR="00E7181B" w:rsidRPr="00E6762E" w:rsidRDefault="00E7181B" w:rsidP="00E7181B">
      <w:pPr>
        <w:spacing w:line="360" w:lineRule="auto"/>
        <w:rPr>
          <w:rFonts w:cs="Times New Roman"/>
          <w:szCs w:val="28"/>
        </w:rPr>
        <w:sectPr w:rsidR="00E7181B" w:rsidRPr="00E6762E" w:rsidSect="006A40C9">
          <w:headerReference w:type="first" r:id="rId51"/>
          <w:footerReference w:type="first" r:id="rId52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6A40C9">
      <w:pPr>
        <w:pStyle w:val="22"/>
        <w:spacing w:line="360" w:lineRule="auto"/>
        <w:ind w:firstLine="708"/>
        <w:jc w:val="center"/>
        <w:rPr>
          <w:rFonts w:cs="Times New Roman"/>
          <w:szCs w:val="28"/>
          <w:lang w:eastAsia="ru-RU"/>
        </w:rPr>
      </w:pPr>
      <w:bookmarkStart w:id="30" w:name="_Toc11015532"/>
      <w:r w:rsidRPr="00C406ED">
        <w:rPr>
          <w:rFonts w:cs="Times New Roman"/>
          <w:szCs w:val="28"/>
          <w:lang w:eastAsia="ru-RU"/>
        </w:rPr>
        <w:lastRenderedPageBreak/>
        <w:t>4.6 Расчет коэффициента индуктивного сопротивления РН</w:t>
      </w:r>
      <w:bookmarkEnd w:id="30"/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1" w:name="_Toc11015533"/>
      <w:r w:rsidRPr="00C406ED">
        <w:rPr>
          <w:rFonts w:cs="Times New Roman"/>
          <w:szCs w:val="28"/>
          <w:lang w:eastAsia="ru-RU"/>
        </w:rPr>
        <w:t>4.6.1 Расчёт коэффициента индуктивного сопротивления корпуса</w:t>
      </w:r>
      <w:bookmarkEnd w:id="31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В диапазоне малых углов атаки коэффициент индуктивного сопротивл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xa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корп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xa i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57,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ζ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57,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7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влияние перераспределения давления по расширяющимся частям корпуса РН;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C406E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hAnsi="Times New Roman" w:cs="Times New Roman"/>
          <w:sz w:val="28"/>
          <w:szCs w:val="28"/>
        </w:rPr>
        <w:t xml:space="preserve">угол атаки,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град</m:t>
        </m:r>
      </m:oMath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рп</m:t>
            </m:r>
          </m:sub>
        </m:sSub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определяется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8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1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перераспределение давления на носовой части РН;</w:t>
      </w:r>
    </w:p>
    <w:p w:rsidR="00C406ED" w:rsidRPr="00C406ED" w:rsidRDefault="001B755E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3</m:t>
            </m:r>
          </m:sub>
        </m:sSub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ы, учитывающие перераспределение давления на расширяющихся переходниках;</w:t>
      </w:r>
    </w:p>
    <w:p w:rsidR="00C406ED" w:rsidRPr="00C406ED" w:rsidRDefault="001B755E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C406ED" w:rsidRPr="00C406ED">
        <w:rPr>
          <w:rFonts w:ascii="Times New Roman" w:hAnsi="Times New Roman" w:cs="Times New Roman"/>
          <w:sz w:val="28"/>
          <w:szCs w:val="28"/>
        </w:rPr>
        <w:t>площади поперечных сечений корпуса в основании соответствующих конических частей.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1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ется по рисунку </w:t>
      </w:r>
      <w:r w:rsidR="00395AA3">
        <w:rPr>
          <w:rFonts w:ascii="Times New Roman" w:hAnsi="Times New Roman" w:cs="Times New Roman"/>
          <w:sz w:val="28"/>
          <w:szCs w:val="28"/>
        </w:rPr>
        <w:t>9.1</w:t>
      </w:r>
      <w:r w:rsidRPr="00C406ED">
        <w:rPr>
          <w:rFonts w:ascii="Times New Roman" w:hAnsi="Times New Roman" w:cs="Times New Roman"/>
          <w:sz w:val="28"/>
          <w:szCs w:val="28"/>
        </w:rPr>
        <w:t xml:space="preserve"> [</w:t>
      </w:r>
      <w:r w:rsidR="00395AA3">
        <w:rPr>
          <w:rFonts w:ascii="Times New Roman" w:hAnsi="Times New Roman" w:cs="Times New Roman"/>
          <w:sz w:val="28"/>
          <w:szCs w:val="28"/>
        </w:rPr>
        <w:t>1</w:t>
      </w:r>
      <w:r w:rsidRPr="00C406ED">
        <w:rPr>
          <w:rFonts w:ascii="Times New Roman" w:hAnsi="Times New Roman" w:cs="Times New Roman"/>
          <w:sz w:val="28"/>
          <w:szCs w:val="28"/>
        </w:rPr>
        <w:t xml:space="preserve">, стр. </w:t>
      </w:r>
      <w:r w:rsidR="00395AA3">
        <w:rPr>
          <w:rFonts w:ascii="Times New Roman" w:hAnsi="Times New Roman" w:cs="Times New Roman"/>
          <w:sz w:val="28"/>
          <w:szCs w:val="28"/>
        </w:rPr>
        <w:t>47</w:t>
      </w:r>
      <w:r w:rsidRPr="00C406ED">
        <w:rPr>
          <w:rFonts w:ascii="Times New Roman" w:hAnsi="Times New Roman" w:cs="Times New Roman"/>
          <w:sz w:val="28"/>
          <w:szCs w:val="28"/>
        </w:rPr>
        <w:t>].</w:t>
      </w: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</m:sSub>
      </m:oMath>
      <w:r w:rsidRPr="00C406ED">
        <w:rPr>
          <w:rFonts w:ascii="Times New Roman" w:hAnsi="Times New Roman" w:cs="Times New Roman"/>
          <w:sz w:val="28"/>
          <w:szCs w:val="28"/>
        </w:rPr>
        <w:t xml:space="preserve"> для переходной частей корпуса, представляющей собой усечённый конус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ζ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395AA3" w:rsidRDefault="00395AA3" w:rsidP="00395AA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9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ζ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н2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коэффициент, учитывающий перераспределение давления по конической носовой части продлённого корпуса длиной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определяются по рисунку </w:t>
      </w:r>
      <w:r w:rsidR="00395AA3">
        <w:rPr>
          <w:rFonts w:ascii="Times New Roman" w:hAnsi="Times New Roman" w:cs="Times New Roman"/>
          <w:sz w:val="28"/>
          <w:szCs w:val="28"/>
        </w:rPr>
        <w:t>9.1</w:t>
      </w:r>
      <w:r w:rsidR="00395AA3" w:rsidRPr="00C406ED">
        <w:rPr>
          <w:rFonts w:ascii="Times New Roman" w:hAnsi="Times New Roman" w:cs="Times New Roman"/>
          <w:sz w:val="28"/>
          <w:szCs w:val="28"/>
        </w:rPr>
        <w:t xml:space="preserve"> [</w:t>
      </w:r>
      <w:r w:rsidR="00395AA3">
        <w:rPr>
          <w:rFonts w:ascii="Times New Roman" w:hAnsi="Times New Roman" w:cs="Times New Roman"/>
          <w:sz w:val="28"/>
          <w:szCs w:val="28"/>
        </w:rPr>
        <w:t>1</w:t>
      </w:r>
      <w:r w:rsidR="00395AA3" w:rsidRPr="00C406ED">
        <w:rPr>
          <w:rFonts w:ascii="Times New Roman" w:hAnsi="Times New Roman" w:cs="Times New Roman"/>
          <w:sz w:val="28"/>
          <w:szCs w:val="28"/>
        </w:rPr>
        <w:t xml:space="preserve">, стр. </w:t>
      </w:r>
      <w:r w:rsidR="00395AA3">
        <w:rPr>
          <w:rFonts w:ascii="Times New Roman" w:hAnsi="Times New Roman" w:cs="Times New Roman"/>
          <w:sz w:val="28"/>
          <w:szCs w:val="28"/>
        </w:rPr>
        <w:t>47</w:t>
      </w:r>
      <w:r w:rsidR="00395AA3" w:rsidRPr="00C406ED">
        <w:rPr>
          <w:rFonts w:ascii="Times New Roman" w:hAnsi="Times New Roman" w:cs="Times New Roman"/>
          <w:sz w:val="28"/>
          <w:szCs w:val="28"/>
        </w:rPr>
        <w:t>]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формулам (37)-(39) получим:</w:t>
      </w:r>
    </w:p>
    <w:p w:rsidR="00C406ED" w:rsidRPr="00395AA3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0,05;</m:t>
          </m:r>
        </m:oMath>
      </m:oMathPara>
    </w:p>
    <w:p w:rsidR="00C406ED" w:rsidRPr="00C406ED" w:rsidRDefault="001B755E" w:rsidP="00C406ED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01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9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,0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0,0069;  </m:t>
          </m:r>
        </m:oMath>
      </m:oMathPara>
    </w:p>
    <w:p w:rsidR="00C406ED" w:rsidRPr="00C406ED" w:rsidRDefault="001B755E" w:rsidP="00C406ED">
      <w:pPr>
        <w:spacing w:line="360" w:lineRule="auto"/>
        <w:ind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0,1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,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-0,0465;  </m:t>
          </m:r>
        </m:oMath>
      </m:oMathPara>
    </w:p>
    <w:p w:rsidR="00C406ED" w:rsidRPr="003A1C8B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ζ</m:t>
              </m: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0,05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9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08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069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0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0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46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=-0,0517;</m:t>
          </m:r>
        </m:oMath>
      </m:oMathPara>
    </w:p>
    <w:p w:rsidR="00C406ED" w:rsidRPr="000874F8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ор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0,0363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7,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-0,0517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24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874F8">
        <w:rPr>
          <w:rFonts w:ascii="Times New Roman" w:hAnsi="Times New Roman" w:cs="Times New Roman"/>
          <w:sz w:val="28"/>
          <w:szCs w:val="28"/>
        </w:rPr>
        <w:t xml:space="preserve">Расчёт коэффициента индуктивного сопротивления корпуса для чисел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[0,1;5]</m:t>
        </m:r>
      </m:oMath>
      <w:r w:rsidRPr="000874F8">
        <w:rPr>
          <w:rFonts w:ascii="Times New Roman" w:hAnsi="Times New Roman" w:cs="Times New Roman"/>
          <w:sz w:val="28"/>
          <w:szCs w:val="28"/>
        </w:rPr>
        <w:t xml:space="preserve"> и углов атаки </w:t>
      </w:r>
      <m:oMath>
        <m:r>
          <w:rPr>
            <w:rFonts w:ascii="Cambria Math" w:hAnsi="Cambria Math" w:cs="Times New Roman"/>
            <w:sz w:val="28"/>
            <w:szCs w:val="28"/>
          </w:rPr>
          <m:t>α 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°,4°,6°,8°,10°</m:t>
            </m:r>
          </m:e>
        </m:d>
      </m:oMath>
      <w:r w:rsidRPr="000874F8">
        <w:rPr>
          <w:rFonts w:ascii="Times New Roman" w:hAnsi="Times New Roman" w:cs="Times New Roman"/>
          <w:sz w:val="28"/>
          <w:szCs w:val="28"/>
        </w:rPr>
        <w:t xml:space="preserve"> представлен в приложении А (таблица А.</w:t>
      </w:r>
      <w:r w:rsidR="003D47A2" w:rsidRPr="000874F8">
        <w:rPr>
          <w:rFonts w:ascii="Times New Roman" w:hAnsi="Times New Roman" w:cs="Times New Roman"/>
          <w:sz w:val="28"/>
          <w:szCs w:val="28"/>
        </w:rPr>
        <w:t>12</w:t>
      </w:r>
      <w:r w:rsidRPr="000874F8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2" w:name="_Toc11015534"/>
      <w:r w:rsidRPr="008E1ACD">
        <w:rPr>
          <w:rFonts w:cs="Times New Roman"/>
          <w:szCs w:val="28"/>
          <w:lang w:eastAsia="ru-RU"/>
        </w:rPr>
        <w:t>4.6.2 Расчёт коэффициента индуктивного сопротивления крыла</w:t>
      </w:r>
      <w:bookmarkEnd w:id="32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Коэффициент индуктивного сопротивления крыла может быть рассчитан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xa i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у кр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α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57,3ζ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у кр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57,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20B71" w:rsidRDefault="00820B71" w:rsidP="00820B71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0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ζ</m:t>
        </m:r>
      </m:oMath>
      <w:r w:rsidR="008E1ACD">
        <w:rPr>
          <w:rFonts w:ascii="Times New Roman" w:hAnsi="Times New Roman" w:cs="Times New Roman"/>
          <w:sz w:val="28"/>
          <w:szCs w:val="28"/>
        </w:rPr>
        <w:t xml:space="preserve"> – коэффициент реализации подса</w:t>
      </w:r>
      <w:r w:rsidRPr="00C406ED">
        <w:rPr>
          <w:rFonts w:ascii="Times New Roman" w:hAnsi="Times New Roman" w:cs="Times New Roman"/>
          <w:sz w:val="28"/>
          <w:szCs w:val="28"/>
        </w:rPr>
        <w:t xml:space="preserve">сывающей силы, определяется по графику </w:t>
      </w:r>
      <m:oMath>
        <m:r>
          <w:rPr>
            <w:rFonts w:ascii="Cambria Math" w:hAnsi="Cambria Math" w:cs="Times New Roman"/>
            <w:sz w:val="28"/>
            <w:szCs w:val="28"/>
          </w:rPr>
          <m:t>ζ=</m:t>
        </m:r>
        <m:r>
          <w:rPr>
            <w:rFonts w:ascii="Cambria Math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func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GB"/>
              </w:rPr>
              <m:t>α</m:t>
            </m:r>
          </m:e>
        </m:d>
      </m:oMath>
      <w:r w:rsidR="008E1ACD">
        <w:rPr>
          <w:rFonts w:ascii="Times New Roman" w:hAnsi="Times New Roman" w:cs="Times New Roman"/>
          <w:sz w:val="28"/>
          <w:szCs w:val="28"/>
        </w:rPr>
        <w:t xml:space="preserve"> [1</w:t>
      </w:r>
      <w:r w:rsidRPr="00C406ED">
        <w:rPr>
          <w:rFonts w:ascii="Times New Roman" w:hAnsi="Times New Roman" w:cs="Times New Roman"/>
          <w:sz w:val="28"/>
          <w:szCs w:val="28"/>
        </w:rPr>
        <w:t>, с.</w:t>
      </w:r>
      <w:r w:rsidR="008E1ACD">
        <w:rPr>
          <w:rFonts w:ascii="Times New Roman" w:hAnsi="Times New Roman" w:cs="Times New Roman"/>
          <w:sz w:val="28"/>
          <w:szCs w:val="28"/>
        </w:rPr>
        <w:t>48</w:t>
      </w:r>
      <w:r w:rsidRPr="00C406ED">
        <w:rPr>
          <w:rFonts w:ascii="Times New Roman" w:hAnsi="Times New Roman" w:cs="Times New Roman"/>
          <w:sz w:val="28"/>
          <w:szCs w:val="28"/>
        </w:rPr>
        <w:t>, рис.</w:t>
      </w:r>
      <w:r w:rsidR="008E1ACD">
        <w:rPr>
          <w:rFonts w:ascii="Times New Roman" w:hAnsi="Times New Roman" w:cs="Times New Roman"/>
          <w:sz w:val="28"/>
          <w:szCs w:val="28"/>
        </w:rPr>
        <w:t>9.2</w:t>
      </w:r>
      <w:r w:rsidRPr="00C406ED">
        <w:rPr>
          <w:rFonts w:ascii="Times New Roman" w:hAnsi="Times New Roman" w:cs="Times New Roman"/>
          <w:sz w:val="28"/>
          <w:szCs w:val="28"/>
        </w:rPr>
        <w:t>];</w:t>
      </w:r>
    </w:p>
    <w:p w:rsidR="00C406ED" w:rsidRPr="00C406ED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</m:oMath>
      <w:r w:rsidR="00C406ED" w:rsidRPr="00C406ED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C406ED" w:rsidRPr="00C406ED">
        <w:rPr>
          <w:rFonts w:ascii="Times New Roman" w:hAnsi="Times New Roman" w:cs="Times New Roman"/>
          <w:sz w:val="28"/>
          <w:szCs w:val="28"/>
        </w:rPr>
        <w:t>теоретический коэффициент подсасывающей силы,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F</m:t>
                            </m:r>
                          </m:sub>
                        </m:sSub>
                      </m:e>
                    </m:acc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20B71" w:rsidRDefault="00820B71" w:rsidP="00820B71">
            <w:pPr>
              <w:spacing w:line="360" w:lineRule="auto"/>
              <w:ind w:left="28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1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</m:sub>
            </m:sSub>
          </m:e>
        </m:acc>
      </m:oMath>
      <w:r w:rsidRPr="00C406ED">
        <w:rPr>
          <w:rFonts w:ascii="Times New Roman" w:hAnsi="Times New Roman" w:cs="Times New Roman"/>
          <w:sz w:val="28"/>
          <w:szCs w:val="28"/>
        </w:rPr>
        <w:t xml:space="preserve"> – приведенное значение подсасы</w:t>
      </w:r>
      <w:r w:rsidR="00820B71">
        <w:rPr>
          <w:rFonts w:ascii="Times New Roman" w:hAnsi="Times New Roman" w:cs="Times New Roman"/>
          <w:sz w:val="28"/>
          <w:szCs w:val="28"/>
        </w:rPr>
        <w:t>ва</w:t>
      </w:r>
      <w:r w:rsidRPr="00C406ED">
        <w:rPr>
          <w:rFonts w:ascii="Times New Roman" w:hAnsi="Times New Roman" w:cs="Times New Roman"/>
          <w:sz w:val="28"/>
          <w:szCs w:val="28"/>
        </w:rPr>
        <w:t xml:space="preserve">ющей силы, определяется по графику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 xml:space="preserve">, 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func>
          </m:e>
        </m:d>
      </m:oMath>
      <w:r w:rsidRPr="00C406ED">
        <w:rPr>
          <w:rFonts w:ascii="Times New Roman" w:hAnsi="Times New Roman" w:cs="Times New Roman"/>
          <w:sz w:val="28"/>
          <w:szCs w:val="28"/>
        </w:rPr>
        <w:t xml:space="preserve"> </w:t>
      </w:r>
      <w:r w:rsidR="00820B71">
        <w:rPr>
          <w:rFonts w:ascii="Times New Roman" w:hAnsi="Times New Roman" w:cs="Times New Roman"/>
          <w:sz w:val="28"/>
          <w:szCs w:val="28"/>
        </w:rPr>
        <w:t>[1</w:t>
      </w:r>
      <w:r w:rsidR="00820B71" w:rsidRPr="00C406ED">
        <w:rPr>
          <w:rFonts w:ascii="Times New Roman" w:hAnsi="Times New Roman" w:cs="Times New Roman"/>
          <w:sz w:val="28"/>
          <w:szCs w:val="28"/>
        </w:rPr>
        <w:t>, с.</w:t>
      </w:r>
      <w:r w:rsidR="00820B71">
        <w:rPr>
          <w:rFonts w:ascii="Times New Roman" w:hAnsi="Times New Roman" w:cs="Times New Roman"/>
          <w:sz w:val="28"/>
          <w:szCs w:val="28"/>
        </w:rPr>
        <w:t>48</w:t>
      </w:r>
      <w:r w:rsidR="00820B71" w:rsidRPr="00C406ED">
        <w:rPr>
          <w:rFonts w:ascii="Times New Roman" w:hAnsi="Times New Roman" w:cs="Times New Roman"/>
          <w:sz w:val="28"/>
          <w:szCs w:val="28"/>
        </w:rPr>
        <w:t>, рис.</w:t>
      </w:r>
      <w:r w:rsidR="00820B71">
        <w:rPr>
          <w:rFonts w:ascii="Times New Roman" w:hAnsi="Times New Roman" w:cs="Times New Roman"/>
          <w:sz w:val="28"/>
          <w:szCs w:val="28"/>
        </w:rPr>
        <w:t>9.3</w:t>
      </w:r>
      <w:r w:rsidR="00820B71" w:rsidRPr="00C406ED">
        <w:rPr>
          <w:rFonts w:ascii="Times New Roman" w:hAnsi="Times New Roman" w:cs="Times New Roman"/>
          <w:sz w:val="28"/>
          <w:szCs w:val="28"/>
        </w:rPr>
        <w:t>]</w:t>
      </w:r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На крыльях с заостренной передней кромкой подсасывающая сила практически не реализуется, поэтому для таких крыльев можно положить коэффициент реализации равным нулю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(40) – (41):</w:t>
      </w:r>
    </w:p>
    <w:p w:rsidR="00C406ED" w:rsidRPr="00820B71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ζ≈0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;</m:t>
          </m:r>
        </m:oMath>
      </m:oMathPara>
    </w:p>
    <w:p w:rsidR="00C406ED" w:rsidRPr="00744043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,16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=1,158; 1,16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g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5,41°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=1,68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17;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GB"/>
            </w:rPr>
            <w:br/>
          </m:r>
        </m:oMath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1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,1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1466;</m:t>
          </m:r>
        </m:oMath>
      </m:oMathPara>
    </w:p>
    <w:p w:rsidR="00744043" w:rsidRPr="00744043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GB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 кр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α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α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57,3ζ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 кр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</m:t>
                  </m:r>
                </m:sup>
              </m:sSub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α</m:t>
                  </m:r>
                </m:sub>
              </m:sSub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α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,</m:t>
          </m:r>
        </m:oMath>
      </m:oMathPara>
    </w:p>
    <w:p w:rsidR="00DD41BF" w:rsidRPr="00C5687E" w:rsidRDefault="001B755E" w:rsidP="00C5687E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 xml:space="preserve">xa i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348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,5435-57,3∙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1466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0348∙0,6085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7,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88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5687E">
        <w:rPr>
          <w:rFonts w:ascii="Times New Roman" w:hAnsi="Times New Roman" w:cs="Times New Roman"/>
          <w:sz w:val="28"/>
          <w:szCs w:val="28"/>
        </w:rPr>
        <w:t>Расчёт коэффициента индуктивного сопротивления</w:t>
      </w:r>
      <w:r w:rsidR="00AF3D60" w:rsidRPr="00AF3D60">
        <w:rPr>
          <w:rFonts w:ascii="Times New Roman" w:hAnsi="Times New Roman" w:cs="Times New Roman"/>
          <w:sz w:val="28"/>
          <w:szCs w:val="28"/>
        </w:rPr>
        <w:t xml:space="preserve"> </w:t>
      </w:r>
      <w:r w:rsidR="00AF3D60">
        <w:rPr>
          <w:rFonts w:ascii="Times New Roman" w:hAnsi="Times New Roman" w:cs="Times New Roman"/>
          <w:sz w:val="28"/>
          <w:szCs w:val="28"/>
        </w:rPr>
        <w:t>крыла</w:t>
      </w:r>
      <w:r w:rsidRPr="00C5687E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Pr="00C5687E">
        <w:rPr>
          <w:rFonts w:ascii="Times New Roman" w:hAnsi="Times New Roman" w:cs="Times New Roman"/>
          <w:sz w:val="28"/>
          <w:szCs w:val="28"/>
        </w:rPr>
        <w:t xml:space="preserve"> продемонстрирован в приложении А </w:t>
      </w:r>
      <w:r w:rsidRPr="003D47A2">
        <w:rPr>
          <w:rFonts w:ascii="Times New Roman" w:hAnsi="Times New Roman" w:cs="Times New Roman"/>
          <w:sz w:val="28"/>
          <w:szCs w:val="28"/>
        </w:rPr>
        <w:t>(</w:t>
      </w:r>
      <w:r w:rsidR="00C5687E" w:rsidRPr="003D47A2">
        <w:rPr>
          <w:rFonts w:ascii="Times New Roman" w:hAnsi="Times New Roman" w:cs="Times New Roman"/>
          <w:sz w:val="28"/>
          <w:szCs w:val="28"/>
        </w:rPr>
        <w:t>таблица А.</w:t>
      </w:r>
      <w:r w:rsidR="003D47A2">
        <w:rPr>
          <w:rFonts w:ascii="Times New Roman" w:hAnsi="Times New Roman" w:cs="Times New Roman"/>
          <w:sz w:val="28"/>
          <w:szCs w:val="28"/>
        </w:rPr>
        <w:t>13</w:t>
      </w:r>
      <w:r w:rsidRPr="00C5687E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C406ED">
      <w:pPr>
        <w:pStyle w:val="22"/>
        <w:spacing w:line="360" w:lineRule="auto"/>
        <w:ind w:firstLine="708"/>
        <w:rPr>
          <w:rFonts w:cs="Times New Roman"/>
          <w:szCs w:val="28"/>
          <w:lang w:eastAsia="ru-RU"/>
        </w:rPr>
      </w:pPr>
      <w:bookmarkStart w:id="33" w:name="_Toc11015535"/>
      <w:r w:rsidRPr="00C406ED">
        <w:rPr>
          <w:rFonts w:cs="Times New Roman"/>
          <w:szCs w:val="28"/>
          <w:lang w:eastAsia="ru-RU"/>
        </w:rPr>
        <w:t>4.6.3 Коэффициент индуктивного сопротивления РН</w:t>
      </w:r>
      <w:bookmarkEnd w:id="33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Коэффициент индуктивного сопротивления РН определяется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р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5687E" w:rsidRDefault="00C5687E" w:rsidP="00C5687E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2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lastRenderedPageBreak/>
        <w:t xml:space="preserve">Для числа Мах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о формуле (42):</w:t>
      </w:r>
    </w:p>
    <w:p w:rsidR="00C406ED" w:rsidRPr="00C406ED" w:rsidRDefault="001B755E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a 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GB"/>
            </w:rPr>
            <m:t>0,0024+1∙0,0086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0,6525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GB"/>
                </w:rPr>
                <m:t>5,0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GB"/>
            </w:rPr>
            <m:t>=0,0035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 xml:space="preserve">Результат расчёта коэффициента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</w:rPr>
          <m:t>км</m:t>
        </m:r>
      </m:oMath>
      <w:r w:rsidRPr="00C406ED">
        <w:rPr>
          <w:rFonts w:ascii="Times New Roman" w:hAnsi="Times New Roman" w:cs="Times New Roman"/>
          <w:sz w:val="28"/>
          <w:szCs w:val="28"/>
        </w:rPr>
        <w:t xml:space="preserve"> представлен в таблице </w:t>
      </w:r>
      <w:r w:rsidR="00C5687E">
        <w:rPr>
          <w:rFonts w:ascii="Times New Roman" w:hAnsi="Times New Roman" w:cs="Times New Roman"/>
          <w:sz w:val="28"/>
          <w:szCs w:val="28"/>
        </w:rPr>
        <w:t>20</w:t>
      </w:r>
      <w:r w:rsidRPr="00C406ED">
        <w:rPr>
          <w:rFonts w:ascii="Times New Roman" w:hAnsi="Times New Roman" w:cs="Times New Roman"/>
          <w:sz w:val="28"/>
          <w:szCs w:val="28"/>
        </w:rPr>
        <w:t xml:space="preserve"> и на рисунке </w:t>
      </w:r>
      <w:r w:rsidR="00C5687E">
        <w:rPr>
          <w:rFonts w:ascii="Times New Roman" w:hAnsi="Times New Roman" w:cs="Times New Roman"/>
          <w:sz w:val="28"/>
          <w:szCs w:val="28"/>
        </w:rPr>
        <w:t>10</w:t>
      </w:r>
      <w:r w:rsidRPr="00C406ED">
        <w:rPr>
          <w:rFonts w:ascii="Times New Roman" w:hAnsi="Times New Roman" w:cs="Times New Roman"/>
          <w:sz w:val="28"/>
          <w:szCs w:val="28"/>
        </w:rPr>
        <w:t>.</w:t>
      </w:r>
    </w:p>
    <w:p w:rsidR="00C406ED" w:rsidRPr="00C406ED" w:rsidRDefault="00F87165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0</w:t>
      </w:r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>H=1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  <w:r w:rsidR="00C406ED" w:rsidRPr="00C406ED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C406ED" w:rsidTr="005C0E69">
        <w:trPr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</m:oMath>
            </m:oMathPara>
          </w:p>
        </w:tc>
      </w:tr>
      <w:tr w:rsidR="00C406ED" w:rsidRPr="00C406ED" w:rsidTr="005C0E69">
        <w:trPr>
          <w:jc w:val="center"/>
        </w:trPr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06ED" w:rsidRPr="00C406ED" w:rsidRDefault="00C406ED" w:rsidP="00C406E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9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8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7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7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2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8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2</w:t>
            </w:r>
          </w:p>
        </w:tc>
      </w:tr>
      <w:tr w:rsidR="004C0981" w:rsidRPr="00C406ED" w:rsidTr="0064534B">
        <w:trPr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6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7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6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3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3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17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6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1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4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8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5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0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41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9</w:t>
            </w:r>
          </w:p>
        </w:tc>
      </w:tr>
      <w:tr w:rsidR="004C0981" w:rsidRPr="00C406ED" w:rsidTr="0064534B">
        <w:tblPrEx>
          <w:jc w:val="left"/>
        </w:tblPrEx>
        <w:tc>
          <w:tcPr>
            <w:tcW w:w="833" w:type="pct"/>
            <w:vAlign w:val="center"/>
            <w:hideMark/>
          </w:tcPr>
          <w:p w:rsidR="004C0981" w:rsidRPr="00C406ED" w:rsidRDefault="004C0981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406E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7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5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  <w:sectPr w:rsidR="00C406ED" w:rsidRPr="00C406ED" w:rsidSect="006A40C9">
          <w:headerReference w:type="first" r:id="rId53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4C0981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5BBF907" wp14:editId="28E49B39">
            <wp:extent cx="9248775" cy="523875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564506D-DFD1-41BF-8CE6-2812CFFA8FB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C406ED" w:rsidRPr="00C406ED" w:rsidRDefault="005C0E69" w:rsidP="00C406E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0</w:t>
      </w:r>
      <w:r w:rsidR="00C406ED" w:rsidRPr="00C406ED">
        <w:rPr>
          <w:rFonts w:ascii="Times New Roman" w:hAnsi="Times New Roman" w:cs="Times New Roman"/>
          <w:sz w:val="28"/>
          <w:szCs w:val="28"/>
        </w:rPr>
        <w:t xml:space="preserve"> – Коэффициент индуктивного сопротивления РН 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C406ED">
          <w:headerReference w:type="first" r:id="rId55"/>
          <w:footerReference w:type="first" r:id="rId56"/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81"/>
        </w:sectPr>
      </w:pPr>
    </w:p>
    <w:p w:rsidR="00C406ED" w:rsidRPr="00C406ED" w:rsidRDefault="00C406ED" w:rsidP="006A40C9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4" w:name="_Toc11015536"/>
      <w:r w:rsidRPr="00C406ED">
        <w:rPr>
          <w:rFonts w:cs="Times New Roman"/>
          <w:szCs w:val="28"/>
          <w:lang w:eastAsia="ru-RU"/>
        </w:rPr>
        <w:lastRenderedPageBreak/>
        <w:t>4.7 Расчёт коэффициента лобового сопротивления РН</w:t>
      </w:r>
      <w:bookmarkEnd w:id="34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эффициент лобового сопротивления РН представляется в виде суммы двух коэффициентов: коэффициента сопротивления при нулевом угле атак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xa0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коэффициента индуктивного сопротивлени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xa 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(α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висящего от угла атаки. Кроме того, оба коэффициента зависят от числа Маха. Таким образом, коэффициент лобового сопротивления является функцией угла атаки и числа Мах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xa 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∞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α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0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∞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α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3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0,1, высоты 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>=10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угла атак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°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(43) имеем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xa 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1222+</m:t>
          </m:r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0,0035=0,1257.</m:t>
          </m:r>
        </m:oMath>
      </m:oMathPara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Расчёт коэффициента лобового сопротивления при высот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редставлен в табли</w:t>
      </w:r>
      <w:r w:rsidR="00F87165">
        <w:rPr>
          <w:rFonts w:ascii="Times New Roman" w:eastAsia="Calibri" w:hAnsi="Times New Roman" w:cs="Times New Roman"/>
          <w:sz w:val="28"/>
          <w:szCs w:val="28"/>
        </w:rPr>
        <w:t>це 21 и на рисунке 11</w:t>
      </w:r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F87165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Коэффициент лобового сопротивления РН пр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EF0425" w:rsidTr="004C0981">
        <w:trPr>
          <w:trHeight w:hRule="exact" w:val="454"/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1B755E" w:rsidP="004C098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1B755E" w:rsidP="004C0981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</m:t>
                    </m:r>
                  </m:sub>
                </m:sSub>
              </m:oMath>
            </m:oMathPara>
          </w:p>
        </w:tc>
      </w:tr>
      <w:tr w:rsidR="00C406ED" w:rsidRPr="00EF0425" w:rsidTr="004C0981">
        <w:trPr>
          <w:trHeight w:hRule="exact" w:val="454"/>
          <w:jc w:val="center"/>
        </w:trPr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06ED" w:rsidRPr="00EF0425" w:rsidRDefault="00C406ED" w:rsidP="004C0981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6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4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0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3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38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1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6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9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16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29</w:t>
            </w:r>
          </w:p>
        </w:tc>
      </w:tr>
      <w:tr w:rsidR="004C0981" w:rsidRPr="00EF0425" w:rsidTr="004C0981">
        <w:trPr>
          <w:trHeight w:hRule="exact" w:val="454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1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1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85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24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31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7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7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40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7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74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8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0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8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7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79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0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0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8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55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8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0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1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1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1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5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8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1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36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5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0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6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2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82</w:t>
            </w:r>
          </w:p>
        </w:tc>
      </w:tr>
      <w:tr w:rsidR="004C0981" w:rsidRPr="00EF0425" w:rsidTr="004C0981">
        <w:tblPrEx>
          <w:jc w:val="left"/>
        </w:tblPrEx>
        <w:trPr>
          <w:trHeight w:hRule="exact" w:val="454"/>
        </w:trPr>
        <w:tc>
          <w:tcPr>
            <w:tcW w:w="833" w:type="pct"/>
            <w:vAlign w:val="center"/>
            <w:hideMark/>
          </w:tcPr>
          <w:p w:rsidR="004C0981" w:rsidRPr="00EF0425" w:rsidRDefault="004C0981" w:rsidP="004C0981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0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62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2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9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66</w:t>
            </w:r>
          </w:p>
        </w:tc>
      </w:tr>
    </w:tbl>
    <w:p w:rsidR="00E14B9F" w:rsidRDefault="00E14B9F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406ED" w:rsidRPr="00C406ED" w:rsidRDefault="00F87165" w:rsidP="00C406E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21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594"/>
        <w:gridCol w:w="1595"/>
        <w:gridCol w:w="1595"/>
        <w:gridCol w:w="1595"/>
        <w:gridCol w:w="1596"/>
        <w:gridCol w:w="1596"/>
      </w:tblGrid>
      <w:tr w:rsidR="00C406ED" w:rsidRPr="00EF0425" w:rsidTr="00EF0425">
        <w:trPr>
          <w:jc w:val="center"/>
        </w:trPr>
        <w:tc>
          <w:tcPr>
            <w:tcW w:w="833" w:type="pct"/>
            <w:vMerge w:val="restart"/>
            <w:vAlign w:val="center"/>
          </w:tcPr>
          <w:p w:rsidR="00C406ED" w:rsidRPr="00EF0425" w:rsidRDefault="001B755E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167" w:type="pct"/>
            <w:gridSpan w:val="5"/>
            <w:vAlign w:val="center"/>
          </w:tcPr>
          <w:p w:rsidR="00C406ED" w:rsidRPr="00EF0425" w:rsidRDefault="001B755E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a</m:t>
                    </m:r>
                  </m:sub>
                </m:sSub>
              </m:oMath>
            </m:oMathPara>
          </w:p>
        </w:tc>
      </w:tr>
      <w:tr w:rsidR="00C406ED" w:rsidRPr="00EF0425" w:rsidTr="00EF0425">
        <w:trPr>
          <w:jc w:val="center"/>
        </w:trPr>
        <w:tc>
          <w:tcPr>
            <w:tcW w:w="833" w:type="pct"/>
            <w:vMerge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833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834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834" w:type="pct"/>
            <w:vAlign w:val="center"/>
          </w:tcPr>
          <w:p w:rsidR="00C406ED" w:rsidRPr="00EF0425" w:rsidRDefault="00C406ED" w:rsidP="00EF0425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98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6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3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14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3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7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6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3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19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12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13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74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4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18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1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16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75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41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13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92</w:t>
            </w:r>
          </w:p>
        </w:tc>
      </w:tr>
      <w:tr w:rsidR="004C0981" w:rsidRPr="003D47A2" w:rsidTr="00492EF6">
        <w:tblPrEx>
          <w:jc w:val="left"/>
        </w:tblPrEx>
        <w:tc>
          <w:tcPr>
            <w:tcW w:w="833" w:type="pct"/>
            <w:hideMark/>
          </w:tcPr>
          <w:p w:rsidR="004C0981" w:rsidRPr="00EF0425" w:rsidRDefault="004C0981" w:rsidP="00135E1B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F042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51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10</w:t>
            </w:r>
          </w:p>
        </w:tc>
        <w:tc>
          <w:tcPr>
            <w:tcW w:w="833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75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46</w:t>
            </w:r>
          </w:p>
        </w:tc>
        <w:tc>
          <w:tcPr>
            <w:tcW w:w="834" w:type="pct"/>
            <w:vAlign w:val="bottom"/>
          </w:tcPr>
          <w:p w:rsidR="004C0981" w:rsidRPr="004C0981" w:rsidRDefault="004C0981" w:rsidP="004C098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C098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23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57"/>
          <w:footerReference w:type="first" r:id="rId58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4C0981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6EF3908" wp14:editId="5DB18AD0">
            <wp:extent cx="9220200" cy="5410200"/>
            <wp:effectExtent l="0" t="0" r="0" b="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523901F8-FA61-49A7-B293-C47E3225669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C406ED" w:rsidRPr="00C406ED" w:rsidRDefault="00EF0425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EF0425">
        <w:rPr>
          <w:rFonts w:ascii="Times New Roman" w:eastAsia="Calibri" w:hAnsi="Times New Roman" w:cs="Times New Roman"/>
          <w:sz w:val="28"/>
          <w:szCs w:val="28"/>
        </w:rPr>
        <w:t>1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Коэффициент лобового сопротивления при высоте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км</m:t>
        </m:r>
      </m:oMath>
    </w:p>
    <w:p w:rsidR="00C406ED" w:rsidRPr="00C406ED" w:rsidRDefault="00C406ED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60"/>
          <w:footerReference w:type="first" r:id="rId61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C406ED">
      <w:pPr>
        <w:pStyle w:val="18"/>
        <w:spacing w:line="360" w:lineRule="auto"/>
        <w:rPr>
          <w:rFonts w:cs="Times New Roman"/>
          <w:szCs w:val="28"/>
          <w:lang w:eastAsia="ru-RU"/>
        </w:rPr>
      </w:pPr>
      <w:bookmarkStart w:id="35" w:name="_Toc11015537"/>
      <w:r w:rsidRPr="005F10FB">
        <w:rPr>
          <w:rFonts w:cs="Times New Roman"/>
          <w:szCs w:val="28"/>
          <w:lang w:eastAsia="ru-RU"/>
        </w:rPr>
        <w:lastRenderedPageBreak/>
        <w:t>5 РАСЧЁТ КООРДИНАТЫ ФОКУСА РАКЕТЫ-НОСИТЕЛЯ</w:t>
      </w:r>
      <w:bookmarkEnd w:id="35"/>
    </w:p>
    <w:p w:rsidR="00C406ED" w:rsidRPr="00C406ED" w:rsidRDefault="00C406ED" w:rsidP="0064534B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6" w:name="_Toc11015538"/>
      <w:r w:rsidRPr="00C406ED">
        <w:rPr>
          <w:rFonts w:cs="Times New Roman"/>
          <w:szCs w:val="28"/>
          <w:lang w:eastAsia="ru-RU"/>
        </w:rPr>
        <w:t>5.1 Расчёт координаты фокуса изолированного корпуса</w:t>
      </w:r>
      <w:bookmarkEnd w:id="36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В общем случае корпус РН можно представить в виде носовой конической части, ряда комбинаций усечённого конуса и цилиндра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Нормальные силы приложены в фокусах корпуса и его отдельных частей, поскольку рассматривается такой диапазон углов атаки, в котором нормальная сила пропорциональная углу атаки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Формула для расчёта фокуса корпус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корп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т ви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64534B" w:rsidRDefault="001B755E" w:rsidP="0097586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корп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4)</w:t>
            </w:r>
          </w:p>
        </w:tc>
      </w:tr>
    </w:tbl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комбинации носовой конической части с цилиндром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64534B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 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4534B" w:rsidRDefault="0064534B" w:rsidP="0064534B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5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2,2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длина конической части, </w:t>
      </w:r>
      <m:oMath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;</w:t>
      </w:r>
    </w:p>
    <w:p w:rsidR="00C406ED" w:rsidRPr="00C406ED" w:rsidRDefault="001B755E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1</m:t>
            </m:r>
          </m:sub>
        </m:sSub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объем носовой конической части,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pPr>
          <m:e>
            <m:r>
              <m:rPr>
                <m:nor/>
              </m:rP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m:t>м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p>
            <m:r>
              <m:rPr>
                <m:nor/>
              </m:rP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m:t>3</m:t>
            </m:r>
          </m:sup>
        </m:sSup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>;</w:t>
      </w:r>
    </w:p>
    <w:p w:rsidR="0064534B" w:rsidRPr="00007065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1</m:t>
            </m:r>
          </m:sub>
        </m:sSub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тносительное смещение фокуса носовой части при увеличении числа Маха, определяется по эмпирической зависимости </w:t>
      </w:r>
    </w:p>
    <w:p w:rsidR="0064534B" w:rsidRPr="0064534B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∞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den>
            </m:f>
          </m:e>
        </m:d>
      </m:oMath>
      <w:r w:rsidR="0064534B" w:rsidRPr="0064534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406ED">
        <w:rPr>
          <w:rFonts w:ascii="Times New Roman" w:eastAsia="Calibri" w:hAnsi="Times New Roman" w:cs="Times New Roman"/>
          <w:sz w:val="28"/>
          <w:szCs w:val="28"/>
        </w:rPr>
        <w:t>[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64534B"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 </w:t>
      </w:r>
    </w:p>
    <w:p w:rsidR="00C406ED" w:rsidRPr="0064534B" w:rsidRDefault="00C406ED" w:rsidP="0064534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="0064534B" w:rsidRPr="00007065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0,1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=0,497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=2,5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0,22 .</m:t>
        </m:r>
      </m:oMath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i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Объем носовой части найдем как объем конуса</w:t>
      </w:r>
    </w:p>
    <w:p w:rsidR="00E14B9F" w:rsidRPr="00E14B9F" w:rsidRDefault="001B755E" w:rsidP="00C406ED">
      <w:pPr>
        <w:spacing w:line="360" w:lineRule="auto"/>
        <w:rPr>
          <w:rFonts w:ascii="Cambria Math" w:eastAsia="Calibri" w:hAnsi="Cambria Math" w:cs="Times New Roman"/>
          <w:sz w:val="28"/>
          <w:szCs w:val="28"/>
          <w:oMath/>
        </w:rPr>
        <w:sectPr w:rsidR="00E14B9F" w:rsidRPr="00E14B9F" w:rsidSect="006A40C9">
          <w:headerReference w:type="first" r:id="rId62"/>
          <w:footerReference w:type="first" r:id="rId63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S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∙2,2∙0,95=0,6967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огда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 имее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формуле (45)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,2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696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2,2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0,22=1,951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комбинации усеченного конуса и цилиндра определяется следующим образом. Усеченный конус достраивается до полного конуса. Обозначим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у фокуса и длину носовой части после построения усеченного конуса 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координату фокуса и длину фиктивного кону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=2,475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;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=1,375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m:rPr>
            <m:nor/>
          </m:rPr>
          <w:rPr>
            <w:rFonts w:ascii="Cambria Math" w:eastAsia="Calibri" w:hAnsi="Times New Roman" w:cs="Times New Roman"/>
            <w:iCs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4921CA">
        <w:rPr>
          <w:rFonts w:ascii="Times New Roman" w:eastAsia="Calibri" w:hAnsi="Times New Roman" w:cs="Times New Roman"/>
          <w:sz w:val="28"/>
          <w:szCs w:val="28"/>
        </w:rPr>
        <w:t>К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ординату фокуса усеченного конуса переходной части можно определить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890F7A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'</m:t>
                        </m:r>
                      </m:sup>
                    </m:sSub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890F7A" w:rsidRDefault="00890F7A" w:rsidP="00890F7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6)</w:t>
            </w:r>
          </w:p>
        </w:tc>
      </w:tr>
    </w:tbl>
    <w:p w:rsidR="00C406ED" w:rsidRPr="00C406ED" w:rsidRDefault="00C406ED" w:rsidP="00890F7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В формуле (46)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890F7A">
        <w:rPr>
          <w:rFonts w:ascii="Times New Roman" w:eastAsia="Calibri" w:hAnsi="Times New Roman" w:cs="Times New Roman"/>
          <w:sz w:val="28"/>
          <w:szCs w:val="28"/>
        </w:rPr>
        <w:t>определяется по формул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890F7A" w:rsidRDefault="001B755E" w:rsidP="00890F7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 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2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н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oMath>
            <w:r w:rsidR="00890F7A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90" w:type="dxa"/>
            <w:vAlign w:val="center"/>
          </w:tcPr>
          <w:p w:rsidR="00C406ED" w:rsidRPr="00890F7A" w:rsidRDefault="00890F7A" w:rsidP="00890F7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7)</w:t>
            </w:r>
          </w:p>
        </w:tc>
      </w:tr>
    </w:tbl>
    <w:p w:rsidR="00C406ED" w:rsidRPr="00C406ED" w:rsidRDefault="00890F7A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="00C406ED"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объем продленного конуса;</w:t>
      </w:r>
    </w:p>
    <w:p w:rsidR="00C406ED" w:rsidRPr="00890F7A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∙2,47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,541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тносительное смещение фокуса за счет влияния цилиндрической части аппарата, определяется по эмпирической зависимости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den>
            </m:f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="0063030A"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="0063030A"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63030A"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о формуле (47)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GB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GB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796;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ц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2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,2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,78;</m:t>
          </m:r>
        </m:oMath>
      </m:oMathPara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33;</m:t>
          </m:r>
        </m:oMath>
      </m:oMathPara>
    </w:p>
    <w:p w:rsidR="00E14B9F" w:rsidRDefault="001B755E" w:rsidP="00C406ED">
      <w:pPr>
        <w:spacing w:line="360" w:lineRule="auto"/>
        <w:rPr>
          <w:rFonts w:ascii="Cambria Math" w:eastAsia="Calibri" w:hAnsi="Cambria Math" w:cs="Times New Roman"/>
          <w:sz w:val="28"/>
          <w:szCs w:val="28"/>
          <w:oMath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2,475 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2,541 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+2,475∙0,33=2,47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Координата фокуса фиктивного кон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 которым отсутствует цилиндрическая часть, влияющая на смещение фокуса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63030A" w:rsidRDefault="0063030A" w:rsidP="0063030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8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2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объем фиктивного конуса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.</m:t>
        </m:r>
      </m:oMath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2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∙1,37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4354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(48) и (46) соответственно получим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1,375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435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92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257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5∙2,47 -0,0301∙0,92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9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,08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3,027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переходной части относительно носка РН находится с учетом расстояния до вершины фиктивного конуса от носка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РН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6,325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DE6F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6,325 +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>3,027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9,352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Cs/>
                    <w:sz w:val="28"/>
                    <w:szCs w:val="28"/>
                  </w:rPr>
                  <m:t>м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1D6355" w:rsidRDefault="001D6355" w:rsidP="001D6355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49)</w:t>
            </w:r>
          </w:p>
        </w:tc>
      </w:tr>
    </w:tbl>
    <w:p w:rsidR="00C406ED" w:rsidRPr="004921CA" w:rsidRDefault="004921CA" w:rsidP="004921CA">
      <w:pPr>
        <w:spacing w:before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изведём аналогичный расчёт для второй переходной части.</w:t>
      </w:r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бозначим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у фокуса и длину носовой части после построения усеченного конуса 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координ</w:t>
      </w:r>
      <w:r>
        <w:rPr>
          <w:rFonts w:ascii="Times New Roman" w:eastAsia="Calibri" w:hAnsi="Times New Roman" w:cs="Times New Roman"/>
          <w:sz w:val="28"/>
          <w:szCs w:val="28"/>
        </w:rPr>
        <w:t>ату фокуса и длину фиктивного ко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ну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=10,12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;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=7,92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ординату фокуса усеченного конуса переходной части можно определить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890F7A" w:rsidRDefault="001B755E" w:rsidP="009320B3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3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α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''</m:t>
                        </m:r>
                      </m:sup>
                    </m:sSub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890F7A" w:rsidRDefault="004921CA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E14B9F" w:rsidRDefault="00E14B9F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4921CA" w:rsidRPr="00C406ED" w:rsidRDefault="006C0393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В формуле (50</w:t>
      </w:r>
      <w:r w:rsidR="004921CA" w:rsidRPr="00C406ED">
        <w:rPr>
          <w:rFonts w:ascii="Times New Roman" w:eastAsia="Calibri" w:hAnsi="Times New Roman" w:cs="Times New Roman"/>
          <w:sz w:val="28"/>
          <w:szCs w:val="28"/>
        </w:rPr>
        <w:t xml:space="preserve">)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="004921CA"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921CA"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4921CA">
        <w:rPr>
          <w:rFonts w:ascii="Times New Roman" w:eastAsia="Calibri" w:hAnsi="Times New Roman" w:cs="Times New Roman"/>
          <w:sz w:val="28"/>
          <w:szCs w:val="28"/>
        </w:rPr>
        <w:t>определяется по формул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890F7A" w:rsidRDefault="001B755E" w:rsidP="009320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acc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 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3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GB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н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oMath>
            <w:r w:rsidR="004921CA">
              <w:rPr>
                <w:rFonts w:ascii="Times New Roman" w:eastAsiaTheme="minorEastAsia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90" w:type="dxa"/>
            <w:vAlign w:val="center"/>
          </w:tcPr>
          <w:p w:rsidR="004921CA" w:rsidRPr="00890F7A" w:rsidRDefault="006C0393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1</w:t>
            </w:r>
            <w:r w:rsidR="004921C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бъем продленного конуса;</w:t>
      </w:r>
    </w:p>
    <w:p w:rsidR="004921CA" w:rsidRPr="00890F7A" w:rsidRDefault="001B755E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,03∙10,1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6,97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4921CA" w:rsidRPr="00C406ED" w:rsidRDefault="004921CA" w:rsidP="004921CA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bSup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- </w:t>
      </w:r>
      <w:r w:rsidRPr="00C406ED">
        <w:rPr>
          <w:rFonts w:ascii="Times New Roman" w:eastAsia="Calibri" w:hAnsi="Times New Roman" w:cs="Times New Roman"/>
          <w:sz w:val="28"/>
          <w:szCs w:val="28"/>
        </w:rPr>
        <w:t>относительное смещение фокуса за счет влияния цилиндрической части аппарата, определяется по эмпирической зависимости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н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ц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den>
            </m:f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Pr="0064534B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Pr="0064534B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Pr="0064534B">
        <w:rPr>
          <w:rFonts w:ascii="Times New Roman" w:eastAsia="Calibri" w:hAnsi="Times New Roman" w:cs="Times New Roman"/>
          <w:sz w:val="28"/>
          <w:szCs w:val="28"/>
        </w:rPr>
        <w:t>11.2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].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="006C0393">
        <w:rPr>
          <w:rFonts w:ascii="Times New Roman" w:eastAsia="Calibri" w:hAnsi="Times New Roman" w:cs="Times New Roman"/>
          <w:sz w:val="28"/>
          <w:szCs w:val="28"/>
        </w:rPr>
        <w:t xml:space="preserve"> по формуле (</w:t>
      </w:r>
      <w:r w:rsidR="006C0393" w:rsidRPr="006C0393">
        <w:rPr>
          <w:rFonts w:ascii="Times New Roman" w:eastAsia="Calibri" w:hAnsi="Times New Roman" w:cs="Times New Roman"/>
          <w:sz w:val="28"/>
          <w:szCs w:val="28"/>
        </w:rPr>
        <w:t>51</w:t>
      </w:r>
      <w:r w:rsidRPr="00C406E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4921CA" w:rsidRPr="00C406ED" w:rsidRDefault="001B755E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en-GB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GB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</m:rad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0,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249;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ц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λ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9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0,988;</m:t>
          </m:r>
        </m:oMath>
      </m:oMathPara>
    </w:p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15;</m:t>
          </m:r>
        </m:oMath>
      </m:oMathPara>
    </w:p>
    <w:p w:rsidR="004921CA" w:rsidRPr="00C406ED" w:rsidRDefault="001B755E" w:rsidP="004921CA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10,12 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16,97 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,0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+10,12∙0,15=8,2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фиктивного кон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</m:oMath>
      <w:r w:rsidRPr="00C406ED">
        <w:rPr>
          <w:rFonts w:ascii="Times New Roman" w:eastAsia="Calibri" w:hAnsi="Times New Roman" w:cs="Times New Roman"/>
          <w:sz w:val="28"/>
          <w:szCs w:val="28"/>
        </w:rPr>
        <w:t>, за которым отсутствует цилиндрическая часть, влияющая на смещение фокуса,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C406ED" w:rsidRDefault="001B755E" w:rsidP="009320B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''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63030A" w:rsidRDefault="004921CA" w:rsidP="006C039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6C03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921CA" w:rsidRPr="00C406ED" w:rsidRDefault="004921CA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W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3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- объем фиктивного конуса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.</m:t>
        </m:r>
      </m:oMath>
    </w:p>
    <w:p w:rsidR="004921CA" w:rsidRPr="00C406ED" w:rsidRDefault="001B755E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W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L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н3</m:t>
                  </m: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'</m:t>
                  </m:r>
                </m:sup>
              </m:sSub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∙7,9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8,13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pPr>
            <m:e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м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>
                  <m:nor/>
                </m:rPr>
                <w:rPr>
                  <w:rFonts w:ascii="Times New Roman" w:eastAsia="Calibri" w:hAnsi="Times New Roman" w:cs="Times New Roman"/>
                  <w:i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(</w:t>
      </w:r>
      <w:r w:rsidR="00FB1193" w:rsidRPr="00FB1193">
        <w:rPr>
          <w:rFonts w:ascii="Times New Roman" w:eastAsia="Calibri" w:hAnsi="Times New Roman" w:cs="Times New Roman"/>
          <w:sz w:val="28"/>
          <w:szCs w:val="28"/>
        </w:rPr>
        <w:t>52</w:t>
      </w:r>
      <w:r w:rsidRPr="00C406ED">
        <w:rPr>
          <w:rFonts w:ascii="Times New Roman" w:eastAsia="Calibri" w:hAnsi="Times New Roman" w:cs="Times New Roman"/>
          <w:sz w:val="28"/>
          <w:szCs w:val="28"/>
        </w:rPr>
        <w:t>) и (</w:t>
      </w:r>
      <w:r w:rsidR="00FB1193" w:rsidRPr="00FB1193">
        <w:rPr>
          <w:rFonts w:ascii="Times New Roman" w:eastAsia="Calibri" w:hAnsi="Times New Roman" w:cs="Times New Roman"/>
          <w:sz w:val="28"/>
          <w:szCs w:val="28"/>
        </w:rPr>
        <w:t>50</w:t>
      </w:r>
      <w:r w:rsidRPr="00C406ED">
        <w:rPr>
          <w:rFonts w:ascii="Times New Roman" w:eastAsia="Calibri" w:hAnsi="Times New Roman" w:cs="Times New Roman"/>
          <w:sz w:val="28"/>
          <w:szCs w:val="28"/>
        </w:rPr>
        <w:t>) соответственно получим:</w:t>
      </w:r>
    </w:p>
    <w:p w:rsidR="004921CA" w:rsidRPr="009C4191" w:rsidRDefault="001B755E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acc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н3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ub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eastAsia="Calibri" w:hAnsi="Cambria Math" w:cs="Times New Roman"/>
              <w:sz w:val="28"/>
              <w:szCs w:val="28"/>
            </w:rPr>
            <m:t>=7,92 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8,1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08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5,28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;</m:t>
          </m:r>
        </m:oMath>
      </m:oMathPara>
    </w:p>
    <w:p w:rsidR="00FB1193" w:rsidRPr="009C4191" w:rsidRDefault="00FB1193" w:rsidP="004921CA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4921CA" w:rsidRPr="00FB1193" w:rsidRDefault="001B755E" w:rsidP="004921CA">
      <w:pPr>
        <w:spacing w:line="360" w:lineRule="auto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Calibri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F н3</m:t>
              </m:r>
            </m:sub>
          </m:sSub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0,014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color w:val="000000" w:themeColor="text1"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000000" w:themeColor="text1"/>
                  <w:sz w:val="28"/>
                  <w:szCs w:val="28"/>
                </w:rPr>
                <m:t>0,0351∙8,26 -0,0344∙5,28∙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3,08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000000" w:themeColor="text1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 xml:space="preserve">=12,75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color w:val="000000" w:themeColor="text1"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color w:val="000000" w:themeColor="text1"/>
              <w:sz w:val="28"/>
              <w:szCs w:val="28"/>
            </w:rPr>
            <m:t>.</m:t>
          </m:r>
        </m:oMath>
      </m:oMathPara>
    </w:p>
    <w:p w:rsidR="004921CA" w:rsidRPr="00C406ED" w:rsidRDefault="004921CA" w:rsidP="004921CA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переходной части относительно носка РН находится с учетом расстояния до вершины фиктивного конуса от носка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РН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5,28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4921CA" w:rsidRPr="00C406ED" w:rsidTr="009320B3">
        <w:tc>
          <w:tcPr>
            <w:tcW w:w="8455" w:type="dxa"/>
            <w:vAlign w:val="center"/>
          </w:tcPr>
          <w:p w:rsidR="004921CA" w:rsidRPr="00C406ED" w:rsidRDefault="001B755E" w:rsidP="00DE6F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5,28 +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>12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,75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18,03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Cs/>
                    <w:sz w:val="28"/>
                    <w:szCs w:val="28"/>
                  </w:rPr>
                  <m:t>м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4921CA" w:rsidRPr="001D6355" w:rsidRDefault="00FB1193" w:rsidP="009320B3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3</w:t>
            </w:r>
            <w:r w:rsidR="004921C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C406ED" w:rsidRPr="009C4191" w:rsidRDefault="00C406ED" w:rsidP="00FB1193">
      <w:pPr>
        <w:spacing w:before="240" w:line="36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фокуса для корпуса 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  по (44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корп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63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35∙1,951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95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0,0257∙9,352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,08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0,014·18,03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5,03</m:t>
                      </m:r>
                    </m:den>
                  </m:f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e>
              </m:eqAr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1,3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406ED">
        <w:rPr>
          <w:rFonts w:ascii="Times New Roman" w:hAnsi="Times New Roman" w:cs="Times New Roman"/>
          <w:sz w:val="28"/>
          <w:szCs w:val="28"/>
        </w:rPr>
        <w:t>Расчёт фокуса</w:t>
      </w:r>
      <w:r w:rsidR="00033112">
        <w:rPr>
          <w:rFonts w:ascii="Times New Roman" w:hAnsi="Times New Roman" w:cs="Times New Roman"/>
          <w:sz w:val="28"/>
          <w:szCs w:val="28"/>
        </w:rPr>
        <w:t xml:space="preserve"> корпуса</w:t>
      </w:r>
      <w:r w:rsidRPr="00C406ED">
        <w:rPr>
          <w:rFonts w:ascii="Times New Roman" w:hAnsi="Times New Roman" w:cs="Times New Roman"/>
          <w:sz w:val="28"/>
          <w:szCs w:val="28"/>
        </w:rPr>
        <w:t xml:space="preserve"> РН представлен в приложении А </w:t>
      </w:r>
      <w:r w:rsidRPr="00033112">
        <w:rPr>
          <w:rFonts w:ascii="Times New Roman" w:hAnsi="Times New Roman" w:cs="Times New Roman"/>
          <w:sz w:val="28"/>
          <w:szCs w:val="28"/>
        </w:rPr>
        <w:t xml:space="preserve">(таблица </w:t>
      </w:r>
      <w:r w:rsidR="00C70ECA" w:rsidRPr="00033112">
        <w:rPr>
          <w:rFonts w:ascii="Times New Roman" w:hAnsi="Times New Roman" w:cs="Times New Roman"/>
          <w:sz w:val="28"/>
          <w:szCs w:val="28"/>
        </w:rPr>
        <w:t>А.</w:t>
      </w:r>
      <w:r w:rsidR="00033112">
        <w:rPr>
          <w:rFonts w:ascii="Times New Roman" w:hAnsi="Times New Roman" w:cs="Times New Roman"/>
          <w:sz w:val="28"/>
          <w:szCs w:val="28"/>
        </w:rPr>
        <w:t>14</w:t>
      </w:r>
      <w:r w:rsidRPr="00C406ED">
        <w:rPr>
          <w:rFonts w:ascii="Times New Roman" w:hAnsi="Times New Roman" w:cs="Times New Roman"/>
          <w:sz w:val="28"/>
          <w:szCs w:val="28"/>
        </w:rPr>
        <w:t>).</w:t>
      </w:r>
    </w:p>
    <w:p w:rsidR="00C406ED" w:rsidRPr="00C406ED" w:rsidRDefault="00C406ED" w:rsidP="00975863">
      <w:pPr>
        <w:pStyle w:val="22"/>
        <w:spacing w:line="360" w:lineRule="auto"/>
        <w:jc w:val="center"/>
        <w:rPr>
          <w:rFonts w:cs="Times New Roman"/>
          <w:szCs w:val="28"/>
          <w:lang w:eastAsia="ru-RU"/>
        </w:rPr>
      </w:pPr>
      <w:bookmarkStart w:id="37" w:name="_Toc11015539"/>
      <w:r w:rsidRPr="00C406ED">
        <w:rPr>
          <w:rFonts w:cs="Times New Roman"/>
          <w:szCs w:val="28"/>
          <w:lang w:eastAsia="ru-RU"/>
        </w:rPr>
        <w:t>5.2 Расчёт координаты фокуса крыльев</w:t>
      </w:r>
      <w:bookmarkEnd w:id="37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При расчёте координаты фокуса крыла полагают, что коэффициент нормальной силы крыла, обусловленный углом атаки, можно представить в виде суммы трех слагаемых: коэффициента нормальной силы изолированного крыл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; коэффициента дополнительной нормальной силы крыльев, вызванной влиянием корпуса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k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αα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; коэффициента нормальной силы, индуцированной крыльями на корпусе 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y кр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K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-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α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ы точек приложения этих сил обозначим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F из кр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р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14B9F" w:rsidRDefault="00E14B9F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>Тогда координата фокуса крыла определится выражение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 из кр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αα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F кр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K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α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F корп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70ECA" w:rsidRDefault="00C70ECA" w:rsidP="00C70EC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4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K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α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αα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 - коэффициенты интерференции.</w:t>
      </w: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ложение фокуса изолированного крыла отсчитывают от начала средней аэродинамической хорды (САХ) крыл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 A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70ECA" w:rsidRDefault="00C70ECA" w:rsidP="00C70ECA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5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р A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координата начала САХ крыла, м;</w:t>
      </w:r>
    </w:p>
    <w:p w:rsidR="00C406ED" w:rsidRPr="00C406ED" w:rsidRDefault="001B755E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из кр</m:t>
            </m:r>
          </m:sub>
        </m:sSub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безразмерная координата фокуса, выраженная в долях САХ и отсчитываемая от начала САХ, определяется по графикам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из кр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GB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</m:e>
            </m:rad>
            <m:r>
              <w:rPr>
                <w:rFonts w:ascii="Cambria Math" w:eastAsia="Calibri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λ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tg</m:t>
                </m:r>
              </m:fName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GB"/>
                      </w:rPr>
                      <m:t>χ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,5</m:t>
                    </m:r>
                  </m:sub>
                </m:sSub>
              </m:e>
            </m:func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η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р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 </m:t>
            </m:r>
          </m:e>
        </m:d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1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, с.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54-56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C70ECA" w:rsidRPr="00C70ECA">
        <w:rPr>
          <w:rFonts w:ascii="Times New Roman" w:eastAsia="Calibri" w:hAnsi="Times New Roman" w:cs="Times New Roman"/>
          <w:sz w:val="28"/>
          <w:szCs w:val="28"/>
        </w:rPr>
        <w:t>11.4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>-7];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b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A</m:t>
            </m:r>
          </m:sub>
        </m:sSub>
      </m:oMath>
      <w:r w:rsidR="00C406ED" w:rsidRPr="00C406E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– САХ крыла, м., определяется по формуле: 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b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р.</m:t>
                  </m:r>
                </m:sub>
              </m:sSub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GB"/>
                        </w:rPr>
                        <m:t>η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р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 xml:space="preserve">1+ 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GB"/>
                                </w:rPr>
                                <m:t>η</m:t>
                              </m: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GB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652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87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 xml:space="preserve"> 1,5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+ 1,5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0,76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033112" w:rsidRPr="00033112" w:rsidRDefault="00C406ED" w:rsidP="00033112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Зная САХ, определим координату начала САХ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р A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33112" w:rsidRPr="00033112">
        <w:rPr>
          <w:rFonts w:ascii="Times New Roman" w:eastAsia="Calibri" w:hAnsi="Times New Roman" w:cs="Times New Roman"/>
          <w:sz w:val="28"/>
          <w:szCs w:val="28"/>
        </w:rPr>
        <w:t>:</w:t>
      </w:r>
    </w:p>
    <w:p w:rsidR="00033112" w:rsidRPr="00975863" w:rsidRDefault="001B755E" w:rsidP="00033112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р 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орп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b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5,4-0,76=24,64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Тогда по (51)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м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из к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64 +0,76∙0,425=24,963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у дополнительной нормальной силы определим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F кр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из кр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,5</m:t>
                        </m:r>
                      </m:sub>
                    </m:sSub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6)</w:t>
            </w:r>
          </w:p>
        </w:tc>
      </w:tr>
    </w:tbl>
    <w:p w:rsidR="00E14B9F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  <w:sectPr w:rsidR="00E14B9F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расстояние между фокусом изолированного крыла и точкой приложения дополнительной нормальной силы консоли, выраженное в долях размаха крыла, определяется по графику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D</m:t>
                </m:r>
              </m:e>
            </m:acc>
          </m:e>
        </m:d>
      </m:oMath>
      <w:r w:rsidR="00946324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</w:t>
      </w:r>
      <w:r w:rsidR="00946324">
        <w:rPr>
          <w:rFonts w:ascii="Times New Roman" w:eastAsia="Calibri" w:hAnsi="Times New Roman" w:cs="Times New Roman"/>
          <w:sz w:val="28"/>
          <w:szCs w:val="28"/>
        </w:rPr>
        <w:t>, с.5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6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рис.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1.8</w:t>
      </w:r>
      <w:r w:rsidRPr="00C406ED">
        <w:rPr>
          <w:rFonts w:ascii="Times New Roman" w:eastAsia="Calibri" w:hAnsi="Times New Roman" w:cs="Times New Roman"/>
          <w:sz w:val="28"/>
          <w:szCs w:val="28"/>
        </w:rPr>
        <w:t>],</w:t>
      </w:r>
    </w:p>
    <w:p w:rsidR="00C406ED" w:rsidRPr="00C406ED" w:rsidRDefault="00946324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6324">
        <w:rPr>
          <w:rFonts w:ascii="Times New Roman" w:eastAsia="Calibri" w:hAnsi="Times New Roman" w:cs="Times New Roman"/>
          <w:sz w:val="28"/>
          <w:szCs w:val="28"/>
        </w:rPr>
        <w:lastRenderedPageBreak/>
        <w:t>гд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D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–</m:t>
        </m:r>
      </m:oMath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относительны</w:t>
      </w:r>
      <w:r w:rsidR="00E14B9F">
        <w:rPr>
          <w:rFonts w:ascii="Times New Roman" w:eastAsia="Calibri" w:hAnsi="Times New Roman" w:cs="Times New Roman"/>
          <w:sz w:val="28"/>
          <w:szCs w:val="28"/>
        </w:rPr>
        <w:t>й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диаметр корпуса в месте крепления крыла.</w:t>
      </w:r>
    </w:p>
    <w:p w:rsidR="00C406ED" w:rsidRPr="00C406ED" w:rsidRDefault="001B755E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D</m:t>
              </m:r>
            </m:e>
          </m:acc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GB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5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,53+0,87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GB"/>
            </w:rPr>
            <m:t>=0,744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По графику для крыла РН получим: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012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ледовательн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о, по формуле (52) для числа Маха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меем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 кр i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4,963-0,012</m:t>
          </m:r>
          <m:func>
            <m:func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tg</m:t>
              </m:r>
            </m:fName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7,86°</m:t>
              </m:r>
            </m:e>
          </m:func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950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Координата точки приложения нормальной силы корпуса, индуцированная крыльям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i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может быть рассчитана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F корп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7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24,5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</w:rPr>
          <m:t>м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. 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координата начала бортовой хорды;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–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=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Б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exp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B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  <w:lang w:val="en-GB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en-GB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en-GB"/>
                                              </w:rPr>
                                              <m:t>b</m:t>
                                            </m:r>
                                          </m:e>
                                        </m:acc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Б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946324" w:rsidRDefault="00946324" w:rsidP="00946324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8)</w:t>
            </w:r>
          </w:p>
        </w:tc>
      </w:tr>
    </w:tbl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где коэффициенты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b</m:t>
                </m:r>
              </m:e>
            </m:acc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Б</m:t>
            </m:r>
          </m:sub>
        </m:sSub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B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вычисляются по формуле (33), их расчёт был произведен в п.4.3,</w:t>
      </w:r>
    </w:p>
    <w:p w:rsidR="00C406ED" w:rsidRPr="00C406ED" w:rsidRDefault="00C406ED" w:rsidP="00C406ED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Ф(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z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i/>
          <w:sz w:val="28"/>
          <w:szCs w:val="28"/>
        </w:rPr>
        <w:t xml:space="preserve"> – 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функция Лапласа-Гаусса от аргумента </w:t>
      </w:r>
      <w:r w:rsidRPr="00C406ED">
        <w:rPr>
          <w:rFonts w:ascii="Times New Roman" w:eastAsia="Calibri" w:hAnsi="Times New Roman" w:cs="Times New Roman"/>
          <w:sz w:val="28"/>
          <w:szCs w:val="28"/>
          <w:lang w:val="en-GB"/>
        </w:rPr>
        <w:t>z</w:t>
      </w: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определяется по графику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>Ф=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f</m:t>
        </m:r>
        <m:r>
          <w:rPr>
            <w:rFonts w:ascii="Cambria Math" w:eastAsia="Calibri" w:hAnsi="Cambria Math" w:cs="Times New Roman"/>
            <w:sz w:val="28"/>
            <w:szCs w:val="28"/>
          </w:rPr>
          <m:t>(</m:t>
        </m:r>
        <m:r>
          <w:rPr>
            <w:rFonts w:ascii="Cambria Math" w:eastAsia="Calibri" w:hAnsi="Cambria Math" w:cs="Times New Roman"/>
            <w:sz w:val="28"/>
            <w:szCs w:val="28"/>
            <w:lang w:val="en-GB"/>
          </w:rPr>
          <m:t>z</m:t>
        </m:r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1</w:t>
      </w:r>
      <w:r w:rsidRPr="00C406ED">
        <w:rPr>
          <w:rFonts w:ascii="Times New Roman" w:eastAsia="Calibri" w:hAnsi="Times New Roman" w:cs="Times New Roman"/>
          <w:sz w:val="28"/>
          <w:szCs w:val="28"/>
        </w:rPr>
        <w:t>, с.44, рис.</w:t>
      </w:r>
      <w:r w:rsidR="00946324" w:rsidRPr="00946324">
        <w:rPr>
          <w:rFonts w:ascii="Times New Roman" w:eastAsia="Calibri" w:hAnsi="Times New Roman" w:cs="Times New Roman"/>
          <w:sz w:val="28"/>
          <w:szCs w:val="28"/>
        </w:rPr>
        <w:t>7.10</w:t>
      </w:r>
      <w:r w:rsidRPr="00C406ED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≤1</m:t>
        </m:r>
      </m:oMath>
      <w:r w:rsidRPr="00E83312">
        <w:rPr>
          <w:rFonts w:eastAsia="Calibri"/>
          <w:sz w:val="28"/>
          <w:szCs w:val="28"/>
        </w:rPr>
        <w:t xml:space="preserve">  </w:t>
      </w: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следует принимать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хв</m:t>
                </m:r>
              </m:sub>
            </m:sSub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1</m:t>
        </m:r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и рассчитыва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F корп </m:t>
            </m:r>
            <m:r>
              <w:rPr>
                <w:rFonts w:ascii="Cambria Math" w:hAnsi="Cambria Math"/>
                <w:sz w:val="28"/>
                <w:szCs w:val="28"/>
                <w:lang w:val="en-GB"/>
              </w:rPr>
              <m:t>i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58"/>
      </w:tblGrid>
      <w:tr w:rsidR="000B2408" w:rsidRPr="00E83312" w:rsidTr="000B2408">
        <w:tc>
          <w:tcPr>
            <w:tcW w:w="8455" w:type="dxa"/>
            <w:vAlign w:val="center"/>
            <w:hideMark/>
          </w:tcPr>
          <w:p w:rsidR="000B2408" w:rsidRPr="00E83312" w:rsidRDefault="001B755E" w:rsidP="00A64ED4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F корп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GB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Б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890" w:type="dxa"/>
            <w:vAlign w:val="center"/>
            <w:hideMark/>
          </w:tcPr>
          <w:p w:rsidR="000B2408" w:rsidRPr="00E83312" w:rsidRDefault="000B2408" w:rsidP="00A64ED4">
            <w:pPr>
              <w:spacing w:line="360" w:lineRule="auto"/>
              <w:ind w:left="288"/>
              <w:jc w:val="center"/>
              <w:rPr>
                <w:sz w:val="28"/>
                <w:szCs w:val="28"/>
              </w:rPr>
            </w:pPr>
            <w:r w:rsidRPr="00E83312">
              <w:rPr>
                <w:sz w:val="28"/>
                <w:szCs w:val="28"/>
              </w:rPr>
              <w:t>(59)</w:t>
            </w:r>
          </w:p>
        </w:tc>
      </w:tr>
    </w:tbl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находи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0B2408" w:rsidRPr="00E83312" w:rsidTr="000B2408">
        <w:tc>
          <w:tcPr>
            <w:tcW w:w="8455" w:type="dxa"/>
            <w:vAlign w:val="center"/>
            <w:hideMark/>
          </w:tcPr>
          <w:p w:rsidR="000B2408" w:rsidRPr="00E83312" w:rsidRDefault="001B755E" w:rsidP="00A64ED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Б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F</m:t>
                    </m:r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eastAsia="ru-RU"/>
                      </w:rPr>
                      <m:t xml:space="preserve"> из кр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+0,02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λ</m:t>
                    </m: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  <w:lang w:eastAsia="ru-RU"/>
                      </w:rPr>
                      <m:t>кр</m:t>
                    </m:r>
                  </m:sub>
                </m:sSub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en-GB" w:eastAsia="ru-RU"/>
                      </w:rPr>
                      <m:t>t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en-GB" w:eastAsia="ru-RU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8"/>
                            <w:szCs w:val="28"/>
                            <w:lang w:eastAsia="ru-RU"/>
                          </w:rPr>
                          <m:t>0,5</m:t>
                        </m:r>
                      </m:sub>
                    </m:sSub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,</m:t>
                </m:r>
              </m:oMath>
            </m:oMathPara>
          </w:p>
        </w:tc>
        <w:tc>
          <w:tcPr>
            <w:tcW w:w="971" w:type="dxa"/>
            <w:vAlign w:val="center"/>
            <w:hideMark/>
          </w:tcPr>
          <w:p w:rsidR="000B2408" w:rsidRPr="00E83312" w:rsidRDefault="000B2408" w:rsidP="00A64ED4">
            <w:pPr>
              <w:spacing w:line="360" w:lineRule="auto"/>
              <w:ind w:left="288"/>
              <w:jc w:val="center"/>
              <w:rPr>
                <w:sz w:val="28"/>
                <w:szCs w:val="28"/>
              </w:rPr>
            </w:pPr>
            <w:r w:rsidRPr="00E83312">
              <w:rPr>
                <w:sz w:val="28"/>
                <w:szCs w:val="28"/>
              </w:rPr>
              <w:t>(60)</w:t>
            </w:r>
          </w:p>
        </w:tc>
      </w:tr>
    </w:tbl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 xml:space="preserve">Произведем расчёт координаты точки приложения нормальной силы корпуса, индуцированной крыльями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 xml:space="preserve">F корп </m:t>
            </m:r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  <w:lang w:val="en-GB"/>
              </w:rPr>
              <m:t>i</m:t>
            </m:r>
          </m:sub>
        </m:sSub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0,1</m:t>
        </m:r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По </w:t>
      </w:r>
      <w:r w:rsidRPr="00E83312">
        <w:rPr>
          <w:rFonts w:ascii="Times New Roman" w:eastAsia="Calibri" w:hAnsi="Times New Roman" w:cs="Times New Roman"/>
          <w:sz w:val="28"/>
          <w:szCs w:val="28"/>
        </w:rPr>
        <w:t>(60) получим:</w:t>
      </w:r>
    </w:p>
    <w:p w:rsidR="000B2408" w:rsidRPr="00E83312" w:rsidRDefault="001B755E" w:rsidP="00A64ED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</w:rPr>
          <m:t>0,425</m:t>
        </m:r>
        <m:r>
          <w:rPr>
            <w:rFonts w:ascii="Cambria Math" w:hAnsi="Cambria Math"/>
            <w:sz w:val="28"/>
            <w:szCs w:val="28"/>
          </w:rPr>
          <m:t>+0,02∙</m:t>
        </m:r>
        <m:r>
          <w:rPr>
            <w:rFonts w:ascii="Cambria Math" w:eastAsia="Calibri" w:hAnsi="Cambria Math" w:cs="Times New Roman"/>
            <w:sz w:val="28"/>
            <w:szCs w:val="28"/>
          </w:rPr>
          <m:t>1,16∙</m:t>
        </m:r>
        <m:func>
          <m:func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tg</m:t>
            </m:r>
          </m:fName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47,86°</m:t>
            </m:r>
          </m:e>
        </m:func>
        <m:r>
          <w:rPr>
            <w:rFonts w:ascii="Cambria Math" w:eastAsia="Calibri" w:hAnsi="Cambria Math" w:cs="Times New Roman"/>
            <w:sz w:val="28"/>
            <w:szCs w:val="28"/>
          </w:rPr>
          <m:t>=0,4506</m:t>
        </m:r>
      </m:oMath>
      <w:r w:rsidR="000B2408" w:rsidRPr="00E8331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одставляя полученное значение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GB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GB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GB"/>
                  </w:rPr>
                  <m:t>x</m:t>
                </m:r>
              </m:e>
            </m:acc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GB"/>
              </w:rPr>
              <m:t>F</m:t>
            </m:r>
            <m:r>
              <w:rPr>
                <w:rFonts w:ascii="Cambria Math" w:eastAsia="Calibri" w:hAnsi="Cambria Math"/>
                <w:sz w:val="28"/>
                <w:szCs w:val="28"/>
              </w:rPr>
              <m:t>Б</m:t>
            </m:r>
          </m:sub>
        </m:sSub>
      </m:oMath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 в (59) найдем:</w:t>
      </w:r>
    </w:p>
    <w:p w:rsidR="000B2408" w:rsidRPr="00E83312" w:rsidRDefault="001B755E" w:rsidP="00A64ED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 xml:space="preserve">F корп </m:t>
              </m:r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,5+0,9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0,4506=24,906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B2408" w:rsidRPr="00E83312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83312">
        <w:rPr>
          <w:rFonts w:ascii="Times New Roman" w:eastAsia="Calibri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color w:val="000000" w:themeColor="text1"/>
            <w:sz w:val="28"/>
            <w:szCs w:val="28"/>
          </w:rPr>
          <m:t>=1,1</m:t>
        </m:r>
      </m:oMath>
      <w:r w:rsidRPr="00E8331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по формуле (58) определ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:</m:t>
        </m:r>
      </m:oMath>
    </w:p>
    <w:p w:rsidR="000B2408" w:rsidRPr="00947736" w:rsidRDefault="001B755E" w:rsidP="00A64ED4">
      <w:pPr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en-GB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хв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GB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25,34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0,49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GB" w:eastAsia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 w:eastAsia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GB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GB"/>
                        </w:rPr>
                        <m:t>-25,3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GB" w:eastAsia="en-US"/>
                            </w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GB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GB"/>
                                </w:rPr>
                                <m:t>0,494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GB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e>
          </m:d>
          <m:r>
            <w:rPr>
              <w:rFonts w:ascii="Cambria Math" w:hAnsi="Cambria Math"/>
              <w:sz w:val="28"/>
              <w:szCs w:val="28"/>
              <w:lang w:val="en-GB"/>
            </w:rPr>
            <m:t>=0,839.</m:t>
          </m:r>
        </m:oMath>
      </m:oMathPara>
    </w:p>
    <w:p w:rsidR="000B2408" w:rsidRPr="00947736" w:rsidRDefault="000B2408" w:rsidP="00A64ED4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7736">
        <w:rPr>
          <w:rFonts w:ascii="Times New Roman" w:eastAsia="Calibri" w:hAnsi="Times New Roman" w:cs="Times New Roman"/>
          <w:sz w:val="28"/>
          <w:szCs w:val="28"/>
        </w:rPr>
        <w:t xml:space="preserve">Подставляя найден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947736">
        <w:rPr>
          <w:rFonts w:ascii="Times New Roman" w:eastAsia="Calibri" w:hAnsi="Times New Roman" w:cs="Times New Roman"/>
          <w:sz w:val="28"/>
          <w:szCs w:val="28"/>
        </w:rPr>
        <w:t>в (57) найдем:</w:t>
      </w:r>
    </w:p>
    <w:p w:rsidR="000B2408" w:rsidRPr="00466127" w:rsidRDefault="001B755E" w:rsidP="00A64ED4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F корп </m:t>
            </m:r>
            <m:r>
              <w:rPr>
                <w:rFonts w:ascii="Cambria Math" w:hAnsi="Cambria Math"/>
                <w:sz w:val="28"/>
                <w:szCs w:val="28"/>
                <w:lang w:val="en-GB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24,5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GB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∙0,6794∙0,839=24,756</m:t>
        </m:r>
      </m:oMath>
      <w:r w:rsidR="000B2408" w:rsidRPr="00947736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5A25F2" w:rsidRPr="005A25F2" w:rsidRDefault="005A25F2" w:rsidP="005A25F2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Найдём координату фокуса всего крыла для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5A25F2">
        <w:rPr>
          <w:rFonts w:ascii="Times New Roman" w:eastAsia="Calibri" w:hAnsi="Times New Roman" w:cs="Times New Roman"/>
          <w:sz w:val="28"/>
          <w:szCs w:val="28"/>
        </w:rPr>
        <w:t>=10</w:t>
      </w:r>
      <w:r>
        <w:rPr>
          <w:rFonts w:ascii="Times New Roman" w:eastAsia="Calibri" w:hAnsi="Times New Roman" w:cs="Times New Roman"/>
          <w:sz w:val="28"/>
          <w:szCs w:val="28"/>
        </w:rPr>
        <w:t>км согласно формуле (54):</w:t>
      </w:r>
    </w:p>
    <w:p w:rsidR="00C406ED" w:rsidRPr="005A25F2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GB"/>
                </w:rPr>
                <m:t>F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к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543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63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6085-1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497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,5435 -0,6085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4,9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C406ED" w:rsidRPr="005A25F2" w:rsidRDefault="00C406ED" w:rsidP="00C406ED">
      <w:pPr>
        <w:spacing w:line="36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24,9169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25F2">
        <w:rPr>
          <w:rFonts w:ascii="Times New Roman" w:eastAsia="Calibri" w:hAnsi="Times New Roman" w:cs="Times New Roman"/>
          <w:sz w:val="28"/>
          <w:szCs w:val="28"/>
        </w:rPr>
        <w:t xml:space="preserve">Расчёт координаты фокуса крыла для чисел Мах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,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5</m:t>
        </m:r>
      </m:oMath>
      <w:r w:rsidRPr="005A25F2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r w:rsidRPr="005A25F2">
        <w:rPr>
          <w:rFonts w:ascii="Times New Roman" w:eastAsia="Calibri" w:hAnsi="Times New Roman" w:cs="Times New Roman"/>
          <w:sz w:val="28"/>
          <w:szCs w:val="28"/>
        </w:rPr>
        <w:br/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Calibri" w:hAnsi="Times New Roman" w:cs="Times New Roman"/>
            <w:i/>
            <w:sz w:val="28"/>
            <w:szCs w:val="28"/>
          </w:rPr>
          <m:t>км</m:t>
        </m:r>
      </m:oMath>
      <w:r w:rsidR="000431B6" w:rsidRPr="005A25F2">
        <w:rPr>
          <w:rFonts w:ascii="Times New Roman" w:eastAsia="Calibri" w:hAnsi="Times New Roman" w:cs="Times New Roman"/>
          <w:sz w:val="28"/>
          <w:szCs w:val="28"/>
        </w:rPr>
        <w:t xml:space="preserve"> представлен в таблице А.15</w:t>
      </w:r>
      <w:r w:rsidRPr="005A25F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E14B9F">
      <w:pPr>
        <w:pStyle w:val="22"/>
        <w:spacing w:before="240" w:after="240" w:line="360" w:lineRule="auto"/>
        <w:jc w:val="center"/>
        <w:rPr>
          <w:rFonts w:eastAsia="Calibri" w:cs="Times New Roman"/>
          <w:szCs w:val="28"/>
          <w:lang w:eastAsia="ru-RU"/>
        </w:rPr>
      </w:pPr>
      <w:bookmarkStart w:id="38" w:name="_Toc11015540"/>
      <w:r w:rsidRPr="00C406ED">
        <w:rPr>
          <w:rFonts w:eastAsia="Calibri" w:cs="Times New Roman"/>
          <w:szCs w:val="28"/>
          <w:lang w:eastAsia="ru-RU"/>
        </w:rPr>
        <w:t xml:space="preserve">5.3 </w:t>
      </w:r>
      <w:r w:rsidRPr="00C406ED">
        <w:rPr>
          <w:rFonts w:cs="Times New Roman"/>
          <w:szCs w:val="28"/>
        </w:rPr>
        <w:t>Координата фокуса ракеты-носителя</w:t>
      </w:r>
      <w:bookmarkEnd w:id="38"/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>Координата фокуса ракеты-носителя определяется по формул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5"/>
        <w:gridCol w:w="971"/>
      </w:tblGrid>
      <w:tr w:rsidR="00C406ED" w:rsidRPr="00C406ED" w:rsidTr="00C406ED">
        <w:tc>
          <w:tcPr>
            <w:tcW w:w="8455" w:type="dxa"/>
            <w:vAlign w:val="center"/>
          </w:tcPr>
          <w:p w:rsidR="00C406ED" w:rsidRPr="00C406ED" w:rsidRDefault="001B755E" w:rsidP="00C40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 w:eastAsia="ru-RU"/>
                      </w:rPr>
                      <m:t>f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орп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+1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 xml:space="preserve">y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 инт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α</m:t>
                        </m:r>
                      </m:sup>
                    </m:sSubSup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 xml:space="preserve">F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кр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890" w:type="dxa"/>
            <w:vAlign w:val="center"/>
          </w:tcPr>
          <w:p w:rsidR="00C406ED" w:rsidRPr="00C84960" w:rsidRDefault="00C84960" w:rsidP="00C84960">
            <w:pPr>
              <w:spacing w:line="360" w:lineRule="auto"/>
              <w:ind w:left="288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59)</w:t>
            </w:r>
          </w:p>
        </w:tc>
      </w:tr>
    </w:tbl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1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H=10 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координата фокуса ракеты-носителя по формуле (55):</w:t>
      </w:r>
    </w:p>
    <w:p w:rsidR="00C406ED" w:rsidRPr="00C406ED" w:rsidRDefault="001B755E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GB"/>
                </w:rPr>
              </m:ctrlP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523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363∙11,36+1∙0,1233∙24,9169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652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,03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=15,5 </m:t>
          </m:r>
          <m:r>
            <m:rPr>
              <m:nor/>
            </m:rPr>
            <w:rPr>
              <w:rFonts w:ascii="Times New Roman" w:eastAsia="Calibri" w:hAnsi="Times New Roman" w:cs="Times New Roman"/>
              <w:i/>
              <w:sz w:val="28"/>
              <w:szCs w:val="28"/>
            </w:rPr>
            <m:t>м.</m:t>
          </m:r>
        </m:oMath>
      </m:oMathPara>
    </w:p>
    <w:p w:rsidR="00C406ED" w:rsidRPr="00C406ED" w:rsidRDefault="00C406ED" w:rsidP="00C406ED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06ED">
        <w:rPr>
          <w:rFonts w:ascii="Times New Roman" w:eastAsia="Calibri" w:hAnsi="Times New Roman" w:cs="Times New Roman"/>
          <w:sz w:val="28"/>
          <w:szCs w:val="28"/>
        </w:rPr>
        <w:lastRenderedPageBreak/>
        <w:t>Результаты расчёт координаты фокуса РН для чисел</w:t>
      </w:r>
      <w:r w:rsidRPr="00C406ED">
        <w:rPr>
          <w:rFonts w:ascii="Times New Roman" w:eastAsia="Calibri" w:hAnsi="Times New Roman" w:cs="Times New Roman"/>
          <w:sz w:val="28"/>
          <w:szCs w:val="28"/>
        </w:rPr>
        <w:br/>
        <w:t xml:space="preserve">Мах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,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∞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5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eastAsia="Calibri" w:hAnsi="Times New Roman" w:cs="Times New Roman"/>
            <w:iCs/>
            <w:sz w:val="28"/>
            <w:szCs w:val="28"/>
          </w:rPr>
          <m:t>км</m:t>
        </m:r>
      </m:oMath>
      <w:r w:rsidRPr="00C406ED">
        <w:rPr>
          <w:rFonts w:ascii="Times New Roman" w:eastAsia="Calibri" w:hAnsi="Times New Roman" w:cs="Times New Roman"/>
          <w:sz w:val="28"/>
          <w:szCs w:val="28"/>
        </w:rPr>
        <w:t xml:space="preserve"> представлены в таблице А.</w:t>
      </w:r>
      <w:r w:rsidR="00C84960" w:rsidRPr="00C84960">
        <w:rPr>
          <w:rFonts w:ascii="Times New Roman" w:eastAsia="Calibri" w:hAnsi="Times New Roman" w:cs="Times New Roman"/>
          <w:sz w:val="28"/>
          <w:szCs w:val="28"/>
        </w:rPr>
        <w:t>16</w:t>
      </w:r>
      <w:r w:rsidRPr="00C406ED">
        <w:rPr>
          <w:rFonts w:ascii="Times New Roman" w:eastAsia="Calibri" w:hAnsi="Times New Roman" w:cs="Times New Roman"/>
          <w:sz w:val="28"/>
          <w:szCs w:val="28"/>
        </w:rPr>
        <w:t>. Изменение координаты фокуса от чи</w:t>
      </w:r>
      <w:r w:rsidR="00E14B9F">
        <w:rPr>
          <w:rFonts w:ascii="Times New Roman" w:eastAsia="Calibri" w:hAnsi="Times New Roman" w:cs="Times New Roman"/>
          <w:sz w:val="28"/>
          <w:szCs w:val="28"/>
        </w:rPr>
        <w:t>сла Маха изображено на рисунке 12</w:t>
      </w:r>
      <w:r w:rsidRPr="00C406E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406ED" w:rsidRPr="00C406ED" w:rsidRDefault="005A25F2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D13FBCA" wp14:editId="27F015FF">
            <wp:extent cx="9544050" cy="5457825"/>
            <wp:effectExtent l="0" t="0" r="0" b="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FD13DE3E-5245-4C69-9340-D614F762004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C406ED" w:rsidRPr="00C406ED" w:rsidRDefault="00C84960" w:rsidP="00C406ED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Pr="00135E1B">
        <w:rPr>
          <w:rFonts w:ascii="Times New Roman" w:eastAsia="Calibri" w:hAnsi="Times New Roman" w:cs="Times New Roman"/>
          <w:sz w:val="28"/>
          <w:szCs w:val="28"/>
        </w:rPr>
        <w:t>12</w:t>
      </w:r>
      <w:r w:rsidR="00C406ED" w:rsidRPr="00C406ED">
        <w:rPr>
          <w:rFonts w:ascii="Times New Roman" w:eastAsia="Calibri" w:hAnsi="Times New Roman" w:cs="Times New Roman"/>
          <w:sz w:val="28"/>
          <w:szCs w:val="28"/>
        </w:rPr>
        <w:t xml:space="preserve"> – Фокус РН</w:t>
      </w:r>
    </w:p>
    <w:p w:rsidR="00C406ED" w:rsidRPr="00C406ED" w:rsidRDefault="00C406ED" w:rsidP="00C406ED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  <w:sectPr w:rsidR="00C406ED" w:rsidRPr="00C406ED" w:rsidSect="006A40C9">
          <w:headerReference w:type="first" r:id="rId65"/>
          <w:footerReference w:type="first" r:id="rId66"/>
          <w:pgSz w:w="16838" w:h="11906" w:orient="landscape"/>
          <w:pgMar w:top="851" w:right="1134" w:bottom="1701" w:left="1134" w:header="709" w:footer="709" w:gutter="0"/>
          <w:cols w:space="708"/>
          <w:docGrid w:linePitch="381"/>
        </w:sectPr>
      </w:pPr>
    </w:p>
    <w:p w:rsidR="00C406ED" w:rsidRPr="00C406ED" w:rsidRDefault="00C406ED" w:rsidP="00C406ED">
      <w:pPr>
        <w:pStyle w:val="18"/>
        <w:spacing w:line="360" w:lineRule="auto"/>
        <w:rPr>
          <w:rFonts w:cs="Times New Roman"/>
          <w:szCs w:val="28"/>
        </w:rPr>
      </w:pPr>
      <w:bookmarkStart w:id="39" w:name="_Toc11015541"/>
      <w:r w:rsidRPr="00C406ED">
        <w:rPr>
          <w:rFonts w:cs="Times New Roman"/>
          <w:szCs w:val="28"/>
        </w:rPr>
        <w:lastRenderedPageBreak/>
        <w:t>ЗАКЛЮЧЕНИЕ</w:t>
      </w:r>
      <w:bookmarkEnd w:id="39"/>
    </w:p>
    <w:p w:rsidR="00C406ED" w:rsidRPr="005F10FB" w:rsidRDefault="00C406ED" w:rsidP="00C406E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В курсовой работе расчетным путем были определены аэродинамические характеристики ЛА в заданном диапазоне чисел Маха, углов атаки и высот полета. Эти характеристики являются исходными данными для формирования траектории полета ЛА, исследования его устойчивости и управляемости. </w:t>
      </w:r>
    </w:p>
    <w:p w:rsidR="00C406ED" w:rsidRPr="005F10FB" w:rsidRDefault="00C406ED" w:rsidP="00C406ED">
      <w:pPr>
        <w:pStyle w:val="af"/>
        <w:autoSpaceDE w:val="0"/>
        <w:autoSpaceDN w:val="0"/>
        <w:adjustRightInd w:val="0"/>
        <w:spacing w:line="360" w:lineRule="auto"/>
        <w:ind w:left="709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  <w:lang w:eastAsia="ru-RU"/>
        </w:rPr>
        <w:t>По полученным зависимостям можно сделать следующие выводы:</w:t>
      </w:r>
    </w:p>
    <w:p w:rsidR="00C406ED" w:rsidRPr="005F10FB" w:rsidRDefault="00C406ED" w:rsidP="00C406ED">
      <w:pPr>
        <w:numPr>
          <w:ilvl w:val="0"/>
          <w:numId w:val="25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Коэффициент сопротивления тр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a тр</m:t>
            </m:r>
          </m:sub>
        </m:sSub>
      </m:oMath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 монотонно убывает на высотах 0, 10, 20 </w:t>
      </w:r>
      <w:r w:rsidRPr="005F10FB">
        <w:rPr>
          <w:rFonts w:ascii="Times New Roman" w:eastAsia="TimesNewRomanPSMT" w:hAnsi="Times New Roman" w:cs="Times New Roman"/>
          <w:i/>
          <w:sz w:val="28"/>
          <w:szCs w:val="28"/>
        </w:rPr>
        <w:t>км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, что связано с уменьшением числа Рейнольдса; </w:t>
      </w:r>
      <w:r w:rsidRPr="005F10FB">
        <w:rPr>
          <w:rFonts w:ascii="Times New Roman" w:eastAsia="Times New Roman" w:hAnsi="Times New Roman" w:cs="Times New Roman"/>
          <w:sz w:val="28"/>
          <w:szCs w:val="28"/>
        </w:rPr>
        <w:t xml:space="preserve">на высоте 40, </w:t>
      </w:r>
      <w:smartTag w:uri="urn:schemas-microsoft-com:office:smarttags" w:element="metricconverter">
        <w:smartTagPr>
          <w:attr w:name="ProductID" w:val="60 км"/>
        </w:smartTagPr>
        <w:r w:rsidRPr="005F10FB">
          <w:rPr>
            <w:rFonts w:ascii="Times New Roman" w:eastAsia="Times New Roman" w:hAnsi="Times New Roman" w:cs="Times New Roman"/>
            <w:sz w:val="28"/>
            <w:szCs w:val="28"/>
          </w:rPr>
          <w:t xml:space="preserve">60 </w:t>
        </w:r>
        <w:r w:rsidRPr="005F10FB">
          <w:rPr>
            <w:rFonts w:ascii="Times New Roman" w:eastAsia="Times New Roman" w:hAnsi="Times New Roman" w:cs="Times New Roman"/>
            <w:i/>
            <w:sz w:val="28"/>
            <w:szCs w:val="28"/>
          </w:rPr>
          <w:t>км</w:t>
        </w:r>
      </w:smartTag>
      <w:r w:rsidRPr="005F10FB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F10FB">
        <w:rPr>
          <w:rFonts w:ascii="Times New Roman" w:eastAsia="Times New Roman" w:hAnsi="Times New Roman" w:cs="Times New Roman"/>
          <w:sz w:val="28"/>
          <w:szCs w:val="28"/>
        </w:rPr>
        <w:t>наблюдается немонотонное изменение, что объясняется изменением режима пограничного слоя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силы сопротивления да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д</m:t>
            </m:r>
          </m:sub>
        </m:sSub>
      </m:oMath>
      <w:r w:rsidRPr="005F10FB">
        <w:rPr>
          <w:rFonts w:ascii="Times New Roman" w:hAnsi="Times New Roman" w:cs="Times New Roman"/>
          <w:sz w:val="28"/>
          <w:szCs w:val="28"/>
        </w:rPr>
        <w:t xml:space="preserve"> с увеличением числа Маха возрастает и достигает максимального значения, равного 0,</w:t>
      </w:r>
      <w:r w:rsidR="005F10FB" w:rsidRPr="005F10FB">
        <w:rPr>
          <w:rFonts w:ascii="Times New Roman" w:hAnsi="Times New Roman" w:cs="Times New Roman"/>
          <w:sz w:val="28"/>
          <w:szCs w:val="28"/>
        </w:rPr>
        <w:t>2997</w:t>
      </w:r>
      <w:r w:rsidR="00E14B9F" w:rsidRPr="005F10FB">
        <w:rPr>
          <w:rFonts w:ascii="Times New Roman" w:hAnsi="Times New Roman" w:cs="Times New Roman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 xml:space="preserve">при числе Маха 1,1. При дозвуковых скоростях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д</m:t>
            </m:r>
          </m:sub>
        </m:sSub>
      </m:oMath>
      <w:r w:rsidRPr="005F10FB">
        <w:rPr>
          <w:rFonts w:ascii="Times New Roman" w:hAnsi="Times New Roman" w:cs="Times New Roman"/>
          <w:sz w:val="28"/>
          <w:szCs w:val="28"/>
          <w:lang w:eastAsia="ru-RU"/>
        </w:rPr>
        <w:t xml:space="preserve">  </w:t>
      </w:r>
      <w:r w:rsidRPr="005F10FB">
        <w:rPr>
          <w:rFonts w:ascii="Times New Roman" w:hAnsi="Times New Roman" w:cs="Times New Roman"/>
          <w:sz w:val="28"/>
          <w:szCs w:val="28"/>
        </w:rPr>
        <w:t>зависит от высоты полета, при</w:t>
      </w:r>
      <w:r w:rsidR="00E14B9F" w:rsidRPr="005F10FB">
        <w:rPr>
          <w:rFonts w:ascii="Times New Roman" w:hAnsi="Times New Roman" w:cs="Times New Roman"/>
          <w:sz w:val="28"/>
          <w:szCs w:val="28"/>
        </w:rPr>
        <w:t xml:space="preserve"> сверхзвуковых не зависит от неё</w:t>
      </w:r>
      <w:r w:rsidRPr="005F10FB">
        <w:rPr>
          <w:rFonts w:ascii="Times New Roman" w:hAnsi="Times New Roman" w:cs="Times New Roman"/>
          <w:sz w:val="28"/>
          <w:szCs w:val="28"/>
        </w:rPr>
        <w:t>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продольной сил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a 0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Pr="005F10FB">
        <w:rPr>
          <w:rFonts w:ascii="Times New Roman" w:hAnsi="Times New Roman" w:cs="Times New Roman"/>
          <w:sz w:val="28"/>
          <w:szCs w:val="28"/>
        </w:rPr>
        <w:t>при нулевом угле атаки достигает макс</w:t>
      </w:r>
      <w:r w:rsidR="00E14B9F" w:rsidRPr="005F10FB">
        <w:rPr>
          <w:rFonts w:ascii="Times New Roman" w:hAnsi="Times New Roman" w:cs="Times New Roman"/>
          <w:sz w:val="28"/>
          <w:szCs w:val="28"/>
        </w:rPr>
        <w:t>имума при числе Маха, равном 1,1</w:t>
      </w:r>
      <w:r w:rsidRPr="005F10FB">
        <w:rPr>
          <w:rFonts w:ascii="Times New Roman" w:hAnsi="Times New Roman" w:cs="Times New Roman"/>
          <w:sz w:val="28"/>
          <w:szCs w:val="28"/>
        </w:rPr>
        <w:t>. Его значение равно 0,</w:t>
      </w:r>
      <w:r w:rsidR="00E14B9F" w:rsidRPr="005F10FB">
        <w:rPr>
          <w:rFonts w:ascii="Times New Roman" w:hAnsi="Times New Roman" w:cs="Times New Roman"/>
          <w:sz w:val="28"/>
          <w:szCs w:val="28"/>
        </w:rPr>
        <w:t>35</w:t>
      </w:r>
      <w:r w:rsidR="005F10FB" w:rsidRPr="005F10FB">
        <w:rPr>
          <w:rFonts w:ascii="Times New Roman" w:hAnsi="Times New Roman" w:cs="Times New Roman"/>
          <w:sz w:val="28"/>
          <w:szCs w:val="28"/>
        </w:rPr>
        <w:t>39</w:t>
      </w:r>
      <w:r w:rsidRPr="005F10FB">
        <w:rPr>
          <w:rFonts w:ascii="Times New Roman" w:hAnsi="Times New Roman" w:cs="Times New Roman"/>
          <w:sz w:val="28"/>
          <w:szCs w:val="28"/>
        </w:rPr>
        <w:t>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Производная коэффициента подъемной силы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eastAsia="ru-RU"/>
              </w:rPr>
              <m:t>y</m:t>
            </m:r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∝</m:t>
            </m:r>
          </m:sup>
        </m:sSubSup>
      </m:oMath>
      <w:r w:rsidRPr="005F10FB">
        <w:rPr>
          <w:rFonts w:ascii="Times New Roman" w:hAnsi="Times New Roman" w:cs="Times New Roman"/>
          <w:sz w:val="28"/>
          <w:szCs w:val="28"/>
        </w:rPr>
        <w:t xml:space="preserve"> с увеличением числа Маха возрастает при дозвуковых скоростях, сильнее, затем тоже возрастает, но уже не там сильно.</w:t>
      </w:r>
    </w:p>
    <w:p w:rsidR="00C406ED" w:rsidRPr="005F10FB" w:rsidRDefault="00C406ED" w:rsidP="00C406ED">
      <w:pPr>
        <w:pStyle w:val="af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10FB">
        <w:rPr>
          <w:rFonts w:ascii="Times New Roman" w:hAnsi="Times New Roman" w:cs="Times New Roman"/>
          <w:sz w:val="28"/>
          <w:szCs w:val="28"/>
        </w:rPr>
        <w:t xml:space="preserve">Коэффициент индуктивного сопроти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xa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i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</m:t>
        </m:r>
      </m:oMath>
      <w:r w:rsidRPr="005F10FB">
        <w:rPr>
          <w:rFonts w:ascii="Times New Roman" w:hAnsi="Times New Roman" w:cs="Times New Roman"/>
          <w:sz w:val="28"/>
          <w:szCs w:val="28"/>
        </w:rPr>
        <w:t>с увеличением числа Маха возрастает.</w:t>
      </w:r>
      <w:r w:rsidRPr="005F10FB">
        <w:rPr>
          <w:rFonts w:ascii="Times New Roman" w:eastAsiaTheme="minorEastAsia" w:hAnsi="Times New Roman" w:cs="Times New Roman"/>
          <w:sz w:val="28"/>
          <w:szCs w:val="28"/>
        </w:rPr>
        <w:t xml:space="preserve"> Чем больше угол атаки, тем более выражено изменение коэффициента с изменением числа Маха.</w:t>
      </w:r>
    </w:p>
    <w:p w:rsidR="00C406ED" w:rsidRPr="005F10FB" w:rsidRDefault="00C406ED" w:rsidP="00C406ED">
      <w:pPr>
        <w:numPr>
          <w:ilvl w:val="0"/>
          <w:numId w:val="25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Коэффициент лобового сопротив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a  </m:t>
            </m:r>
          </m:sub>
        </m:sSub>
      </m:oMath>
      <w:r w:rsidR="00C84960" w:rsidRPr="005F10FB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>увеличением числа Маха возрастает, достигая максимума при числе Маха, равном 1,1,</w:t>
      </w:r>
      <w:r w:rsidRPr="005F10F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F10FB">
        <w:rPr>
          <w:rFonts w:ascii="Times New Roman" w:hAnsi="Times New Roman" w:cs="Times New Roman"/>
          <w:sz w:val="28"/>
          <w:szCs w:val="28"/>
        </w:rPr>
        <w:t xml:space="preserve">затем убывает. </w:t>
      </w:r>
    </w:p>
    <w:p w:rsidR="00C406ED" w:rsidRPr="00C406ED" w:rsidRDefault="00C406ED" w:rsidP="00C406ED">
      <w:pPr>
        <w:rPr>
          <w:rFonts w:ascii="Times New Roman" w:hAnsi="Times New Roman" w:cs="Times New Roman"/>
          <w:sz w:val="28"/>
          <w:szCs w:val="28"/>
        </w:rPr>
        <w:sectPr w:rsidR="00C406ED" w:rsidRPr="00C406ED" w:rsidSect="006208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5F10FB">
        <w:rPr>
          <w:rFonts w:ascii="Times New Roman" w:eastAsia="TimesNewRomanPSMT" w:hAnsi="Times New Roman" w:cs="Times New Roman"/>
          <w:sz w:val="28"/>
          <w:szCs w:val="28"/>
        </w:rPr>
        <w:t>7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ab/>
        <w:t>Координата фокуса ЛА в зависимости от числа Маха медленно убывает, изменя</w:t>
      </w:r>
      <w:r w:rsidR="00C84960" w:rsidRPr="005F10FB">
        <w:rPr>
          <w:rFonts w:ascii="Times New Roman" w:eastAsia="TimesNewRomanPSMT" w:hAnsi="Times New Roman" w:cs="Times New Roman"/>
          <w:sz w:val="28"/>
          <w:szCs w:val="28"/>
        </w:rPr>
        <w:t>я</w:t>
      </w:r>
      <w:r w:rsidRPr="005F10FB">
        <w:rPr>
          <w:rFonts w:ascii="Times New Roman" w:eastAsia="TimesNewRomanPSMT" w:hAnsi="Times New Roman" w:cs="Times New Roman"/>
          <w:sz w:val="28"/>
          <w:szCs w:val="28"/>
        </w:rPr>
        <w:t xml:space="preserve">сь на величину, приближенно равную 1 </w:t>
      </w:r>
      <w:r w:rsidRPr="005F10FB">
        <w:rPr>
          <w:rFonts w:ascii="Times New Roman" w:eastAsia="TimesNewRomanPSMT" w:hAnsi="Times New Roman" w:cs="Times New Roman"/>
          <w:iCs/>
          <w:sz w:val="28"/>
          <w:szCs w:val="28"/>
        </w:rPr>
        <w:t>м.</w:t>
      </w:r>
      <w:r w:rsidRPr="00C406ED">
        <w:rPr>
          <w:rFonts w:ascii="Times New Roman" w:hAnsi="Times New Roman" w:cs="Times New Roman"/>
          <w:sz w:val="28"/>
          <w:szCs w:val="28"/>
        </w:rPr>
        <w:br w:type="page"/>
      </w:r>
    </w:p>
    <w:p w:rsidR="006208E4" w:rsidRPr="000E4266" w:rsidRDefault="006208E4" w:rsidP="006208E4">
      <w:pPr>
        <w:jc w:val="center"/>
        <w:rPr>
          <w:rFonts w:ascii="Times New Roman" w:hAnsi="Times New Roman" w:cs="Times New Roman"/>
          <w:sz w:val="28"/>
          <w:szCs w:val="28"/>
        </w:rPr>
      </w:pPr>
      <w:r w:rsidRPr="000E4266">
        <w:rPr>
          <w:rFonts w:ascii="Times New Roman" w:hAnsi="Times New Roman" w:cs="Times New Roman"/>
          <w:sz w:val="28"/>
          <w:szCs w:val="28"/>
        </w:rPr>
        <w:lastRenderedPageBreak/>
        <w:t>СПИСОК ИСПОЛЬЗОВАННЫХ ИСТОЧНИКОВ</w:t>
      </w:r>
    </w:p>
    <w:p w:rsidR="006208E4" w:rsidRPr="000E4266" w:rsidRDefault="006208E4" w:rsidP="00141D7C">
      <w:pPr>
        <w:pStyle w:val="af"/>
        <w:widowControl w:val="0"/>
        <w:numPr>
          <w:ilvl w:val="0"/>
          <w:numId w:val="1"/>
        </w:num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асильев, В.В. Расчёт аэродинамических характеристик ракет-носителей [Учеб. пособие]/В.В. Васильев, А.Н. Никитин, Л.В. Морозов, В.Г. Шахов. –– Самара: Самар. гос. аэрокосм. ун-т., </w:t>
      </w:r>
      <w:r w:rsidRPr="0017311E">
        <w:rPr>
          <w:rFonts w:ascii="Times New Roman" w:eastAsia="Times New Roman" w:hAnsi="Times New Roman" w:cs="Times New Roman"/>
          <w:sz w:val="28"/>
          <w:szCs w:val="28"/>
          <w:lang w:eastAsia="ru-RU"/>
        </w:rPr>
        <w:t>1993</w:t>
      </w: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17311E">
        <w:rPr>
          <w:rFonts w:ascii="Times New Roman" w:eastAsia="Times New Roman" w:hAnsi="Times New Roman" w:cs="Times New Roman"/>
          <w:sz w:val="28"/>
          <w:szCs w:val="28"/>
          <w:lang w:eastAsia="ru-RU"/>
        </w:rPr>
        <w:t>78</w:t>
      </w:r>
      <w:r w:rsidRPr="000E426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</w:t>
      </w:r>
    </w:p>
    <w:p w:rsidR="006208E4" w:rsidRPr="000E4266" w:rsidRDefault="006208E4" w:rsidP="00141D7C">
      <w:pPr>
        <w:pStyle w:val="af"/>
        <w:widowControl w:val="0"/>
        <w:numPr>
          <w:ilvl w:val="0"/>
          <w:numId w:val="1"/>
        </w:num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266">
        <w:rPr>
          <w:rFonts w:ascii="Times New Roman" w:hAnsi="Times New Roman" w:cs="Times New Roman"/>
          <w:sz w:val="28"/>
          <w:szCs w:val="28"/>
        </w:rPr>
        <w:t>СТО СГАУ 02068410-004-2018. Общие требования к учебным текстовым документам [Текст]. – Самара: Изд-во Самарского университета, 2018.  – 31 с.</w:t>
      </w:r>
    </w:p>
    <w:p w:rsidR="00B24DC0" w:rsidRPr="00B24DC0" w:rsidRDefault="00B24DC0" w:rsidP="001D09B1">
      <w:pPr>
        <w:spacing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  <w:sectPr w:rsidR="00B24DC0" w:rsidRPr="00B24DC0" w:rsidSect="006208E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B24DC0" w:rsidRDefault="00B24DC0" w:rsidP="00B24DC0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</w:rPr>
      </w:pPr>
      <w:bookmarkStart w:id="40" w:name="_Toc40277819"/>
      <w:r w:rsidRPr="00B24DC0">
        <w:rPr>
          <w:rFonts w:ascii="Times New Roman" w:hAnsi="Times New Roman" w:cs="Times New Roman"/>
          <w:b w:val="0"/>
          <w:color w:val="000000" w:themeColor="text1"/>
        </w:rPr>
        <w:lastRenderedPageBreak/>
        <w:t>ПРИЛОЖЕНИЕ А</w:t>
      </w:r>
      <w:bookmarkEnd w:id="40"/>
    </w:p>
    <w:p w:rsidR="00B24DC0" w:rsidRPr="00E7181B" w:rsidRDefault="00B24DC0" w:rsidP="0028574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4DC0">
        <w:rPr>
          <w:rFonts w:ascii="Times New Roman" w:hAnsi="Times New Roman" w:cs="Times New Roman"/>
          <w:color w:val="000000" w:themeColor="text1"/>
          <w:sz w:val="28"/>
          <w:szCs w:val="28"/>
        </w:rPr>
        <w:t>КОЭФФИЦИЕНТ СИЛЫ ЛОБОВОГО СОПРОТИВЛЕНИЯ ТРЕНИЯ</w:t>
      </w:r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>Та</w:t>
      </w:r>
      <w:r w:rsidR="00285742">
        <w:rPr>
          <w:rFonts w:ascii="Times New Roman" w:hAnsi="Times New Roman" w:cs="Times New Roman"/>
          <w:sz w:val="28"/>
          <w:szCs w:val="28"/>
        </w:rPr>
        <w:t>блица А.</w:t>
      </w:r>
      <w:r w:rsidR="00285742" w:rsidRPr="00285742">
        <w:rPr>
          <w:rFonts w:ascii="Times New Roman" w:hAnsi="Times New Roman" w:cs="Times New Roman"/>
          <w:sz w:val="28"/>
          <w:szCs w:val="28"/>
        </w:rPr>
        <w:t>1</w:t>
      </w:r>
      <w:r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87"/>
        <w:gridCol w:w="1595"/>
        <w:gridCol w:w="1839"/>
        <w:gridCol w:w="1447"/>
        <w:gridCol w:w="1596"/>
      </w:tblGrid>
      <w:tr w:rsidR="00B24DC0" w:rsidRPr="00952769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7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8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1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43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59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7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,0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,3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6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,18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5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9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2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,77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,56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7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6,3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6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7,15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0</w:t>
            </w:r>
          </w:p>
        </w:tc>
      </w:tr>
      <w:tr w:rsidR="00EA6CBD" w:rsidRPr="00952769" w:rsidTr="00430DBE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7,94</w:t>
            </w: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1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8</w:t>
            </w:r>
          </w:p>
        </w:tc>
      </w:tr>
      <w:tr w:rsidR="00952769" w:rsidRPr="00952769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285742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B24DC0" w:rsidRPr="00C87C05" w:rsidTr="00B24DC0">
        <w:trPr>
          <w:jc w:val="center"/>
        </w:trPr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C87C05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Default="00B24DC0" w:rsidP="00285742">
            <w:pPr>
              <w:jc w:val="center"/>
              <w:rPr>
                <w:color w:val="000000"/>
                <w:szCs w:val="28"/>
                <w:lang w:val="en-US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625249" w:rsidRDefault="00B24DC0" w:rsidP="00285742">
            <w:pPr>
              <w:jc w:val="center"/>
              <w:rPr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C87C05" w:rsidRDefault="00B24DC0" w:rsidP="00285742">
            <w:pPr>
              <w:jc w:val="center"/>
              <w:rPr>
                <w:color w:val="000000"/>
                <w:szCs w:val="28"/>
              </w:rPr>
            </w:pPr>
          </w:p>
        </w:tc>
      </w:tr>
    </w:tbl>
    <w:p w:rsidR="00952769" w:rsidRDefault="00952769" w:rsidP="00B24D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2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2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5,07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 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599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62"/>
        <w:gridCol w:w="1638"/>
        <w:gridCol w:w="1075"/>
        <w:gridCol w:w="1266"/>
        <w:gridCol w:w="1903"/>
        <w:gridCol w:w="1148"/>
        <w:gridCol w:w="1395"/>
      </w:tblGrid>
      <w:tr w:rsidR="00B24DC0" w:rsidRPr="00EA6CBD" w:rsidTr="00B24DC0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285742"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69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60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7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8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4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2,8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8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,17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82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6,85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,54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,91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,28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7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7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,7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6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,1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7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,55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3,98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2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40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9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3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83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1</w:t>
            </w:r>
          </w:p>
        </w:tc>
      </w:tr>
      <w:tr w:rsidR="00EA6CBD" w:rsidRPr="00EA6CBD" w:rsidTr="00430DBE">
        <w:trPr>
          <w:jc w:val="center"/>
        </w:trPr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4,26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5</w:t>
            </w:r>
          </w:p>
        </w:tc>
      </w:tr>
    </w:tbl>
    <w:p w:rsidR="00B24DC0" w:rsidRPr="00952769" w:rsidRDefault="00B24DC0" w:rsidP="00B24DC0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3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4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EA6CBD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A6CBD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21,78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0956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EA6CBD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77"/>
        <w:gridCol w:w="1566"/>
        <w:gridCol w:w="1109"/>
        <w:gridCol w:w="1559"/>
        <w:gridCol w:w="1843"/>
        <w:gridCol w:w="1147"/>
        <w:gridCol w:w="1370"/>
      </w:tblGrid>
      <w:tr w:rsidR="00B24DC0" w:rsidRPr="00EA6CBD" w:rsidTr="00952769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EA6CB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Times New Roman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EA6CB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B24DC0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EA6CBD" w:rsidRDefault="001B755E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5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9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9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99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4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37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8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6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73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97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8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5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96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96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6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40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44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94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1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2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36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93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7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02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75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,91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9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89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73E-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9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,87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E-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3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85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3E-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37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84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9,82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9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E-0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0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9,80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9E-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8</w:t>
            </w:r>
          </w:p>
        </w:tc>
      </w:tr>
      <w:tr w:rsidR="00EA6CBD" w:rsidRPr="00EA6CBD" w:rsidTr="00430DBE">
        <w:trPr>
          <w:jc w:val="center"/>
        </w:trPr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9,78</w:t>
            </w:r>
          </w:p>
        </w:tc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5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6E-1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0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5</w:t>
            </w:r>
          </w:p>
        </w:tc>
      </w:tr>
    </w:tbl>
    <w:p w:rsidR="00952769" w:rsidRDefault="00952769" w:rsidP="00B24DC0">
      <w:pPr>
        <w:spacing w:line="360" w:lineRule="auto"/>
        <w:rPr>
          <w:szCs w:val="28"/>
          <w:highlight w:val="red"/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4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рпуса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6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952769" w:rsidRDefault="00B24DC0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19,11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8749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93"/>
        <w:gridCol w:w="1701"/>
        <w:gridCol w:w="973"/>
        <w:gridCol w:w="1411"/>
        <w:gridCol w:w="1404"/>
        <w:gridCol w:w="1220"/>
        <w:gridCol w:w="1418"/>
      </w:tblGrid>
      <w:tr w:rsidR="00B24DC0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95276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69">
              <w:rPr>
                <w:rFonts w:ascii="Times New Roman" w:eastAsia="TimesNewRomanPSMT" w:hAnsi="Times New Roman" w:cs="Times New Roman"/>
                <w:i/>
                <w:sz w:val="28"/>
                <w:szCs w:val="28"/>
                <w:lang w:val="en-US"/>
              </w:rPr>
              <w:t>Re</w:t>
            </w:r>
            <m:oMath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NewRomanPSMT" w:hAnsi="Times New Roman" w:cs="Times New Roman"/>
                  <w:sz w:val="28"/>
                  <w:szCs w:val="28"/>
                </w:rPr>
                <m:t>∙</m:t>
              </m:r>
            </m:oMath>
            <w:r w:rsidRPr="0095276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95276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1B755E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B24DC0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M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=0</m:t>
                    </m:r>
                  </m:sub>
                </m:sSub>
              </m:oMath>
            </m:oMathPara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1B755E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4DC0" w:rsidRPr="00952769" w:rsidRDefault="001B755E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а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96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85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80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6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96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2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63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67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2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0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6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9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,25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4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57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EA6CBD" w:rsidRDefault="00EA6CBD" w:rsidP="00EA6CB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6C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88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1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E-02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83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,19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70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0E-04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9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5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51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89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0E-07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7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2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4,82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7E-11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9</w:t>
            </w:r>
          </w:p>
        </w:tc>
      </w:tr>
      <w:tr w:rsidR="00EA6CBD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6CBD" w:rsidRPr="00952769" w:rsidRDefault="00EA6CBD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276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3,13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49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7E-16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3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EA6CBD" w:rsidRPr="00EA6CBD" w:rsidRDefault="00EA6CBD" w:rsidP="00EA6CB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EA6CB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1</w:t>
            </w:r>
          </w:p>
        </w:tc>
      </w:tr>
      <w:tr w:rsidR="00952769" w:rsidRPr="00952769" w:rsidTr="00EA6CBD">
        <w:trPr>
          <w:jc w:val="center"/>
        </w:trPr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2769" w:rsidRPr="00952769" w:rsidRDefault="00952769" w:rsidP="00B24DC0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952769" w:rsidRDefault="00952769" w:rsidP="00B24DC0">
      <w:pPr>
        <w:spacing w:line="360" w:lineRule="auto"/>
        <w:ind w:firstLine="709"/>
        <w:jc w:val="both"/>
        <w:rPr>
          <w:szCs w:val="28"/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5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a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>, ν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098"/>
        <w:gridCol w:w="1084"/>
        <w:gridCol w:w="1087"/>
        <w:gridCol w:w="1469"/>
      </w:tblGrid>
      <w:tr w:rsidR="00B24DC0" w:rsidRPr="00EA6CBD" w:rsidTr="00B24DC0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37" type="#_x0000_t75" style="width:35.7pt;height:21.9pt" o:ole="">
                  <v:imagedata r:id="rId31" o:title=""/>
                </v:shape>
                <o:OLEObject Type="Embed" ProgID="Equation.3" ShapeID="_x0000_i1037" DrawAspect="Content" ObjectID="_1699302991" r:id="rId67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98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38" type="#_x0000_t75" style="width:14.4pt;height:21.9pt" o:ole="">
                  <v:imagedata r:id="rId33" o:title=""/>
                </v:shape>
                <o:OLEObject Type="Embed" ProgID="Equation.DSMT4" ShapeID="_x0000_i1038" DrawAspect="Content" ObjectID="_1699302992" r:id="rId68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39" type="#_x0000_t75" style="width:21.9pt;height:21.9pt" o:ole="">
                  <v:imagedata r:id="rId26" o:title=""/>
                </v:shape>
                <o:OLEObject Type="Embed" ProgID="Equation.3" ShapeID="_x0000_i1039" DrawAspect="Content" ObjectID="_1699302993" r:id="rId69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56</w:t>
            </w:r>
          </w:p>
        </w:tc>
        <w:tc>
          <w:tcPr>
            <w:tcW w:w="10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60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1</w:t>
            </w:r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1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3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463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182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14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</w:tr>
      <w:tr w:rsidR="00595F68" w:rsidRPr="00EA6CBD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,87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47</w:t>
            </w:r>
          </w:p>
        </w:tc>
        <w:tc>
          <w:tcPr>
            <w:tcW w:w="10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63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66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</w:tr>
      <w:tr w:rsidR="00595F68" w:rsidRPr="00EA6CBD" w:rsidTr="00E7181B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25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40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53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7,3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0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87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82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1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,7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09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36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8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9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,1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24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49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8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7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2,8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23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73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42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,6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74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1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86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7,4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373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9,3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5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1,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4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3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4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3,1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6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9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4,9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6,8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2</w:t>
            </w:r>
          </w:p>
        </w:tc>
      </w:tr>
      <w:tr w:rsidR="00595F68" w:rsidRPr="00EA6CBD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8,7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0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0</w:t>
            </w:r>
          </w:p>
        </w:tc>
      </w:tr>
    </w:tbl>
    <w:p w:rsidR="00952769" w:rsidRDefault="00952769" w:rsidP="00B24DC0">
      <w:pPr>
        <w:spacing w:line="360" w:lineRule="auto"/>
        <w:ind w:firstLine="709"/>
        <w:jc w:val="both"/>
        <w:rPr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6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2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  <m:r>
          <w:rPr>
            <w:rFonts w:ascii="Cambria Math" w:hAnsi="Times New Roman" w:cs="Times New Roman"/>
            <w:sz w:val="28"/>
            <w:szCs w:val="28"/>
          </w:rPr>
          <m:t>:</m:t>
        </m:r>
      </m:oMath>
    </w:p>
    <w:p w:rsidR="00B24DC0" w:rsidRPr="00952769" w:rsidRDefault="00B24DC0" w:rsidP="00B24DC0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5,07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 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599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343"/>
        <w:gridCol w:w="846"/>
        <w:gridCol w:w="1087"/>
        <w:gridCol w:w="1469"/>
      </w:tblGrid>
      <w:tr w:rsidR="00B24DC0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0" type="#_x0000_t75" style="width:35.7pt;height:21.9pt" o:ole="">
                  <v:imagedata r:id="rId31" o:title=""/>
                </v:shape>
                <o:OLEObject Type="Embed" ProgID="Equation.3" ShapeID="_x0000_i1040" DrawAspect="Content" ObjectID="_1699302994" r:id="rId70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343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84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1" type="#_x0000_t75" style="width:14.4pt;height:21.9pt" o:ole="">
                  <v:imagedata r:id="rId33" o:title=""/>
                </v:shape>
                <o:OLEObject Type="Embed" ProgID="Equation.DSMT4" ShapeID="_x0000_i1041" DrawAspect="Content" ObjectID="_1699302995" r:id="rId71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2" type="#_x0000_t75" style="width:21.9pt;height:21.9pt" o:ole="">
                  <v:imagedata r:id="rId26" o:title=""/>
                </v:shape>
                <o:OLEObject Type="Embed" ProgID="Equation.3" ShapeID="_x0000_i1042" DrawAspect="Content" ObjectID="_1699302996" r:id="rId72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952769" w:rsidTr="00595F68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</w:tr>
      <w:tr w:rsidR="00595F68" w:rsidRPr="00952769" w:rsidTr="00595F68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5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79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860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7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69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8138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8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4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30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093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</w:t>
            </w:r>
          </w:p>
        </w:tc>
      </w:tr>
      <w:tr w:rsidR="00595F68" w:rsidRPr="00952769" w:rsidTr="00E7181B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8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4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495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8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2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5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7663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9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748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24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0</w:t>
            </w:r>
          </w:p>
        </w:tc>
      </w:tr>
      <w:tr w:rsidR="00595F68" w:rsidRPr="00952769" w:rsidTr="00E7181B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7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2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91</w:t>
            </w:r>
          </w:p>
        </w:tc>
        <w:tc>
          <w:tcPr>
            <w:tcW w:w="13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684</w:t>
            </w:r>
          </w:p>
        </w:tc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67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8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9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94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59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456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50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05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7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4</w:t>
            </w:r>
          </w:p>
        </w:tc>
      </w:tr>
      <w:tr w:rsidR="00595F68" w:rsidRPr="00952769" w:rsidTr="00E7181B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,42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8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,34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6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90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90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5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2,25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5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,669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07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8</w:t>
            </w:r>
          </w:p>
        </w:tc>
      </w:tr>
      <w:tr w:rsidR="00595F68" w:rsidRPr="00952769" w:rsidTr="00595F68">
        <w:trPr>
          <w:trHeight w:val="475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1301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,17</w:t>
            </w:r>
          </w:p>
        </w:tc>
        <w:tc>
          <w:tcPr>
            <w:tcW w:w="1406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</w:t>
            </w:r>
          </w:p>
        </w:tc>
        <w:tc>
          <w:tcPr>
            <w:tcW w:w="1052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9,450</w:t>
            </w:r>
          </w:p>
        </w:tc>
        <w:tc>
          <w:tcPr>
            <w:tcW w:w="1343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</w:t>
            </w:r>
          </w:p>
        </w:tc>
        <w:tc>
          <w:tcPr>
            <w:tcW w:w="846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97</w:t>
            </w:r>
          </w:p>
        </w:tc>
        <w:tc>
          <w:tcPr>
            <w:tcW w:w="1469" w:type="dxa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5</w:t>
            </w:r>
          </w:p>
        </w:tc>
      </w:tr>
    </w:tbl>
    <w:p w:rsidR="00B24DC0" w:rsidRDefault="00B24DC0" w:rsidP="00B24DC0">
      <w:pPr>
        <w:spacing w:line="360" w:lineRule="auto"/>
        <w:jc w:val="both"/>
        <w:rPr>
          <w:lang w:val="en-US"/>
        </w:rPr>
      </w:pPr>
    </w:p>
    <w:p w:rsidR="00B24DC0" w:rsidRPr="00952769" w:rsidRDefault="00285742" w:rsidP="00B24DC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7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4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>:</w:t>
      </w:r>
    </w:p>
    <w:p w:rsidR="00B24DC0" w:rsidRPr="00E7181B" w:rsidRDefault="00B24DC0" w:rsidP="0095276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21,78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0956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1301"/>
        <w:gridCol w:w="1406"/>
        <w:gridCol w:w="1052"/>
        <w:gridCol w:w="1266"/>
        <w:gridCol w:w="1084"/>
        <w:gridCol w:w="1087"/>
        <w:gridCol w:w="1469"/>
      </w:tblGrid>
      <w:tr w:rsidR="00B24DC0" w:rsidRPr="00952769" w:rsidTr="00285742">
        <w:trPr>
          <w:trHeight w:val="475"/>
          <w:jc w:val="center"/>
        </w:trPr>
        <w:tc>
          <w:tcPr>
            <w:tcW w:w="84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30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40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3" type="#_x0000_t75" style="width:35.7pt;height:21.9pt" o:ole="">
                  <v:imagedata r:id="rId31" o:title=""/>
                </v:shape>
                <o:OLEObject Type="Embed" ProgID="Equation.3" ShapeID="_x0000_i1043" DrawAspect="Content" ObjectID="_1699302997" r:id="rId73"/>
              </w:object>
            </w:r>
          </w:p>
        </w:tc>
        <w:tc>
          <w:tcPr>
            <w:tcW w:w="105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266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8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4" type="#_x0000_t75" style="width:14.4pt;height:21.9pt" o:ole="">
                  <v:imagedata r:id="rId33" o:title=""/>
                </v:shape>
                <o:OLEObject Type="Embed" ProgID="Equation.DSMT4" ShapeID="_x0000_i1044" DrawAspect="Content" ObjectID="_1699302998" r:id="rId74"/>
              </w:object>
            </w:r>
          </w:p>
        </w:tc>
        <w:tc>
          <w:tcPr>
            <w:tcW w:w="1087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5" type="#_x0000_t75" style="width:21.9pt;height:21.9pt" o:ole="">
                  <v:imagedata r:id="rId26" o:title=""/>
                </v:shape>
                <o:OLEObject Type="Embed" ProgID="Equation.3" ShapeID="_x0000_i1045" DrawAspect="Content" ObjectID="_1699302999" r:id="rId75"/>
              </w:object>
            </w:r>
          </w:p>
        </w:tc>
        <w:tc>
          <w:tcPr>
            <w:tcW w:w="1469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6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9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68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0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8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,46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9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2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1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42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,0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5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5</w:t>
            </w:r>
          </w:p>
        </w:tc>
      </w:tr>
      <w:tr w:rsidR="00595F68" w:rsidRPr="00952769" w:rsidTr="00430DBE">
        <w:trPr>
          <w:trHeight w:val="281"/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,93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8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,82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4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3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,60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39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5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,85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1</w:t>
            </w:r>
          </w:p>
        </w:tc>
      </w:tr>
      <w:tr w:rsidR="00595F68" w:rsidRPr="00952769" w:rsidTr="00430DBE">
        <w:trPr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3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31</w:t>
            </w:r>
          </w:p>
        </w:tc>
        <w:tc>
          <w:tcPr>
            <w:tcW w:w="14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1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94</w:t>
            </w:r>
          </w:p>
        </w:tc>
        <w:tc>
          <w:tcPr>
            <w:tcW w:w="10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1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6,7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3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4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6,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7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5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74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5,1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08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</w:tr>
      <w:tr w:rsidR="00595F68" w:rsidRPr="00504133" w:rsidTr="00430DBE">
        <w:trPr>
          <w:trHeight w:val="475"/>
          <w:jc w:val="center"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4,6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lang w:val="en-US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0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</w:tr>
    </w:tbl>
    <w:p w:rsidR="00952769" w:rsidRDefault="00952769" w:rsidP="00B24DC0">
      <w:pPr>
        <w:spacing w:line="360" w:lineRule="auto"/>
        <w:jc w:val="both"/>
        <w:rPr>
          <w:lang w:val="en-US"/>
        </w:rPr>
        <w:sectPr w:rsidR="00952769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24DC0" w:rsidRPr="00952769" w:rsidRDefault="00285742" w:rsidP="0095276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</w:t>
      </w:r>
      <w:r w:rsidRPr="00285742">
        <w:rPr>
          <w:rFonts w:ascii="Times New Roman" w:hAnsi="Times New Roman" w:cs="Times New Roman"/>
          <w:sz w:val="28"/>
          <w:szCs w:val="28"/>
        </w:rPr>
        <w:t>8</w:t>
      </w:r>
      <w:r w:rsidR="00B24DC0" w:rsidRPr="00952769">
        <w:rPr>
          <w:rFonts w:ascii="Times New Roman" w:hAnsi="Times New Roman" w:cs="Times New Roman"/>
          <w:sz w:val="28"/>
          <w:szCs w:val="28"/>
        </w:rPr>
        <w:t xml:space="preserve"> – Коэффициент силы лобового сопротивления трения консолей для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w:rPr>
            <w:rFonts w:ascii="Cambria Math" w:hAnsi="Times New Roman" w:cs="Times New Roman"/>
            <w:sz w:val="28"/>
            <w:szCs w:val="28"/>
          </w:rPr>
          <m:t xml:space="preserve">=60 </m:t>
        </m:r>
        <m:r>
          <w:rPr>
            <w:rFonts w:ascii="Cambria Math" w:hAnsi="Times New Roman" w:cs="Times New Roman"/>
            <w:sz w:val="28"/>
            <w:szCs w:val="28"/>
          </w:rPr>
          <m:t>км</m:t>
        </m:r>
      </m:oMath>
      <w:r w:rsidR="00B24DC0" w:rsidRPr="00952769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B24DC0" w:rsidRPr="00952769" w:rsidRDefault="00B24DC0" w:rsidP="00B24DC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19,11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4,8749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1"/>
        <w:gridCol w:w="1294"/>
        <w:gridCol w:w="1403"/>
        <w:gridCol w:w="986"/>
        <w:gridCol w:w="1359"/>
        <w:gridCol w:w="1079"/>
        <w:gridCol w:w="1082"/>
        <w:gridCol w:w="1465"/>
      </w:tblGrid>
      <w:tr w:rsidR="00B24DC0" w:rsidRPr="00595F68" w:rsidTr="00B24DC0">
        <w:trPr>
          <w:trHeight w:val="475"/>
          <w:jc w:val="center"/>
        </w:trPr>
        <w:tc>
          <w:tcPr>
            <w:tcW w:w="841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1294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e</w:t>
            </w: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="00285742" w:rsidRPr="00595F68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403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760" w:dyaOrig="420">
                <v:shape id="_x0000_i1046" type="#_x0000_t75" style="width:35.7pt;height:21.9pt" o:ole="">
                  <v:imagedata r:id="rId31" o:title=""/>
                </v:shape>
                <o:OLEObject Type="Embed" ProgID="Equation.3" ShapeID="_x0000_i1046" DrawAspect="Content" ObjectID="_1699303000" r:id="rId76"/>
              </w:object>
            </w:r>
          </w:p>
        </w:tc>
        <w:tc>
          <w:tcPr>
            <w:tcW w:w="986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359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79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47" type="#_x0000_t75" style="width:14.4pt;height:21.9pt" o:ole="">
                  <v:imagedata r:id="rId33" o:title=""/>
                </v:shape>
                <o:OLEObject Type="Embed" ProgID="Equation.DSMT4" ShapeID="_x0000_i1047" DrawAspect="Content" ObjectID="_1699303001" r:id="rId77"/>
              </w:object>
            </w:r>
          </w:p>
        </w:tc>
        <w:tc>
          <w:tcPr>
            <w:tcW w:w="1082" w:type="dxa"/>
            <w:vAlign w:val="center"/>
          </w:tcPr>
          <w:p w:rsidR="00B24DC0" w:rsidRPr="00595F68" w:rsidRDefault="00B24DC0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object w:dxaOrig="360" w:dyaOrig="380">
                <v:shape id="_x0000_i1048" type="#_x0000_t75" style="width:21.9pt;height:21.9pt" o:ole="">
                  <v:imagedata r:id="rId26" o:title=""/>
                </v:shape>
                <o:OLEObject Type="Embed" ProgID="Equation.3" ShapeID="_x0000_i1048" DrawAspect="Content" ObjectID="_1699303002" r:id="rId78"/>
              </w:object>
            </w:r>
          </w:p>
        </w:tc>
        <w:tc>
          <w:tcPr>
            <w:tcW w:w="1465" w:type="dxa"/>
            <w:vAlign w:val="center"/>
          </w:tcPr>
          <w:p w:rsidR="00B24DC0" w:rsidRPr="00595F68" w:rsidRDefault="001B755E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а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тр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  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oMath>
            </m:oMathPara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9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2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8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5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6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5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37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4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3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1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903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3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,0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82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4,00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5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,82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07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3,64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5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,19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58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2,74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11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7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7,28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1,8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4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1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6,38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74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4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0,93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0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0</w:t>
            </w:r>
          </w:p>
        </w:tc>
      </w:tr>
      <w:tr w:rsidR="00595F68" w:rsidRPr="00595F68" w:rsidTr="00430DBE">
        <w:trPr>
          <w:trHeight w:val="475"/>
          <w:jc w:val="center"/>
        </w:trPr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5,47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Cambria Math" w:hAnsi="Times New Roman" w:cs="Times New Roman"/>
                <w:sz w:val="28"/>
                <w:szCs w:val="28"/>
                <w:oMath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595F68" w:rsidRPr="00595F68" w:rsidRDefault="00595F68" w:rsidP="00595F6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95F68">
              <w:rPr>
                <w:rFonts w:ascii="Times New Roman" w:hAnsi="Times New Roman" w:cs="Times New Roman"/>
                <w:sz w:val="28"/>
                <w:szCs w:val="28"/>
              </w:rPr>
              <w:t>1,09</w:t>
            </w:r>
            <w:r w:rsidRPr="00595F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95F68" w:rsidRPr="00595F68" w:rsidRDefault="00595F68" w:rsidP="00595F6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95F6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9</w:t>
            </w:r>
          </w:p>
        </w:tc>
      </w:tr>
    </w:tbl>
    <w:p w:rsidR="00616324" w:rsidRDefault="00616324" w:rsidP="007771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616324" w:rsidRDefault="00616324" w:rsidP="007771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  <w:sectPr w:rsidR="00616324" w:rsidSect="00B24DC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0C7D" w:rsidRPr="00AC38D5" w:rsidRDefault="008B0C7D" w:rsidP="008B0C7D">
      <w:pPr>
        <w:autoSpaceDE w:val="0"/>
        <w:autoSpaceDN w:val="0"/>
        <w:adjustRightInd w:val="0"/>
        <w:spacing w:after="80" w:line="240" w:lineRule="auto"/>
        <w:ind w:firstLine="284"/>
        <w:jc w:val="both"/>
        <w:rPr>
          <w:rFonts w:ascii="Times New Roman" w:eastAsia="TimesNewRomanPSMT" w:hAnsi="Times New Roman" w:cs="Consolas"/>
          <w:sz w:val="28"/>
          <w:szCs w:val="28"/>
        </w:rPr>
      </w:pPr>
      <w:r w:rsidRPr="00AC38D5">
        <w:rPr>
          <w:rFonts w:ascii="Times New Roman" w:eastAsia="TimesNewRomanPSMT" w:hAnsi="Times New Roman" w:cs="Consolas"/>
          <w:sz w:val="28"/>
          <w:szCs w:val="28"/>
        </w:rPr>
        <w:lastRenderedPageBreak/>
        <w:t>Таблица А.</w:t>
      </w:r>
      <w:r w:rsidR="00285742" w:rsidRPr="00285742">
        <w:rPr>
          <w:rFonts w:ascii="Times New Roman" w:eastAsia="TimesNewRomanPSMT" w:hAnsi="Times New Roman" w:cs="Consolas"/>
          <w:sz w:val="28"/>
          <w:szCs w:val="28"/>
        </w:rPr>
        <w:t>9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 – К</w:t>
      </w:r>
      <w:r w:rsidRPr="00AC38D5">
        <w:rPr>
          <w:rFonts w:ascii="Times New Roman" w:eastAsia="Times New Roman" w:hAnsi="Times New Roman" w:cs="Consolas"/>
          <w:sz w:val="28"/>
          <w:szCs w:val="28"/>
        </w:rPr>
        <w:t>оэффициент сопротивления трения ЛА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 при </w:t>
      </w:r>
      <w:r w:rsidRPr="00AC38D5">
        <w:rPr>
          <w:rFonts w:ascii="Times New Roman" w:eastAsia="TimesNewRomanPSMT" w:hAnsi="Times New Roman" w:cs="Consolas"/>
          <w:i/>
          <w:sz w:val="28"/>
          <w:szCs w:val="28"/>
          <w:lang w:val="en-US"/>
        </w:rPr>
        <w:t>H</w:t>
      </w:r>
      <w:r>
        <w:rPr>
          <w:rFonts w:ascii="Times New Roman" w:eastAsia="TimesNewRomanPSMT" w:hAnsi="Times New Roman" w:cs="Consolas"/>
          <w:sz w:val="28"/>
          <w:szCs w:val="28"/>
        </w:rPr>
        <w:t xml:space="preserve"> = </w:t>
      </w:r>
      <w:r w:rsidR="006F79EC" w:rsidRPr="006F79EC">
        <w:rPr>
          <w:rFonts w:ascii="Times New Roman" w:eastAsia="TimesNewRomanPSMT" w:hAnsi="Times New Roman" w:cs="Consolas"/>
          <w:sz w:val="28"/>
          <w:szCs w:val="28"/>
        </w:rPr>
        <w:t xml:space="preserve">10, </w:t>
      </w:r>
      <w:r w:rsidRPr="00AC38D5">
        <w:rPr>
          <w:rFonts w:ascii="Times New Roman" w:eastAsia="TimesNewRomanPSMT" w:hAnsi="Times New Roman" w:cs="Consolas"/>
          <w:sz w:val="28"/>
          <w:szCs w:val="28"/>
        </w:rPr>
        <w:t xml:space="preserve">20, 40, 60 </w:t>
      </w:r>
      <w:r w:rsidRPr="006F79EC">
        <w:rPr>
          <w:rFonts w:ascii="Times New Roman" w:eastAsia="TimesNewRomanPSMT" w:hAnsi="Times New Roman" w:cs="Consolas"/>
          <w:sz w:val="28"/>
          <w:szCs w:val="28"/>
        </w:rPr>
        <w:t>к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8"/>
        <w:gridCol w:w="1086"/>
        <w:gridCol w:w="1221"/>
        <w:gridCol w:w="1221"/>
        <w:gridCol w:w="1221"/>
      </w:tblGrid>
      <w:tr w:rsidR="008B0C7D" w:rsidRPr="008B0C7D" w:rsidTr="00DF1BA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М</w:t>
            </w:r>
            <w:r w:rsidRPr="008B0C7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∞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870" w:dyaOrig="435">
                <v:shape id="_x0000_i1049" type="#_x0000_t75" style="width:43.2pt;height:21.9pt" o:ole="">
                  <v:imagedata r:id="rId79" o:title=""/>
                </v:shape>
                <o:OLEObject Type="Embed" ProgID="Equation.DSMT4" ShapeID="_x0000_i1049" DrawAspect="Content" ObjectID="_1699303003" r:id="rId8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0" type="#_x0000_t75" style="width:50.1pt;height:21.9pt" o:ole="">
                  <v:imagedata r:id="rId81" o:title=""/>
                </v:shape>
                <o:OLEObject Type="Embed" ProgID="Equation.3" ShapeID="_x0000_i1050" DrawAspect="Content" ObjectID="_1699303004" r:id="rId8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1" type="#_x0000_t75" style="width:50.1pt;height:21.9pt" o:ole="">
                  <v:imagedata r:id="rId83" o:title=""/>
                </v:shape>
                <o:OLEObject Type="Embed" ProgID="Equation.3" ShapeID="_x0000_i1051" DrawAspect="Content" ObjectID="_1699303005" r:id="rId8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0C7D" w:rsidRPr="008B0C7D" w:rsidRDefault="008B0C7D" w:rsidP="006F79EC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1005" w:dyaOrig="435">
                <v:shape id="_x0000_i1052" type="#_x0000_t75" style="width:50.1pt;height:21.9pt" o:ole="">
                  <v:imagedata r:id="rId85" o:title=""/>
                </v:shape>
                <o:OLEObject Type="Embed" ProgID="Equation.3" ShapeID="_x0000_i1052" DrawAspect="Content" ObjectID="_1699303006" r:id="rId86"/>
              </w:objec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36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82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32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34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74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2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35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65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41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7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0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3</w:t>
            </w:r>
          </w:p>
        </w:tc>
      </w:tr>
      <w:tr w:rsidR="00430DBE" w:rsidRPr="008B0C7D" w:rsidTr="00E9520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0DBE" w:rsidRPr="008B0C7D" w:rsidRDefault="00430DBE" w:rsidP="006F79E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0C7D">
              <w:rPr>
                <w:rFonts w:ascii="Times New Roman" w:eastAsia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430DBE" w:rsidRPr="00430DBE" w:rsidRDefault="00430DBE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0DB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42</w:t>
            </w:r>
          </w:p>
        </w:tc>
      </w:tr>
    </w:tbl>
    <w:p w:rsidR="008B0C7D" w:rsidRPr="00D63A79" w:rsidRDefault="008B0C7D" w:rsidP="008B0C7D">
      <w:p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437B4" w:rsidRDefault="006437B4" w:rsidP="008B0C7D">
      <w:pPr>
        <w:spacing w:line="256" w:lineRule="auto"/>
        <w:rPr>
          <w:rFonts w:ascii="Times New Roman" w:eastAsia="Calibri" w:hAnsi="Times New Roman" w:cs="Times New Roman"/>
          <w:sz w:val="28"/>
        </w:rPr>
        <w:sectPr w:rsidR="006437B4" w:rsidSect="00DF1BAA">
          <w:pgSz w:w="11906" w:h="16838"/>
          <w:pgMar w:top="1134" w:right="851" w:bottom="1134" w:left="1701" w:header="709" w:footer="709" w:gutter="0"/>
          <w:cols w:space="720"/>
          <w:docGrid w:linePitch="299"/>
        </w:sectPr>
      </w:pPr>
    </w:p>
    <w:p w:rsidR="008B0C7D" w:rsidRDefault="006437B4" w:rsidP="008B0C7D">
      <w:p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6437B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аблица А.10  </w:t>
      </w:r>
      <w:r w:rsidRPr="006437B4">
        <w:rPr>
          <w:rFonts w:ascii="Times New Roman" w:hAnsi="Times New Roman" w:cs="Times New Roman"/>
          <w:sz w:val="28"/>
          <w:szCs w:val="28"/>
        </w:rPr>
        <w:t xml:space="preserve">– Коэффициент интерференции крыла для высоты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6437B4" w:rsidRPr="006437B4" w:rsidRDefault="006437B4" w:rsidP="006437B4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437B4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340,26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1,4607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6437B4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Style w:val="a5"/>
        <w:tblpPr w:leftFromText="180" w:rightFromText="180" w:vertAnchor="page" w:horzAnchor="margin" w:tblpY="2536"/>
        <w:tblW w:w="5000" w:type="pct"/>
        <w:tblLayout w:type="fixed"/>
        <w:tblLook w:val="04A0" w:firstRow="1" w:lastRow="0" w:firstColumn="1" w:lastColumn="0" w:noHBand="0" w:noVBand="1"/>
      </w:tblPr>
      <w:tblGrid>
        <w:gridCol w:w="594"/>
        <w:gridCol w:w="1266"/>
        <w:gridCol w:w="986"/>
        <w:gridCol w:w="846"/>
        <w:gridCol w:w="951"/>
        <w:gridCol w:w="1987"/>
        <w:gridCol w:w="968"/>
        <w:gridCol w:w="986"/>
        <w:gridCol w:w="986"/>
      </w:tblGrid>
      <w:tr w:rsidR="006437B4" w:rsidRPr="008A0736" w:rsidTr="008A0736">
        <w:trPr>
          <w:trHeight w:val="638"/>
        </w:trPr>
        <w:tc>
          <w:tcPr>
            <w:tcW w:w="310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61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acc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</m:oMath>
            </m:oMathPara>
          </w:p>
        </w:tc>
        <w:tc>
          <w:tcPr>
            <w:tcW w:w="442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497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038" w:type="pct"/>
            <w:vAlign w:val="center"/>
          </w:tcPr>
          <w:p w:rsidR="006437B4" w:rsidRPr="008A0736" w:rsidRDefault="006437B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Ф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z)</m:t>
                </m:r>
              </m:oMath>
            </m:oMathPara>
          </w:p>
        </w:tc>
        <w:tc>
          <w:tcPr>
            <w:tcW w:w="506" w:type="pct"/>
            <w:vAlign w:val="center"/>
          </w:tcPr>
          <w:p w:rsidR="006437B4" w:rsidRPr="008A0736" w:rsidRDefault="006437B4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  <w:tc>
          <w:tcPr>
            <w:tcW w:w="515" w:type="pct"/>
            <w:vAlign w:val="center"/>
          </w:tcPr>
          <w:p w:rsidR="006437B4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7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91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7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0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134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92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3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7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382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0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03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6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126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4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88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923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4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61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6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823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4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9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56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92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5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26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4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359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6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8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5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00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4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7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8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168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0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05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5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937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54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5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32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37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89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06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133</w:t>
            </w:r>
          </w:p>
        </w:tc>
      </w:tr>
      <w:tr w:rsidR="008A0736" w:rsidRPr="008A0736" w:rsidTr="008A0736">
        <w:trPr>
          <w:trHeight w:val="399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97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12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6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50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09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27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41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88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272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36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3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27</w:t>
            </w:r>
          </w:p>
        </w:tc>
      </w:tr>
      <w:tr w:rsidR="008A0736" w:rsidRPr="008A0736" w:rsidTr="008A0736">
        <w:trPr>
          <w:trHeight w:val="382"/>
        </w:trPr>
        <w:tc>
          <w:tcPr>
            <w:tcW w:w="310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61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9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939</w:t>
            </w:r>
          </w:p>
        </w:tc>
        <w:tc>
          <w:tcPr>
            <w:tcW w:w="442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497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</w:t>
            </w:r>
          </w:p>
        </w:tc>
        <w:tc>
          <w:tcPr>
            <w:tcW w:w="1038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45</w:t>
            </w:r>
          </w:p>
        </w:tc>
        <w:tc>
          <w:tcPr>
            <w:tcW w:w="515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40</w:t>
            </w:r>
          </w:p>
        </w:tc>
      </w:tr>
    </w:tbl>
    <w:p w:rsidR="006437B4" w:rsidRDefault="006437B4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B0C7D">
      <w:pPr>
        <w:spacing w:line="25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A0736" w:rsidRDefault="008A0736" w:rsidP="008A0736">
      <w:p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6437B4">
        <w:rPr>
          <w:rFonts w:ascii="Times New Roman" w:eastAsia="Calibri" w:hAnsi="Times New Roman" w:cs="Times New Roman"/>
          <w:sz w:val="28"/>
          <w:szCs w:val="28"/>
        </w:rPr>
        <w:lastRenderedPageBreak/>
        <w:t>Таблица А.1</w:t>
      </w:r>
      <w:r w:rsidRPr="008A0736">
        <w:rPr>
          <w:rFonts w:ascii="Times New Roman" w:eastAsia="Calibri" w:hAnsi="Times New Roman" w:cs="Times New Roman"/>
          <w:sz w:val="28"/>
          <w:szCs w:val="28"/>
        </w:rPr>
        <w:t>1</w:t>
      </w:r>
      <w:r w:rsidRPr="006437B4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6437B4">
        <w:rPr>
          <w:rFonts w:ascii="Times New Roman" w:hAnsi="Times New Roman" w:cs="Times New Roman"/>
          <w:sz w:val="28"/>
          <w:szCs w:val="28"/>
        </w:rPr>
        <w:t xml:space="preserve">– Коэффициент интерференции крыла для высоты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10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км</m:t>
        </m:r>
      </m:oMath>
    </w:p>
    <w:p w:rsidR="008A0736" w:rsidRPr="00952769" w:rsidRDefault="008A0736" w:rsidP="008A0736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769">
        <w:rPr>
          <w:rFonts w:ascii="Times New Roman" w:hAnsi="Times New Roman" w:cs="Times New Roman"/>
          <w:sz w:val="28"/>
          <w:szCs w:val="28"/>
        </w:rPr>
        <w:t xml:space="preserve">Параметры атмосферы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=299,45 </m:t>
        </m:r>
        <m:r>
          <w:rPr>
            <w:rFonts w:ascii="Cambria Math" w:hAnsi="Times New Roman" w:cs="Times New Roman"/>
            <w:sz w:val="28"/>
            <w:szCs w:val="28"/>
          </w:rPr>
          <m:t>м</m:t>
        </m:r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ν</m:t>
        </m:r>
        <m:r>
          <w:rPr>
            <w:rFonts w:ascii="Cambria Math" w:hAnsi="Times New Roman" w:cs="Times New Roman"/>
            <w:sz w:val="28"/>
            <w:szCs w:val="28"/>
          </w:rPr>
          <m:t>=3,523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/</m:t>
        </m:r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952769">
        <w:rPr>
          <w:rFonts w:ascii="Times New Roman" w:hAnsi="Times New Roman" w:cs="Times New Roman"/>
          <w:sz w:val="28"/>
          <w:szCs w:val="28"/>
        </w:rPr>
        <w:t xml:space="preserve"> ;</w:t>
      </w:r>
    </w:p>
    <w:tbl>
      <w:tblPr>
        <w:tblStyle w:val="a5"/>
        <w:tblpPr w:leftFromText="180" w:rightFromText="180" w:vertAnchor="page" w:horzAnchor="margin" w:tblpY="2566"/>
        <w:tblW w:w="5000" w:type="pct"/>
        <w:tblLayout w:type="fixed"/>
        <w:tblLook w:val="04A0" w:firstRow="1" w:lastRow="0" w:firstColumn="1" w:lastColumn="0" w:noHBand="0" w:noVBand="1"/>
      </w:tblPr>
      <w:tblGrid>
        <w:gridCol w:w="594"/>
        <w:gridCol w:w="1266"/>
        <w:gridCol w:w="986"/>
        <w:gridCol w:w="846"/>
        <w:gridCol w:w="1095"/>
        <w:gridCol w:w="1843"/>
        <w:gridCol w:w="968"/>
        <w:gridCol w:w="986"/>
        <w:gridCol w:w="986"/>
      </w:tblGrid>
      <w:tr w:rsidR="008A0736" w:rsidRPr="008A0736" w:rsidTr="00D965A0">
        <w:trPr>
          <w:trHeight w:val="638"/>
        </w:trPr>
        <w:tc>
          <w:tcPr>
            <w:tcW w:w="310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61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</m:e>
                </m:acc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ПС</m:t>
                    </m:r>
                  </m:sub>
                </m:sSub>
              </m:oMath>
            </m:oMathPara>
          </w:p>
        </w:tc>
        <w:tc>
          <w:tcPr>
            <w:tcW w:w="442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572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963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Ф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z)</m:t>
                </m:r>
              </m:oMath>
            </m:oMathPara>
          </w:p>
        </w:tc>
        <w:tc>
          <w:tcPr>
            <w:tcW w:w="506" w:type="pct"/>
            <w:vAlign w:val="center"/>
          </w:tcPr>
          <w:p w:rsidR="008A0736" w:rsidRPr="008A0736" w:rsidRDefault="008A0736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хв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  <w:tc>
          <w:tcPr>
            <w:tcW w:w="515" w:type="pct"/>
            <w:vAlign w:val="center"/>
          </w:tcPr>
          <w:p w:rsidR="008A0736" w:rsidRPr="008A0736" w:rsidRDefault="001B755E" w:rsidP="008A073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α</m:t>
                    </m:r>
                  </m:sub>
                </m:sSub>
              </m:oMath>
            </m:oMathPara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71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1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7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85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435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57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3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97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788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1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49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6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563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873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132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5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367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8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9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6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263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545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7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9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6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63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30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2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5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852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1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0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2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5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92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48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2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78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721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03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8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07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4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63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620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0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0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88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3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30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479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03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1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93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603</w:t>
            </w:r>
          </w:p>
        </w:tc>
      </w:tr>
      <w:tr w:rsidR="00D965A0" w:rsidRPr="008A0736" w:rsidTr="0085629C">
        <w:trPr>
          <w:trHeight w:val="399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8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190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5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75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22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721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62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966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5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5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7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07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6736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735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6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54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09</w:t>
            </w:r>
          </w:p>
        </w:tc>
      </w:tr>
      <w:tr w:rsidR="00D965A0" w:rsidRPr="008A0736" w:rsidTr="0085629C">
        <w:trPr>
          <w:trHeight w:val="382"/>
        </w:trPr>
        <w:tc>
          <w:tcPr>
            <w:tcW w:w="310" w:type="pct"/>
            <w:vAlign w:val="center"/>
          </w:tcPr>
          <w:p w:rsidR="00D965A0" w:rsidRPr="008A0736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A073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661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121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97</w:t>
            </w:r>
          </w:p>
        </w:tc>
        <w:tc>
          <w:tcPr>
            <w:tcW w:w="442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572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2</w:t>
            </w:r>
          </w:p>
        </w:tc>
        <w:tc>
          <w:tcPr>
            <w:tcW w:w="963" w:type="pct"/>
            <w:vAlign w:val="center"/>
          </w:tcPr>
          <w:p w:rsidR="00D965A0" w:rsidRPr="00D965A0" w:rsidRDefault="00D965A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6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48</w:t>
            </w:r>
          </w:p>
        </w:tc>
        <w:tc>
          <w:tcPr>
            <w:tcW w:w="515" w:type="pct"/>
            <w:vAlign w:val="center"/>
          </w:tcPr>
          <w:p w:rsidR="00D965A0" w:rsidRPr="00D965A0" w:rsidRDefault="00D965A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965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69</w:t>
            </w:r>
          </w:p>
        </w:tc>
      </w:tr>
    </w:tbl>
    <w:p w:rsidR="00A06649" w:rsidRDefault="00A0664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A06649" w:rsidSect="00DF1BAA">
          <w:pgSz w:w="11906" w:h="16838"/>
          <w:pgMar w:top="1134" w:right="851" w:bottom="1134" w:left="1701" w:header="709" w:footer="709" w:gutter="0"/>
          <w:cols w:space="720"/>
          <w:docGrid w:linePitch="299"/>
        </w:sectPr>
      </w:pPr>
    </w:p>
    <w:tbl>
      <w:tblPr>
        <w:tblStyle w:val="a5"/>
        <w:tblpPr w:leftFromText="180" w:rightFromText="180" w:vertAnchor="page" w:horzAnchor="margin" w:tblpXSpec="center" w:tblpY="1411"/>
        <w:tblW w:w="5000" w:type="pct"/>
        <w:tblLook w:val="04A0" w:firstRow="1" w:lastRow="0" w:firstColumn="1" w:lastColumn="0" w:noHBand="0" w:noVBand="1"/>
      </w:tblPr>
      <w:tblGrid>
        <w:gridCol w:w="833"/>
        <w:gridCol w:w="1509"/>
        <w:gridCol w:w="969"/>
        <w:gridCol w:w="1463"/>
        <w:gridCol w:w="1114"/>
        <w:gridCol w:w="1463"/>
        <w:gridCol w:w="1114"/>
        <w:gridCol w:w="1257"/>
        <w:gridCol w:w="1112"/>
        <w:gridCol w:w="986"/>
        <w:gridCol w:w="986"/>
        <w:gridCol w:w="986"/>
        <w:gridCol w:w="994"/>
      </w:tblGrid>
      <w:tr w:rsidR="00C70DAA" w:rsidRPr="00C70DAA" w:rsidTr="000874F8">
        <w:trPr>
          <w:trHeight w:val="377"/>
        </w:trPr>
        <w:tc>
          <w:tcPr>
            <w:tcW w:w="282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510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∞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8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77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GB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GB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GB"/>
                          </w:rPr>
                          <m:t>н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77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</m:oMath>
            </m:oMathPara>
          </w:p>
        </w:tc>
        <w:tc>
          <w:tcPr>
            <w:tcW w:w="425" w:type="pct"/>
            <w:vMerge w:val="restart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орп</m:t>
                    </m:r>
                  </m:sub>
                </m:sSub>
              </m:oMath>
            </m:oMathPara>
          </w:p>
        </w:tc>
        <w:tc>
          <w:tcPr>
            <w:tcW w:w="1711" w:type="pct"/>
            <w:gridSpan w:val="5"/>
            <w:vAlign w:val="center"/>
          </w:tcPr>
          <w:p w:rsidR="00E6762E" w:rsidRPr="00C70DAA" w:rsidRDefault="001B755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орп</m:t>
                    </m:r>
                  </m:sub>
                </m:sSub>
              </m:oMath>
            </m:oMathPara>
          </w:p>
        </w:tc>
      </w:tr>
      <w:tr w:rsidR="00E6762E" w:rsidRPr="00C70DAA" w:rsidTr="00C70DAA">
        <w:trPr>
          <w:trHeight w:val="1080"/>
        </w:trPr>
        <w:tc>
          <w:tcPr>
            <w:tcW w:w="282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510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328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49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377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49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377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</w:tc>
        <w:tc>
          <w:tcPr>
            <w:tcW w:w="425" w:type="pct"/>
            <w:vMerge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376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=2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333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336" w:type="pct"/>
            <w:vAlign w:val="center"/>
          </w:tcPr>
          <w:p w:rsidR="00E6762E" w:rsidRPr="00C70DAA" w:rsidRDefault="00E6762E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9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65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1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6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03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069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65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06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5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8</w:t>
            </w:r>
          </w:p>
        </w:tc>
      </w:tr>
      <w:tr w:rsidR="000874F8" w:rsidRPr="00C70DAA" w:rsidTr="000874F8">
        <w:trPr>
          <w:trHeight w:val="399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0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7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5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94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34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4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943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1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0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9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62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1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1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6</w:t>
            </w:r>
          </w:p>
        </w:tc>
      </w:tr>
      <w:tr w:rsidR="000874F8" w:rsidRPr="00C70DAA" w:rsidTr="000874F8">
        <w:trPr>
          <w:trHeight w:val="399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1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20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600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2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9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62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121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3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9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0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7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1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57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26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41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74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64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38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06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23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02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2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76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9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19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96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4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88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31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51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039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41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7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0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7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27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6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60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46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22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65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4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55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8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9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33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01</w:t>
            </w:r>
          </w:p>
        </w:tc>
      </w:tr>
      <w:tr w:rsidR="000874F8" w:rsidRPr="00C70DAA" w:rsidTr="000874F8">
        <w:trPr>
          <w:trHeight w:val="382"/>
        </w:trPr>
        <w:tc>
          <w:tcPr>
            <w:tcW w:w="282" w:type="pct"/>
            <w:vAlign w:val="center"/>
          </w:tcPr>
          <w:p w:rsidR="000874F8" w:rsidRPr="00C70DAA" w:rsidRDefault="000874F8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510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328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04</w:t>
            </w:r>
          </w:p>
        </w:tc>
        <w:tc>
          <w:tcPr>
            <w:tcW w:w="49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377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13</w:t>
            </w:r>
          </w:p>
        </w:tc>
        <w:tc>
          <w:tcPr>
            <w:tcW w:w="425" w:type="pct"/>
            <w:vAlign w:val="center"/>
          </w:tcPr>
          <w:p w:rsidR="000874F8" w:rsidRPr="00C70DAA" w:rsidRDefault="000874F8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97</w:t>
            </w:r>
          </w:p>
        </w:tc>
        <w:tc>
          <w:tcPr>
            <w:tcW w:w="37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3</w:t>
            </w:r>
          </w:p>
        </w:tc>
        <w:tc>
          <w:tcPr>
            <w:tcW w:w="333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4</w:t>
            </w:r>
          </w:p>
        </w:tc>
        <w:tc>
          <w:tcPr>
            <w:tcW w:w="336" w:type="pct"/>
            <w:vAlign w:val="bottom"/>
          </w:tcPr>
          <w:p w:rsidR="000874F8" w:rsidRPr="000874F8" w:rsidRDefault="000874F8">
            <w:pPr>
              <w:jc w:val="right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87</w:t>
            </w:r>
          </w:p>
        </w:tc>
      </w:tr>
    </w:tbl>
    <w:p w:rsidR="00E6762E" w:rsidRPr="00E6762E" w:rsidRDefault="00E6762E" w:rsidP="00E6762E">
      <w:pPr>
        <w:autoSpaceDE w:val="0"/>
        <w:autoSpaceDN w:val="0"/>
        <w:adjustRightInd w:val="0"/>
        <w:spacing w:before="100" w:after="6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Таблица А.1</w:t>
      </w:r>
      <w:r w:rsidRPr="00E6762E">
        <w:rPr>
          <w:rFonts w:ascii="Times New Roman" w:eastAsia="TimesNewRomanPSMT" w:hAnsi="Times New Roman" w:cs="Times New Roman"/>
          <w:sz w:val="28"/>
          <w:szCs w:val="28"/>
        </w:rPr>
        <w:t>2 – Коэффициент индуктивного сопротивления корпуса</w:t>
      </w:r>
    </w:p>
    <w:p w:rsidR="00616324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А.12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C70DAA" w:rsidTr="00C70DAA">
        <w:tc>
          <w:tcPr>
            <w:tcW w:w="1134" w:type="dxa"/>
            <w:vAlign w:val="center"/>
          </w:tcPr>
          <w:p w:rsidR="00C70DAA" w:rsidRPr="00DF15B9" w:rsidRDefault="00C70DAA" w:rsidP="00C70DAA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73</w:t>
            </w:r>
          </w:p>
        </w:tc>
        <w:tc>
          <w:tcPr>
            <w:tcW w:w="1134" w:type="dxa"/>
            <w:vAlign w:val="center"/>
          </w:tcPr>
          <w:p w:rsidR="00C70DAA" w:rsidRPr="00C70DAA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134" w:type="dxa"/>
            <w:vAlign w:val="center"/>
          </w:tcPr>
          <w:p w:rsidR="00C70DAA" w:rsidRPr="000874F8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5</w:t>
            </w:r>
          </w:p>
        </w:tc>
        <w:tc>
          <w:tcPr>
            <w:tcW w:w="1134" w:type="dxa"/>
            <w:vAlign w:val="center"/>
          </w:tcPr>
          <w:p w:rsidR="00C70DAA" w:rsidRPr="000874F8" w:rsidRDefault="00C70DAA" w:rsidP="00C70DA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985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2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4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26</w:t>
            </w:r>
          </w:p>
        </w:tc>
        <w:tc>
          <w:tcPr>
            <w:tcW w:w="1134" w:type="dxa"/>
            <w:vAlign w:val="center"/>
          </w:tcPr>
          <w:p w:rsidR="00C70DAA" w:rsidRPr="000874F8" w:rsidRDefault="000874F8" w:rsidP="000874F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874F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90</w:t>
            </w:r>
          </w:p>
        </w:tc>
      </w:tr>
    </w:tbl>
    <w:p w:rsidR="00DF15B9" w:rsidRPr="00DF15B9" w:rsidRDefault="00DF15B9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F15B9">
        <w:rPr>
          <w:rFonts w:ascii="Times New Roman" w:eastAsia="TimesNewRomanPSMT" w:hAnsi="Times New Roman" w:cs="Times New Roman"/>
          <w:sz w:val="28"/>
          <w:szCs w:val="28"/>
        </w:rPr>
        <w:t>Таблица А.</w:t>
      </w:r>
      <w:r>
        <w:rPr>
          <w:rFonts w:ascii="Times New Roman" w:eastAsia="TimesNewRomanPSMT" w:hAnsi="Times New Roman" w:cs="Times New Roman"/>
          <w:sz w:val="28"/>
          <w:szCs w:val="28"/>
        </w:rPr>
        <w:t>13</w:t>
      </w:r>
      <w:r w:rsidRPr="00DF15B9">
        <w:rPr>
          <w:rFonts w:ascii="Times New Roman" w:eastAsia="TimesNewRomanPSMT" w:hAnsi="Times New Roman" w:cs="Times New Roman"/>
          <w:sz w:val="28"/>
          <w:szCs w:val="28"/>
        </w:rPr>
        <w:t xml:space="preserve"> – Коэффициент индуктивного сопротивления крыла для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TimesNewRomanPSMT" w:hAnsi="Times New Roman" w:cs="Times New Roman"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635"/>
        <w:gridCol w:w="1463"/>
        <w:gridCol w:w="848"/>
        <w:gridCol w:w="706"/>
        <w:gridCol w:w="709"/>
        <w:gridCol w:w="709"/>
        <w:gridCol w:w="724"/>
        <w:gridCol w:w="1867"/>
        <w:gridCol w:w="925"/>
        <w:gridCol w:w="1266"/>
        <w:gridCol w:w="986"/>
        <w:gridCol w:w="986"/>
        <w:gridCol w:w="986"/>
        <w:gridCol w:w="986"/>
        <w:gridCol w:w="990"/>
      </w:tblGrid>
      <w:tr w:rsidR="00DF15B9" w:rsidRPr="005C0E69" w:rsidTr="00AF3D60">
        <w:trPr>
          <w:trHeight w:val="407"/>
          <w:jc w:val="center"/>
        </w:trPr>
        <w:tc>
          <w:tcPr>
            <w:tcW w:w="21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4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g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χ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func>
                  </m:den>
                </m:f>
              </m:oMath>
            </m:oMathPara>
          </w:p>
        </w:tc>
        <w:tc>
          <w:tcPr>
            <w:tcW w:w="125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ζ</m:t>
                </m:r>
              </m:oMath>
            </m:oMathPara>
          </w:p>
        </w:tc>
        <w:tc>
          <w:tcPr>
            <w:tcW w:w="6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g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31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42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669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1B755E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a i кр</m:t>
                    </m:r>
                  </m:sub>
                </m:sSub>
              </m:oMath>
            </m:oMathPara>
          </w:p>
        </w:tc>
      </w:tr>
      <w:tr w:rsidR="005C0E69" w:rsidRPr="005C0E69" w:rsidTr="00AF3D60">
        <w:trPr>
          <w:trHeight w:val="454"/>
          <w:jc w:val="center"/>
        </w:trPr>
        <w:tc>
          <w:tcPr>
            <w:tcW w:w="21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α=2°</m:t>
                </m:r>
              </m:oMath>
            </m:oMathPara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  <w:tc>
          <w:tcPr>
            <w:tcW w:w="63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31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42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>α=2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°</m:t>
                </m:r>
              </m:oMath>
            </m:oMathPara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°</m:t>
                </m:r>
              </m:oMath>
            </m:oMathPara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15B9" w:rsidRPr="00AF3D60" w:rsidRDefault="00DF15B9" w:rsidP="00AF3D6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°</m:t>
                </m:r>
              </m:oMath>
            </m:oMathPara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9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95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5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8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98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85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5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5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4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1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42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3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3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44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99</w:t>
            </w:r>
          </w:p>
        </w:tc>
      </w:tr>
      <w:tr w:rsidR="00AF3D60" w:rsidRPr="005C0E69" w:rsidTr="0085629C">
        <w:trPr>
          <w:trHeight w:val="433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4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9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62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3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8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73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89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27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4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79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8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3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4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7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6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6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5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8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9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7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2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9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16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7</w:t>
            </w:r>
          </w:p>
        </w:tc>
      </w:tr>
      <w:tr w:rsidR="00AF3D60" w:rsidRPr="005C0E69" w:rsidTr="0085629C">
        <w:trPr>
          <w:trHeight w:val="407"/>
          <w:jc w:val="center"/>
        </w:trPr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2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11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43</w:t>
            </w:r>
          </w:p>
        </w:tc>
      </w:tr>
    </w:tbl>
    <w:p w:rsidR="00DF15B9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аблицы А.13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566"/>
        <w:gridCol w:w="1247"/>
        <w:gridCol w:w="1004"/>
        <w:gridCol w:w="801"/>
        <w:gridCol w:w="807"/>
        <w:gridCol w:w="807"/>
        <w:gridCol w:w="810"/>
        <w:gridCol w:w="1916"/>
        <w:gridCol w:w="1029"/>
        <w:gridCol w:w="869"/>
        <w:gridCol w:w="986"/>
        <w:gridCol w:w="986"/>
        <w:gridCol w:w="986"/>
        <w:gridCol w:w="986"/>
        <w:gridCol w:w="986"/>
      </w:tblGrid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2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79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1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0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3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3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64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7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6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9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09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3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1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22</w:t>
            </w:r>
          </w:p>
        </w:tc>
      </w:tr>
      <w:tr w:rsidR="00AF3D60" w:rsidRPr="00AF3D60" w:rsidTr="0085629C">
        <w:trPr>
          <w:trHeight w:val="40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8</w:t>
            </w:r>
          </w:p>
        </w:tc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5</w:t>
            </w:r>
          </w:p>
        </w:tc>
        <w:tc>
          <w:tcPr>
            <w:tcW w:w="3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4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9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7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3D60" w:rsidRPr="00AF3D60" w:rsidRDefault="00AF3D60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F3D6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1</w:t>
            </w:r>
          </w:p>
        </w:tc>
      </w:tr>
    </w:tbl>
    <w:p w:rsidR="00A4761B" w:rsidRDefault="00A4761B" w:rsidP="00A4761B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E6FBF">
        <w:rPr>
          <w:rFonts w:ascii="Times New Roman" w:eastAsia="TimesNewRomanPSMT" w:hAnsi="Times New Roman" w:cs="Times New Roman"/>
          <w:sz w:val="28"/>
          <w:szCs w:val="28"/>
        </w:rPr>
        <w:t>Таблица А.14 – Определение координаты фокуса изолированного корпус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84"/>
        <w:gridCol w:w="1559"/>
        <w:gridCol w:w="1134"/>
        <w:gridCol w:w="1155"/>
        <w:gridCol w:w="1433"/>
        <w:gridCol w:w="1142"/>
        <w:gridCol w:w="1127"/>
        <w:gridCol w:w="1433"/>
        <w:gridCol w:w="1088"/>
        <w:gridCol w:w="1082"/>
        <w:gridCol w:w="1287"/>
      </w:tblGrid>
      <w:tr w:rsidR="00A4761B" w:rsidTr="00A4761B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1559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∞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1</m:t>
                    </m:r>
                  </m:sub>
                </m:sSub>
              </m:oMath>
            </m:oMathPara>
          </w:p>
        </w:tc>
        <w:tc>
          <w:tcPr>
            <w:tcW w:w="1155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н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433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42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127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433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н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8" w:type="dxa"/>
            <w:vAlign w:val="center"/>
          </w:tcPr>
          <w:p w:rsidR="00A4761B" w:rsidRPr="00DF15B9" w:rsidRDefault="00A4761B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082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GB"/>
                      </w:rPr>
                      <m:t xml:space="preserve">F 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1287" w:type="dxa"/>
            <w:vAlign w:val="center"/>
          </w:tcPr>
          <w:p w:rsidR="00A4761B" w:rsidRPr="00DF15B9" w:rsidRDefault="001B755E" w:rsidP="00A476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 корп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8"/>
                    <w:szCs w:val="28"/>
                  </w:rPr>
                  <m:t>м</m:t>
                </m:r>
              </m:oMath>
            </m:oMathPara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0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3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10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0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5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3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6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3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92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9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380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2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8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8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5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418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45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08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7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29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0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95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4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19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4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0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6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6</w:t>
            </w:r>
          </w:p>
        </w:tc>
      </w:tr>
      <w:tr w:rsidR="00A4761B" w:rsidTr="0085629C">
        <w:trPr>
          <w:jc w:val="center"/>
        </w:trPr>
        <w:tc>
          <w:tcPr>
            <w:tcW w:w="1184" w:type="dxa"/>
            <w:vAlign w:val="center"/>
          </w:tcPr>
          <w:p w:rsidR="00A4761B" w:rsidRPr="00DF15B9" w:rsidRDefault="00A4761B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F15B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559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2</w:t>
            </w:r>
          </w:p>
        </w:tc>
        <w:tc>
          <w:tcPr>
            <w:tcW w:w="1134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30</w:t>
            </w:r>
          </w:p>
        </w:tc>
        <w:tc>
          <w:tcPr>
            <w:tcW w:w="1155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73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14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112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81</w:t>
            </w:r>
          </w:p>
        </w:tc>
        <w:tc>
          <w:tcPr>
            <w:tcW w:w="1433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1088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5</w:t>
            </w:r>
          </w:p>
        </w:tc>
        <w:tc>
          <w:tcPr>
            <w:tcW w:w="1082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60</w:t>
            </w:r>
          </w:p>
        </w:tc>
        <w:tc>
          <w:tcPr>
            <w:tcW w:w="1287" w:type="dxa"/>
            <w:vAlign w:val="center"/>
          </w:tcPr>
          <w:p w:rsidR="00A4761B" w:rsidRPr="008105EA" w:rsidRDefault="00A4761B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1</w:t>
            </w:r>
          </w:p>
        </w:tc>
      </w:tr>
    </w:tbl>
    <w:p w:rsidR="008105EA" w:rsidRDefault="00A4761B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Продолжение таблицы А.14</w:t>
      </w:r>
    </w:p>
    <w:tbl>
      <w:tblPr>
        <w:tblStyle w:val="a5"/>
        <w:tblpPr w:leftFromText="180" w:rightFromText="180" w:vertAnchor="page" w:tblpY="1801"/>
        <w:tblW w:w="5000" w:type="pct"/>
        <w:tblLayout w:type="fixed"/>
        <w:tblLook w:val="04A0" w:firstRow="1" w:lastRow="0" w:firstColumn="1" w:lastColumn="0" w:noHBand="0" w:noVBand="1"/>
      </w:tblPr>
      <w:tblGrid>
        <w:gridCol w:w="675"/>
        <w:gridCol w:w="1562"/>
        <w:gridCol w:w="1709"/>
        <w:gridCol w:w="1555"/>
        <w:gridCol w:w="1730"/>
        <w:gridCol w:w="1076"/>
        <w:gridCol w:w="1165"/>
        <w:gridCol w:w="1694"/>
        <w:gridCol w:w="1133"/>
        <w:gridCol w:w="1139"/>
        <w:gridCol w:w="1348"/>
      </w:tblGrid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0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2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60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42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7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35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5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88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0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7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11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3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5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979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79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1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21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6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15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1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7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91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8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1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09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8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1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36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5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1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3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53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0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460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7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95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42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8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9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9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8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58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5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7</w:t>
            </w:r>
          </w:p>
        </w:tc>
      </w:tr>
      <w:tr w:rsidR="008105EA" w:rsidRPr="00C70DAA" w:rsidTr="0085629C">
        <w:tc>
          <w:tcPr>
            <w:tcW w:w="228" w:type="pct"/>
            <w:vAlign w:val="center"/>
          </w:tcPr>
          <w:p w:rsidR="008105EA" w:rsidRPr="00C70DA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70D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28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5</w:t>
            </w:r>
          </w:p>
        </w:tc>
        <w:tc>
          <w:tcPr>
            <w:tcW w:w="578" w:type="pct"/>
            <w:vAlign w:val="center"/>
          </w:tcPr>
          <w:p w:rsidR="008105EA" w:rsidRPr="008105EA" w:rsidRDefault="008105EA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00</w:t>
            </w:r>
          </w:p>
        </w:tc>
        <w:tc>
          <w:tcPr>
            <w:tcW w:w="52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07</w:t>
            </w:r>
          </w:p>
        </w:tc>
        <w:tc>
          <w:tcPr>
            <w:tcW w:w="5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2</w:t>
            </w:r>
          </w:p>
        </w:tc>
        <w:tc>
          <w:tcPr>
            <w:tcW w:w="36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00</w:t>
            </w:r>
          </w:p>
        </w:tc>
        <w:tc>
          <w:tcPr>
            <w:tcW w:w="394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641</w:t>
            </w:r>
          </w:p>
        </w:tc>
        <w:tc>
          <w:tcPr>
            <w:tcW w:w="57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383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0</w:t>
            </w:r>
          </w:p>
        </w:tc>
        <w:tc>
          <w:tcPr>
            <w:tcW w:w="385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76</w:t>
            </w:r>
          </w:p>
        </w:tc>
        <w:tc>
          <w:tcPr>
            <w:tcW w:w="456" w:type="pct"/>
            <w:vAlign w:val="center"/>
          </w:tcPr>
          <w:p w:rsidR="008105EA" w:rsidRPr="008105EA" w:rsidRDefault="008105EA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105E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9</w:t>
            </w:r>
          </w:p>
        </w:tc>
      </w:tr>
    </w:tbl>
    <w:p w:rsidR="00DF15B9" w:rsidRPr="00DF15B9" w:rsidRDefault="00DF15B9" w:rsidP="00DF15B9">
      <w:pPr>
        <w:autoSpaceDE w:val="0"/>
        <w:autoSpaceDN w:val="0"/>
        <w:adjustRightInd w:val="0"/>
        <w:spacing w:before="24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17D21">
        <w:rPr>
          <w:rFonts w:ascii="Times New Roman" w:eastAsia="TimesNewRomanPSMT" w:hAnsi="Times New Roman" w:cs="Times New Roman"/>
          <w:sz w:val="28"/>
          <w:szCs w:val="28"/>
        </w:rPr>
        <w:t>Таблица А.</w:t>
      </w:r>
      <w:r w:rsidR="00C5687E" w:rsidRPr="00917D21">
        <w:rPr>
          <w:rFonts w:ascii="Times New Roman" w:eastAsia="TimesNewRomanPSMT" w:hAnsi="Times New Roman" w:cs="Times New Roman"/>
          <w:sz w:val="28"/>
          <w:szCs w:val="28"/>
        </w:rPr>
        <w:t>15</w:t>
      </w:r>
      <w:r w:rsidRPr="00917D21">
        <w:rPr>
          <w:rFonts w:ascii="Times New Roman" w:eastAsia="TimesNewRomanPSMT" w:hAnsi="Times New Roman" w:cs="Times New Roman"/>
          <w:sz w:val="28"/>
          <w:szCs w:val="28"/>
        </w:rPr>
        <w:t xml:space="preserve"> – Определение координаты фокуса крыла РН для высоты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eastAsia="TimesNewRomanPSMT" w:hAnsi="Times New Roman" w:cs="Times New Roman"/>
            <w:iCs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05"/>
        <w:gridCol w:w="1843"/>
        <w:gridCol w:w="1536"/>
        <w:gridCol w:w="1382"/>
        <w:gridCol w:w="1428"/>
        <w:gridCol w:w="1458"/>
        <w:gridCol w:w="1467"/>
        <w:gridCol w:w="1487"/>
        <w:gridCol w:w="1650"/>
        <w:gridCol w:w="1230"/>
      </w:tblGrid>
      <w:tr w:rsidR="00C70DAA" w:rsidRPr="00C70DAA" w:rsidTr="00C70DAA">
        <w:trPr>
          <w:trHeight w:val="594"/>
          <w:jc w:val="center"/>
        </w:trPr>
        <w:tc>
          <w:tcPr>
            <w:tcW w:w="441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623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  <m:t>λ</m:t>
                    </m:r>
                    <m:ctrlP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</w:rPr>
                      <m:t>кр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Cs w:val="28"/>
                        <w:lang w:val="en-GB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szCs w:val="28"/>
                            <w:lang w:val="en-GB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GB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-1</m:t>
                        </m:r>
                      </m:e>
                    </m:d>
                  </m:e>
                </m:rad>
              </m:oMath>
            </m:oMathPara>
          </w:p>
        </w:tc>
        <w:tc>
          <w:tcPr>
            <w:tcW w:w="519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из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67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кр </m:t>
                    </m:r>
                    <m:r>
                      <w:rPr>
                        <w:rFonts w:ascii="Cambria Math" w:hAnsi="Cambria Math" w:cs="Times New Roman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83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Б</m:t>
                    </m:r>
                  </m:sub>
                </m:sSub>
              </m:oMath>
            </m:oMathPara>
          </w:p>
        </w:tc>
        <w:tc>
          <w:tcPr>
            <w:tcW w:w="493" w:type="pct"/>
            <w:vAlign w:val="center"/>
          </w:tcPr>
          <w:p w:rsidR="00DF15B9" w:rsidRPr="00C70DAA" w:rsidRDefault="00DF15B9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Ф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Б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]</m:t>
                </m:r>
              </m:oMath>
            </m:oMathPara>
          </w:p>
        </w:tc>
        <w:tc>
          <w:tcPr>
            <w:tcW w:w="496" w:type="pct"/>
            <w:vAlign w:val="center"/>
          </w:tcPr>
          <w:p w:rsidR="00DF15B9" w:rsidRPr="00C70DAA" w:rsidRDefault="00DF15B9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х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)</m:t>
                </m:r>
              </m:oMath>
            </m:oMathPara>
          </w:p>
        </w:tc>
        <w:tc>
          <w:tcPr>
            <w:tcW w:w="503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х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)</m:t>
                </m:r>
              </m:oMath>
            </m:oMathPara>
          </w:p>
        </w:tc>
        <w:tc>
          <w:tcPr>
            <w:tcW w:w="558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eastAsia="Calibri"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 xml:space="preserve">корп 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GB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Cs w:val="28"/>
                    <w:lang w:val="en-GB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  <w:tc>
          <w:tcPr>
            <w:tcW w:w="416" w:type="pct"/>
            <w:vAlign w:val="center"/>
          </w:tcPr>
          <w:p w:rsidR="00DF15B9" w:rsidRPr="00C70DAA" w:rsidRDefault="001B755E" w:rsidP="0064534B">
            <w:pPr>
              <w:pStyle w:val="aff8"/>
              <w:spacing w:line="360" w:lineRule="auto"/>
              <w:jc w:val="center"/>
              <w:rPr>
                <w:rFonts w:eastAsia="Calibri" w:cs="Times New Roman"/>
                <w:szCs w:val="28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 xml:space="preserve">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 xml:space="preserve">, 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м</m:t>
                </m:r>
              </m:oMath>
            </m:oMathPara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1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5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63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0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56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9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1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9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6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1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26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5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44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31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83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52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7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29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65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77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41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0,9</w:t>
            </w:r>
          </w:p>
        </w:tc>
        <w:tc>
          <w:tcPr>
            <w:tcW w:w="62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</w:t>
            </w:r>
          </w:p>
        </w:tc>
        <w:tc>
          <w:tcPr>
            <w:tcW w:w="519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06</w:t>
            </w:r>
          </w:p>
        </w:tc>
        <w:tc>
          <w:tcPr>
            <w:tcW w:w="467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3</w:t>
            </w:r>
          </w:p>
        </w:tc>
        <w:tc>
          <w:tcPr>
            <w:tcW w:w="48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3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9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0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58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381</w:t>
            </w:r>
          </w:p>
        </w:tc>
        <w:tc>
          <w:tcPr>
            <w:tcW w:w="416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17</w:t>
            </w:r>
          </w:p>
        </w:tc>
      </w:tr>
    </w:tbl>
    <w:p w:rsidR="00DF15B9" w:rsidRDefault="00DF15B9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70DAA" w:rsidRDefault="00C70DAA" w:rsidP="008A07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</w:t>
      </w:r>
      <w:r w:rsidR="00C5687E">
        <w:rPr>
          <w:rFonts w:ascii="Times New Roman" w:hAnsi="Times New Roman" w:cs="Times New Roman"/>
          <w:sz w:val="28"/>
          <w:szCs w:val="28"/>
        </w:rPr>
        <w:t>должение таблицы А.15</w:t>
      </w:r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330"/>
        <w:gridCol w:w="1606"/>
        <w:gridCol w:w="1561"/>
        <w:gridCol w:w="1408"/>
        <w:gridCol w:w="1455"/>
        <w:gridCol w:w="1485"/>
        <w:gridCol w:w="1493"/>
        <w:gridCol w:w="1514"/>
        <w:gridCol w:w="1677"/>
        <w:gridCol w:w="1257"/>
      </w:tblGrid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68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5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931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80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1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36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23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94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79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39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564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1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3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67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54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73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9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4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0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372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32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1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0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03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93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8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918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18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2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1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1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91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8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48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56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2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66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99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369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14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276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95</w:t>
            </w:r>
          </w:p>
        </w:tc>
      </w:tr>
      <w:tr w:rsidR="00917D21" w:rsidRPr="00C70DAA" w:rsidTr="00DE6FBF">
        <w:trPr>
          <w:trHeight w:val="289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3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8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0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119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7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177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08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3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8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1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24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6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11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57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4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8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58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2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87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45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09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66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83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694</w:t>
            </w:r>
          </w:p>
        </w:tc>
      </w:tr>
      <w:tr w:rsidR="00917D21" w:rsidRPr="00C70DAA" w:rsidTr="00DE6FBF">
        <w:trPr>
          <w:trHeight w:val="274"/>
          <w:jc w:val="center"/>
        </w:trPr>
        <w:tc>
          <w:tcPr>
            <w:tcW w:w="450" w:type="pct"/>
            <w:vAlign w:val="center"/>
          </w:tcPr>
          <w:p w:rsidR="00917D21" w:rsidRPr="005458F3" w:rsidRDefault="00917D21" w:rsidP="0085629C">
            <w:pPr>
              <w:pStyle w:val="aff8"/>
              <w:spacing w:line="36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5458F3">
              <w:rPr>
                <w:rFonts w:cs="Times New Roman"/>
                <w:color w:val="000000"/>
                <w:szCs w:val="28"/>
              </w:rPr>
              <w:t>5,0</w:t>
            </w:r>
          </w:p>
        </w:tc>
        <w:tc>
          <w:tcPr>
            <w:tcW w:w="543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8</w:t>
            </w:r>
          </w:p>
        </w:tc>
        <w:tc>
          <w:tcPr>
            <w:tcW w:w="528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20</w:t>
            </w:r>
          </w:p>
        </w:tc>
        <w:tc>
          <w:tcPr>
            <w:tcW w:w="476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007</w:t>
            </w:r>
          </w:p>
        </w:tc>
        <w:tc>
          <w:tcPr>
            <w:tcW w:w="49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6</w:t>
            </w:r>
          </w:p>
        </w:tc>
        <w:tc>
          <w:tcPr>
            <w:tcW w:w="50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505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30</w:t>
            </w:r>
          </w:p>
        </w:tc>
        <w:tc>
          <w:tcPr>
            <w:tcW w:w="512" w:type="pct"/>
            <w:vAlign w:val="center"/>
          </w:tcPr>
          <w:p w:rsidR="00917D21" w:rsidRPr="005458F3" w:rsidRDefault="00917D21" w:rsidP="0085629C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458F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7</w:t>
            </w:r>
          </w:p>
        </w:tc>
        <w:tc>
          <w:tcPr>
            <w:tcW w:w="56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5065</w:t>
            </w:r>
          </w:p>
        </w:tc>
        <w:tc>
          <w:tcPr>
            <w:tcW w:w="42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28</w:t>
            </w:r>
          </w:p>
        </w:tc>
      </w:tr>
    </w:tbl>
    <w:p w:rsidR="008105EA" w:rsidRDefault="008105EA" w:rsidP="008105EA">
      <w:pPr>
        <w:spacing w:line="360" w:lineRule="auto"/>
        <w:rPr>
          <w:rFonts w:cs="Times New Roman"/>
        </w:rPr>
      </w:pPr>
    </w:p>
    <w:p w:rsidR="008105EA" w:rsidRDefault="008105EA" w:rsidP="008105EA">
      <w:pPr>
        <w:spacing w:line="360" w:lineRule="auto"/>
        <w:rPr>
          <w:rFonts w:cs="Times New Roman"/>
        </w:rPr>
      </w:pPr>
    </w:p>
    <w:p w:rsidR="008105EA" w:rsidRDefault="008105EA" w:rsidP="008105EA">
      <w:pPr>
        <w:spacing w:line="360" w:lineRule="auto"/>
        <w:rPr>
          <w:rFonts w:cs="Times New Roman"/>
        </w:rPr>
        <w:sectPr w:rsidR="008105EA" w:rsidSect="00E6762E">
          <w:pgSz w:w="16838" w:h="11906" w:orient="landscape"/>
          <w:pgMar w:top="851" w:right="1134" w:bottom="1701" w:left="1134" w:header="709" w:footer="709" w:gutter="0"/>
          <w:cols w:space="720"/>
          <w:docGrid w:linePitch="299"/>
        </w:sectPr>
      </w:pPr>
    </w:p>
    <w:p w:rsidR="008105EA" w:rsidRPr="008105EA" w:rsidRDefault="008105EA" w:rsidP="008105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А.16</w:t>
      </w:r>
      <w:r w:rsidRPr="008105EA">
        <w:rPr>
          <w:rFonts w:ascii="Times New Roman" w:hAnsi="Times New Roman" w:cs="Times New Roman"/>
          <w:sz w:val="28"/>
          <w:szCs w:val="28"/>
        </w:rPr>
        <w:t xml:space="preserve"> – Определение фокуса РН для высоты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H=10 </m:t>
        </m:r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</w:rPr>
          <m:t>км</m:t>
        </m:r>
      </m:oMath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921"/>
        <w:gridCol w:w="2884"/>
        <w:gridCol w:w="2884"/>
        <w:gridCol w:w="2881"/>
      </w:tblGrid>
      <w:tr w:rsidR="008105EA" w:rsidRPr="008105EA" w:rsidTr="00917D21">
        <w:trPr>
          <w:trHeight w:val="340"/>
          <w:jc w:val="center"/>
        </w:trPr>
        <w:tc>
          <w:tcPr>
            <w:tcW w:w="481" w:type="pct"/>
            <w:vAlign w:val="center"/>
          </w:tcPr>
          <w:p w:rsidR="008105EA" w:rsidRPr="008105EA" w:rsidRDefault="001B755E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GB"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GB" w:eastAsia="ru-RU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∞</m:t>
                    </m:r>
                  </m:sub>
                </m:sSub>
              </m:oMath>
            </m:oMathPara>
          </w:p>
        </w:tc>
        <w:tc>
          <w:tcPr>
            <w:tcW w:w="1507" w:type="pct"/>
            <w:vAlign w:val="center"/>
          </w:tcPr>
          <w:p w:rsidR="008105EA" w:rsidRPr="008105EA" w:rsidRDefault="001B755E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 xml:space="preserve"> кор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eastAsia="TimesNewRomanPSMT" w:hAnsi="Times New Roman" w:cs="Times New Roman"/>
                    <w:sz w:val="28"/>
                    <w:szCs w:val="28"/>
                    <w:lang w:eastAsia="ru-RU"/>
                  </w:rPr>
                  <m:t>м</m:t>
                </m:r>
              </m:oMath>
            </m:oMathPara>
          </w:p>
        </w:tc>
        <w:tc>
          <w:tcPr>
            <w:tcW w:w="1507" w:type="pct"/>
            <w:vAlign w:val="center"/>
          </w:tcPr>
          <w:p w:rsidR="008105EA" w:rsidRPr="008105EA" w:rsidRDefault="001B755E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eastAsia="ru-RU"/>
                      </w:rPr>
                      <m:t xml:space="preserve"> к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eastAsia="TimesNewRomanPSMT" w:hAnsi="Times New Roman" w:cs="Times New Roman"/>
                    <w:sz w:val="28"/>
                    <w:szCs w:val="28"/>
                    <w:lang w:eastAsia="ru-RU"/>
                  </w:rPr>
                  <m:t>м</m:t>
                </m:r>
              </m:oMath>
            </m:oMathPara>
          </w:p>
        </w:tc>
        <w:tc>
          <w:tcPr>
            <w:tcW w:w="1505" w:type="pct"/>
            <w:vAlign w:val="center"/>
          </w:tcPr>
          <w:p w:rsidR="008105EA" w:rsidRPr="008105EA" w:rsidRDefault="001B755E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i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NewRomanPSMT" w:hAnsi="Cambria Math" w:cs="Times New Roman"/>
                        <w:sz w:val="28"/>
                        <w:szCs w:val="28"/>
                        <w:lang w:val="en-US" w:eastAsia="ru-RU"/>
                      </w:rPr>
                      <m:t>f</m:t>
                    </m:r>
                  </m:sub>
                </m:sSub>
                <m:r>
                  <w:rPr>
                    <w:rFonts w:ascii="Cambria Math" w:eastAsia="TimesNewRomanPSMT" w:hAnsi="Cambria Math" w:cs="Times New Roman"/>
                    <w:sz w:val="28"/>
                    <w:szCs w:val="28"/>
                    <w:lang w:eastAsia="ru-RU"/>
                  </w:rPr>
                  <m:t>, м</m:t>
                </m:r>
              </m:oMath>
            </m:oMathPara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36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69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004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126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7533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9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952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72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77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435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517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727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4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80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331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01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7857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32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300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36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718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972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2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7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56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212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95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06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2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80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668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3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57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106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4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1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945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344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4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694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0749</w:t>
            </w:r>
          </w:p>
        </w:tc>
      </w:tr>
      <w:tr w:rsidR="00917D21" w:rsidRPr="008105EA" w:rsidTr="00DE6FBF">
        <w:trPr>
          <w:trHeight w:val="340"/>
          <w:jc w:val="center"/>
        </w:trPr>
        <w:tc>
          <w:tcPr>
            <w:tcW w:w="481" w:type="pct"/>
            <w:vAlign w:val="center"/>
          </w:tcPr>
          <w:p w:rsidR="00917D21" w:rsidRPr="008105EA" w:rsidRDefault="00917D21" w:rsidP="008105EA">
            <w:pPr>
              <w:spacing w:after="160"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</w:pPr>
            <w:r w:rsidRPr="008105EA">
              <w:rPr>
                <w:rFonts w:ascii="Times New Roman" w:eastAsia="TimesNewRomanPSMT" w:hAnsi="Times New Roman" w:cs="Times New Roman"/>
                <w:sz w:val="28"/>
                <w:szCs w:val="28"/>
                <w:lang w:eastAsia="ru-RU"/>
              </w:rPr>
              <w:t>5,0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78</w:t>
            </w:r>
          </w:p>
        </w:tc>
        <w:tc>
          <w:tcPr>
            <w:tcW w:w="1507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6728</w:t>
            </w:r>
          </w:p>
        </w:tc>
        <w:tc>
          <w:tcPr>
            <w:tcW w:w="1505" w:type="pct"/>
            <w:vAlign w:val="bottom"/>
          </w:tcPr>
          <w:p w:rsidR="00917D21" w:rsidRPr="00917D21" w:rsidRDefault="00917D21" w:rsidP="00917D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17D2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469</w:t>
            </w:r>
          </w:p>
        </w:tc>
      </w:tr>
    </w:tbl>
    <w:p w:rsidR="00C70DAA" w:rsidRPr="008A0736" w:rsidRDefault="00C70DAA" w:rsidP="008105E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C70DAA" w:rsidRPr="008A0736" w:rsidSect="008105EA">
      <w:pgSz w:w="11906" w:h="16838"/>
      <w:pgMar w:top="1134" w:right="851" w:bottom="1134" w:left="1701" w:header="709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67FA" w:rsidRDefault="00DA67FA" w:rsidP="001D2957">
      <w:pPr>
        <w:spacing w:after="0" w:line="240" w:lineRule="auto"/>
      </w:pPr>
      <w:r>
        <w:separator/>
      </w:r>
    </w:p>
  </w:endnote>
  <w:endnote w:type="continuationSeparator" w:id="0">
    <w:p w:rsidR="00DA67FA" w:rsidRDefault="00DA67FA" w:rsidP="001D29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158135216"/>
      <w:docPartObj>
        <w:docPartGallery w:val="Page Numbers (Bottom of Page)"/>
        <w:docPartUnique/>
      </w:docPartObj>
    </w:sdtPr>
    <w:sdtContent>
      <w:p w:rsidR="001B755E" w:rsidRPr="00F16381" w:rsidRDefault="001B755E">
        <w:pPr>
          <w:pStyle w:val="ab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16381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16381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F16381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A679B">
          <w:rPr>
            <w:rFonts w:ascii="Times New Roman" w:hAnsi="Times New Roman" w:cs="Times New Roman"/>
            <w:noProof/>
            <w:sz w:val="28"/>
            <w:szCs w:val="28"/>
          </w:rPr>
          <w:t>9</w:t>
        </w:r>
        <w:r w:rsidRPr="00F16381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1B755E" w:rsidRDefault="001B755E">
    <w:pPr>
      <w:pStyle w:val="ab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E34DD" w:rsidRDefault="001B755E" w:rsidP="00E7181B">
    <w:pPr>
      <w:pStyle w:val="ab"/>
      <w:jc w:val="cen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6708460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1B755E" w:rsidRPr="00AF3D60" w:rsidRDefault="001B755E">
        <w:pPr>
          <w:pStyle w:val="ab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AF3D6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F3D6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AF3D6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A679B">
          <w:rPr>
            <w:rFonts w:ascii="Times New Roman" w:hAnsi="Times New Roman" w:cs="Times New Roman"/>
            <w:noProof/>
            <w:sz w:val="28"/>
            <w:szCs w:val="28"/>
          </w:rPr>
          <w:t>58</w:t>
        </w:r>
        <w:r w:rsidRPr="00AF3D6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1B755E" w:rsidRPr="00525AA3" w:rsidRDefault="001B755E" w:rsidP="00C406ED">
    <w:pPr>
      <w:pStyle w:val="ab"/>
      <w:jc w:val="center"/>
      <w:rPr>
        <w:lang w:val="en-US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20139" w:rsidRDefault="001B755E" w:rsidP="00C406ED">
    <w:pPr>
      <w:pStyle w:val="ab"/>
      <w:jc w:val="center"/>
    </w:pPr>
    <w:r>
      <w:rPr>
        <w:lang w:val="en-US"/>
      </w:rPr>
      <w:t>5</w:t>
    </w:r>
    <w:r>
      <w:t>7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20139" w:rsidRDefault="001B755E" w:rsidP="00C406ED">
    <w:pPr>
      <w:pStyle w:val="ab"/>
      <w:jc w:val="cen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3D47A2" w:rsidRDefault="001B755E" w:rsidP="00C406ED">
    <w:pPr>
      <w:pStyle w:val="ab"/>
      <w:jc w:val="center"/>
      <w:rPr>
        <w:rFonts w:ascii="Times New Roman" w:hAnsi="Times New Roman" w:cs="Times New Roman"/>
        <w:sz w:val="28"/>
        <w:szCs w:val="28"/>
      </w:rPr>
    </w:pPr>
    <w:r w:rsidRPr="003D47A2">
      <w:rPr>
        <w:rFonts w:ascii="Times New Roman" w:hAnsi="Times New Roman" w:cs="Times New Roman"/>
        <w:sz w:val="28"/>
        <w:szCs w:val="28"/>
      </w:rPr>
      <w:t>60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20139" w:rsidRDefault="001B755E" w:rsidP="00C406ED">
    <w:pPr>
      <w:pStyle w:val="ab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0327B0" w:rsidRDefault="001B755E" w:rsidP="002D0DCF">
    <w:pPr>
      <w:pStyle w:val="ab"/>
      <w:jc w:val="center"/>
      <w:rPr>
        <w:sz w:val="28"/>
        <w:szCs w:val="2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F16381" w:rsidRDefault="001B755E" w:rsidP="002D0DCF">
    <w:pPr>
      <w:pStyle w:val="ab"/>
      <w:jc w:val="center"/>
      <w:rPr>
        <w:sz w:val="28"/>
        <w:szCs w:val="28"/>
        <w:lang w:val="en-US"/>
      </w:rPr>
    </w:pPr>
    <w:r>
      <w:rPr>
        <w:sz w:val="28"/>
        <w:szCs w:val="28"/>
        <w:lang w:val="en-US"/>
      </w:rPr>
      <w:t>3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578841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1B755E" w:rsidRDefault="001B755E">
        <w:pPr>
          <w:pStyle w:val="ab"/>
          <w:jc w:val="center"/>
        </w:pPr>
        <w:r w:rsidRPr="004B164E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B164E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4B164E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A679B">
          <w:rPr>
            <w:rFonts w:ascii="Times New Roman" w:hAnsi="Times New Roman" w:cs="Times New Roman"/>
            <w:noProof/>
            <w:sz w:val="28"/>
            <w:szCs w:val="28"/>
          </w:rPr>
          <w:t>27</w:t>
        </w:r>
        <w:r w:rsidRPr="004B164E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1B755E" w:rsidRDefault="001B755E">
    <w:pPr>
      <w:pStyle w:val="ab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7817855"/>
      <w:docPartObj>
        <w:docPartGallery w:val="Page Numbers (Bottom of Page)"/>
        <w:docPartUnique/>
      </w:docPartObj>
    </w:sdtPr>
    <w:sdtContent>
      <w:p w:rsidR="001B755E" w:rsidRDefault="001B755E">
        <w:pPr>
          <w:pStyle w:val="ab"/>
          <w:jc w:val="center"/>
        </w:pPr>
        <w:r w:rsidRPr="0029304D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9304D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9304D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A679B">
          <w:rPr>
            <w:rFonts w:ascii="Times New Roman" w:hAnsi="Times New Roman" w:cs="Times New Roman"/>
            <w:noProof/>
            <w:sz w:val="28"/>
            <w:szCs w:val="28"/>
          </w:rPr>
          <w:t>67</w:t>
        </w:r>
        <w:r w:rsidRPr="0029304D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1B755E" w:rsidRDefault="001B755E">
    <w:pPr>
      <w:pStyle w:val="ab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E34DD" w:rsidRDefault="001B755E" w:rsidP="00A754D8">
    <w:pPr>
      <w:pStyle w:val="ab"/>
      <w:jc w:val="center"/>
    </w:pPr>
    <w:r>
      <w:t>23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E34DD" w:rsidRDefault="001B755E" w:rsidP="00A754D8">
    <w:pPr>
      <w:pStyle w:val="ab"/>
      <w:jc w:val="cen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2E34DD" w:rsidRDefault="001B755E" w:rsidP="00560A2C">
    <w:pPr>
      <w:pStyle w:val="ab"/>
      <w:jc w:val="center"/>
    </w:pPr>
    <w:r>
      <w:t>35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Pr="006A40C9" w:rsidRDefault="001B755E" w:rsidP="00E7181B">
    <w:pPr>
      <w:pStyle w:val="ab"/>
      <w:jc w:val="center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67FA" w:rsidRDefault="00DA67FA" w:rsidP="001D2957">
      <w:pPr>
        <w:spacing w:after="0" w:line="240" w:lineRule="auto"/>
      </w:pPr>
      <w:r>
        <w:separator/>
      </w:r>
    </w:p>
  </w:footnote>
  <w:footnote w:type="continuationSeparator" w:id="0">
    <w:p w:rsidR="00DA67FA" w:rsidRDefault="00DA67FA" w:rsidP="001D29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67306219"/>
      <w:docPartObj>
        <w:docPartGallery w:val="Page Numbers (Margins)"/>
        <w:docPartUnique/>
      </w:docPartObj>
    </w:sdtPr>
    <w:sdtContent>
      <w:p w:rsidR="001B755E" w:rsidRDefault="001B755E">
        <w:pPr>
          <w:pStyle w:val="a9"/>
          <w:jc w:val="center"/>
        </w:pPr>
      </w:p>
    </w:sdtContent>
  </w:sdt>
  <w:p w:rsidR="001B755E" w:rsidRDefault="001B755E">
    <w:pPr>
      <w:pStyle w:val="a9"/>
    </w:pPr>
    <w:r>
      <w:rPr>
        <w:noProof/>
      </w:rPr>
      <w:pict>
        <v:rect id="Прямоугольник 9" o:spid="_x0000_s2054" style="position:absolute;margin-left:-13.5pt;margin-top:210.7pt;width:70.8pt;height:21pt;z-index:2516664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" o:allowincell="f" stroked="f">
          <v:textbox style="layout-flow:vertical">
            <w:txbxContent>
              <w:p w:rsidR="001B755E" w:rsidRPr="009E17F7" w:rsidRDefault="001B755E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9E17F7">
                  <w:rPr>
                    <w:sz w:val="24"/>
                    <w:szCs w:val="24"/>
                  </w:rPr>
                  <w:fldChar w:fldCharType="begin"/>
                </w:r>
                <w:r w:rsidRPr="009E17F7">
                  <w:rPr>
                    <w:sz w:val="24"/>
                    <w:szCs w:val="24"/>
                  </w:rPr>
                  <w:instrText>PAGE   \* MERGEFORMAT</w:instrText>
                </w:r>
                <w:r w:rsidRPr="009E17F7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69</w:t>
                </w:r>
                <w:r w:rsidRPr="009E17F7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2836469"/>
      <w:docPartObj>
        <w:docPartGallery w:val="Page Numbers (Margins)"/>
        <w:docPartUnique/>
      </w:docPartObj>
    </w:sdtPr>
    <w:sdtContent>
      <w:p w:rsidR="001B755E" w:rsidRDefault="001B755E">
        <w:pPr>
          <w:pStyle w:val="a9"/>
          <w:jc w:val="center"/>
        </w:pPr>
      </w:p>
    </w:sdtContent>
  </w:sdt>
  <w:p w:rsidR="001B755E" w:rsidRDefault="001B755E">
    <w:pPr>
      <w:pStyle w:val="a9"/>
    </w:pPr>
    <w:r>
      <w:rPr>
        <w:noProof/>
      </w:rPr>
      <w:pict>
        <v:rect id="Прямоугольник 7" o:spid="_x0000_s2049" style="position:absolute;margin-left:-18.75pt;margin-top:210.7pt;width:76.05pt;height:25.95pt;z-index:251660288;visibility:visible;mso-position-horizontal-relative:left-margin-area;mso-position-vertical-relative:margin;mso-width-relative:left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" o:allowincell="f" stroked="f">
          <v:textbox style="layout-flow:vertical">
            <w:txbxContent>
              <w:p w:rsidR="001B755E" w:rsidRPr="00280CEE" w:rsidRDefault="001B755E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280CEE">
                  <w:rPr>
                    <w:sz w:val="24"/>
                    <w:szCs w:val="24"/>
                  </w:rPr>
                  <w:fldChar w:fldCharType="begin"/>
                </w:r>
                <w:r w:rsidRPr="00280CEE">
                  <w:rPr>
                    <w:sz w:val="24"/>
                    <w:szCs w:val="24"/>
                  </w:rPr>
                  <w:instrText>PAGE   \* MERGEFORMAT</w:instrText>
                </w:r>
                <w:r w:rsidRPr="00280CEE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36</w:t>
                </w:r>
                <w:r w:rsidRPr="00280CEE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19090413"/>
      <w:docPartObj>
        <w:docPartGallery w:val="Page Numbers (Margins)"/>
        <w:docPartUnique/>
      </w:docPartObj>
    </w:sdtPr>
    <w:sdtContent>
      <w:p w:rsidR="001B755E" w:rsidRDefault="001B755E">
        <w:pPr>
          <w:pStyle w:val="a9"/>
          <w:jc w:val="center"/>
        </w:pPr>
      </w:p>
    </w:sdtContent>
  </w:sdt>
  <w:p w:rsidR="001B755E" w:rsidRDefault="001B755E">
    <w:pPr>
      <w:pStyle w:val="a9"/>
    </w:pPr>
    <w:r>
      <w:rPr>
        <w:noProof/>
      </w:rPr>
      <w:pict>
        <v:rect id="Прямоугольник 1" o:spid="_x0000_s2051" style="position:absolute;margin-left:-10.5pt;margin-top:210.7pt;width:67.8pt;height:21.75pt;z-index:251662336;visibility:visible;mso-position-horizontal-relative:left-margin-area;mso-position-vertical-relative:margin;mso-width-relative:left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" o:allowincell="f" stroked="f">
          <v:textbox style="layout-flow:vertical;mso-next-textbox:#Прямоугольник 1">
            <w:txbxContent>
              <w:p w:rsidR="001B755E" w:rsidRPr="00065925" w:rsidRDefault="001B755E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065925">
                  <w:rPr>
                    <w:sz w:val="24"/>
                    <w:szCs w:val="24"/>
                  </w:rPr>
                  <w:fldChar w:fldCharType="begin"/>
                </w:r>
                <w:r w:rsidRPr="00065925">
                  <w:rPr>
                    <w:sz w:val="24"/>
                    <w:szCs w:val="24"/>
                  </w:rPr>
                  <w:instrText>PAGE   \* MERGEFORMAT</w:instrText>
                </w:r>
                <w:r w:rsidRPr="00065925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51</w:t>
                </w:r>
                <w:r w:rsidRPr="00065925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12792815"/>
      <w:docPartObj>
        <w:docPartGallery w:val="Page Numbers (Margins)"/>
        <w:docPartUnique/>
      </w:docPartObj>
    </w:sdtPr>
    <w:sdtContent>
      <w:p w:rsidR="001B755E" w:rsidRDefault="001B755E">
        <w:pPr>
          <w:pStyle w:val="a9"/>
          <w:jc w:val="center"/>
        </w:pPr>
      </w:p>
    </w:sdtContent>
  </w:sdt>
  <w:p w:rsidR="001B755E" w:rsidRDefault="001B755E">
    <w:pPr>
      <w:pStyle w:val="a9"/>
    </w:pPr>
    <w:r>
      <w:rPr>
        <w:noProof/>
      </w:rPr>
      <w:pict>
        <v:rect id="_x0000_s2056" style="position:absolute;margin-left:-8.25pt;margin-top:210.7pt;width:65.5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" o:allowincell="f" stroked="f">
          <v:textbox style="layout-flow:vertical">
            <w:txbxContent>
              <w:p w:rsidR="001B755E" w:rsidRPr="00220139" w:rsidRDefault="001B755E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220139">
                  <w:rPr>
                    <w:sz w:val="24"/>
                    <w:szCs w:val="24"/>
                  </w:rPr>
                  <w:fldChar w:fldCharType="begin"/>
                </w:r>
                <w:r w:rsidRPr="00220139">
                  <w:rPr>
                    <w:sz w:val="24"/>
                    <w:szCs w:val="24"/>
                  </w:rPr>
                  <w:instrText>PAGE   \* MERGEFORMAT</w:instrText>
                </w:r>
                <w:r w:rsidRPr="00220139">
                  <w:rPr>
                    <w:sz w:val="24"/>
                    <w:szCs w:val="24"/>
                  </w:rPr>
                  <w:fldChar w:fldCharType="separate"/>
                </w:r>
                <w:r w:rsidR="001A679B">
                  <w:rPr>
                    <w:noProof/>
                    <w:sz w:val="24"/>
                    <w:szCs w:val="24"/>
                  </w:rPr>
                  <w:t>58</w:t>
                </w:r>
                <w:r w:rsidRPr="00220139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5E" w:rsidRDefault="001B755E">
    <w:pPr>
      <w:pStyle w:val="a9"/>
      <w:jc w:val="center"/>
    </w:pPr>
  </w:p>
  <w:p w:rsidR="001B755E" w:rsidRDefault="001B755E">
    <w:pPr>
      <w:pStyle w:val="a9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3030413"/>
      <w:docPartObj>
        <w:docPartGallery w:val="Page Numbers (Margins)"/>
        <w:docPartUnique/>
      </w:docPartObj>
    </w:sdtPr>
    <w:sdtContent>
      <w:p w:rsidR="001B755E" w:rsidRDefault="001B755E">
        <w:pPr>
          <w:pStyle w:val="a9"/>
          <w:jc w:val="center"/>
        </w:pPr>
      </w:p>
    </w:sdtContent>
  </w:sdt>
  <w:p w:rsidR="001B755E" w:rsidRDefault="001B755E">
    <w:pPr>
      <w:pStyle w:val="a9"/>
    </w:pPr>
    <w:r>
      <w:rPr>
        <w:noProof/>
      </w:rPr>
      <w:pict>
        <v:rect id="Прямоугольник 8" o:spid="_x0000_s2055" style="position:absolute;margin-left:-9pt;margin-top:210.7pt;width:66.3pt;height:25.95pt;z-index:2516654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margin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" o:allowincell="f" stroked="f">
          <v:textbox style="layout-flow:vertical">
            <w:txbxContent>
              <w:p w:rsidR="001B755E" w:rsidRPr="00996A44" w:rsidRDefault="001B755E">
                <w:pPr>
                  <w:pBdr>
                    <w:bottom w:val="single" w:sz="4" w:space="1" w:color="auto"/>
                  </w:pBdr>
                  <w:jc w:val="right"/>
                  <w:rPr>
                    <w:sz w:val="24"/>
                    <w:szCs w:val="24"/>
                  </w:rPr>
                </w:pPr>
                <w:r w:rsidRPr="00996A44">
                  <w:rPr>
                    <w:sz w:val="24"/>
                    <w:szCs w:val="24"/>
                  </w:rPr>
                  <w:fldChar w:fldCharType="begin"/>
                </w:r>
                <w:r w:rsidRPr="00996A44">
                  <w:rPr>
                    <w:sz w:val="24"/>
                    <w:szCs w:val="24"/>
                  </w:rPr>
                  <w:instrText>PAGE   \* MERGEFORMAT</w:instrText>
                </w:r>
                <w:r w:rsidRPr="00996A44">
                  <w:rPr>
                    <w:sz w:val="24"/>
                    <w:szCs w:val="24"/>
                  </w:rPr>
                  <w:fldChar w:fldCharType="separate"/>
                </w:r>
                <w:r>
                  <w:rPr>
                    <w:noProof/>
                    <w:sz w:val="24"/>
                    <w:szCs w:val="24"/>
                  </w:rPr>
                  <w:t>60</w:t>
                </w:r>
                <w:r w:rsidRPr="00996A44">
                  <w:rPr>
                    <w:sz w:val="24"/>
                    <w:szCs w:val="24"/>
                  </w:rPr>
                  <w:fldChar w:fldCharType="end"/>
                </w:r>
              </w:p>
            </w:txbxContent>
          </v:textbox>
          <w10:wrap anchorx="margin" anchory="margin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543"/>
    <w:multiLevelType w:val="hybridMultilevel"/>
    <w:tmpl w:val="3EACDF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CE5C8A"/>
    <w:multiLevelType w:val="hybridMultilevel"/>
    <w:tmpl w:val="BC3E2DAE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E65EA1"/>
    <w:multiLevelType w:val="multilevel"/>
    <w:tmpl w:val="25101C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AA9092E"/>
    <w:multiLevelType w:val="hybridMultilevel"/>
    <w:tmpl w:val="958CA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4F6238"/>
    <w:multiLevelType w:val="hybridMultilevel"/>
    <w:tmpl w:val="9AA8966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242C5EC3"/>
    <w:multiLevelType w:val="hybridMultilevel"/>
    <w:tmpl w:val="A208B32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4E1B24"/>
    <w:multiLevelType w:val="hybridMultilevel"/>
    <w:tmpl w:val="630C19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08466A4"/>
    <w:multiLevelType w:val="hybridMultilevel"/>
    <w:tmpl w:val="4BB270AE"/>
    <w:lvl w:ilvl="0" w:tplc="866A0FE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2A4EFE"/>
    <w:multiLevelType w:val="hybridMultilevel"/>
    <w:tmpl w:val="FE54A1A8"/>
    <w:lvl w:ilvl="0" w:tplc="ECAAB8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18E5149"/>
    <w:multiLevelType w:val="hybridMultilevel"/>
    <w:tmpl w:val="019E6BD2"/>
    <w:lvl w:ilvl="0" w:tplc="95E2907C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492CE4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E20D03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8257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A0C1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54C852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DA10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E6F4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C0D38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B23305"/>
    <w:multiLevelType w:val="hybridMultilevel"/>
    <w:tmpl w:val="28BE7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086768"/>
    <w:multiLevelType w:val="hybridMultilevel"/>
    <w:tmpl w:val="81DC3CE0"/>
    <w:lvl w:ilvl="0" w:tplc="DA8482A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9B51D6"/>
    <w:multiLevelType w:val="multilevel"/>
    <w:tmpl w:val="D01E888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3AB85255"/>
    <w:multiLevelType w:val="hybridMultilevel"/>
    <w:tmpl w:val="7B5E37F4"/>
    <w:lvl w:ilvl="0" w:tplc="4E626126">
      <w:start w:val="1"/>
      <w:numFmt w:val="decimal"/>
      <w:lvlText w:val="(%1)"/>
      <w:lvlJc w:val="left"/>
      <w:pPr>
        <w:ind w:left="0" w:firstLine="288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A24563"/>
    <w:multiLevelType w:val="hybridMultilevel"/>
    <w:tmpl w:val="49EC63F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157F29"/>
    <w:multiLevelType w:val="hybridMultilevel"/>
    <w:tmpl w:val="BF1ABC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0A7E1C"/>
    <w:multiLevelType w:val="hybridMultilevel"/>
    <w:tmpl w:val="49EC63FA"/>
    <w:lvl w:ilvl="0" w:tplc="B370429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5B49F7"/>
    <w:multiLevelType w:val="hybridMultilevel"/>
    <w:tmpl w:val="D48A37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10734F"/>
    <w:multiLevelType w:val="hybridMultilevel"/>
    <w:tmpl w:val="B4F49012"/>
    <w:lvl w:ilvl="0" w:tplc="EB06E3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1C1020"/>
    <w:multiLevelType w:val="hybridMultilevel"/>
    <w:tmpl w:val="D840A1E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9A67712"/>
    <w:multiLevelType w:val="hybridMultilevel"/>
    <w:tmpl w:val="7EA2780A"/>
    <w:lvl w:ilvl="0" w:tplc="FB4C5920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8C6084"/>
    <w:multiLevelType w:val="hybridMultilevel"/>
    <w:tmpl w:val="46AA76C8"/>
    <w:lvl w:ilvl="0" w:tplc="C118293C">
      <w:start w:val="1"/>
      <w:numFmt w:val="decimal"/>
      <w:suff w:val="nothing"/>
      <w:lvlText w:val="(%1)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BE16EC"/>
    <w:multiLevelType w:val="multilevel"/>
    <w:tmpl w:val="D3367A2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8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23" w15:restartNumberingAfterBreak="0">
    <w:nsid w:val="6C2F13BC"/>
    <w:multiLevelType w:val="hybridMultilevel"/>
    <w:tmpl w:val="722A241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3"/>
  </w:num>
  <w:num w:numId="2">
    <w:abstractNumId w:val="9"/>
  </w:num>
  <w:num w:numId="3">
    <w:abstractNumId w:val="2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2"/>
  </w:num>
  <w:num w:numId="7">
    <w:abstractNumId w:val="19"/>
  </w:num>
  <w:num w:numId="8">
    <w:abstractNumId w:val="12"/>
  </w:num>
  <w:num w:numId="9">
    <w:abstractNumId w:val="4"/>
  </w:num>
  <w:num w:numId="10">
    <w:abstractNumId w:val="10"/>
  </w:num>
  <w:num w:numId="11">
    <w:abstractNumId w:val="6"/>
  </w:num>
  <w:num w:numId="12">
    <w:abstractNumId w:val="20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  <w:num w:numId="15">
    <w:abstractNumId w:val="21"/>
  </w:num>
  <w:num w:numId="16">
    <w:abstractNumId w:val="5"/>
  </w:num>
  <w:num w:numId="17">
    <w:abstractNumId w:val="16"/>
  </w:num>
  <w:num w:numId="18">
    <w:abstractNumId w:val="14"/>
  </w:num>
  <w:num w:numId="19">
    <w:abstractNumId w:val="17"/>
  </w:num>
  <w:num w:numId="20">
    <w:abstractNumId w:val="15"/>
  </w:num>
  <w:num w:numId="21">
    <w:abstractNumId w:val="13"/>
  </w:num>
  <w:num w:numId="22">
    <w:abstractNumId w:val="18"/>
  </w:num>
  <w:num w:numId="23">
    <w:abstractNumId w:val="7"/>
  </w:num>
  <w:num w:numId="24">
    <w:abstractNumId w:val="8"/>
  </w:num>
  <w:num w:numId="25">
    <w:abstractNumId w:val="11"/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drawingGridHorizontalSpacing w:val="110"/>
  <w:displayHorizont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12388E"/>
    <w:rsid w:val="00007065"/>
    <w:rsid w:val="000158E0"/>
    <w:rsid w:val="00015B07"/>
    <w:rsid w:val="00022F63"/>
    <w:rsid w:val="000307C3"/>
    <w:rsid w:val="000327B0"/>
    <w:rsid w:val="00033112"/>
    <w:rsid w:val="0004011F"/>
    <w:rsid w:val="000409BF"/>
    <w:rsid w:val="000431B6"/>
    <w:rsid w:val="0006717F"/>
    <w:rsid w:val="00085CF6"/>
    <w:rsid w:val="000874F8"/>
    <w:rsid w:val="000B1189"/>
    <w:rsid w:val="000B2408"/>
    <w:rsid w:val="000C2429"/>
    <w:rsid w:val="0012388E"/>
    <w:rsid w:val="00130C39"/>
    <w:rsid w:val="00135E1B"/>
    <w:rsid w:val="00141D7C"/>
    <w:rsid w:val="001530C0"/>
    <w:rsid w:val="001573FB"/>
    <w:rsid w:val="001701FF"/>
    <w:rsid w:val="0018067D"/>
    <w:rsid w:val="00192F19"/>
    <w:rsid w:val="001A1AEE"/>
    <w:rsid w:val="001A65F2"/>
    <w:rsid w:val="001A679B"/>
    <w:rsid w:val="001B755E"/>
    <w:rsid w:val="001D09B1"/>
    <w:rsid w:val="001D2957"/>
    <w:rsid w:val="001D6355"/>
    <w:rsid w:val="001E0FEB"/>
    <w:rsid w:val="00216408"/>
    <w:rsid w:val="0022287E"/>
    <w:rsid w:val="00241828"/>
    <w:rsid w:val="00264366"/>
    <w:rsid w:val="00272B08"/>
    <w:rsid w:val="00275C05"/>
    <w:rsid w:val="00285742"/>
    <w:rsid w:val="0029304D"/>
    <w:rsid w:val="002A3281"/>
    <w:rsid w:val="002C3683"/>
    <w:rsid w:val="002C4C07"/>
    <w:rsid w:val="002D0DCF"/>
    <w:rsid w:val="002D43D3"/>
    <w:rsid w:val="002D6967"/>
    <w:rsid w:val="002E30D2"/>
    <w:rsid w:val="002E336E"/>
    <w:rsid w:val="0030613B"/>
    <w:rsid w:val="0030646F"/>
    <w:rsid w:val="003147F2"/>
    <w:rsid w:val="00325E4C"/>
    <w:rsid w:val="00331F41"/>
    <w:rsid w:val="00345EBE"/>
    <w:rsid w:val="00370125"/>
    <w:rsid w:val="00370D5E"/>
    <w:rsid w:val="00381F8B"/>
    <w:rsid w:val="00384028"/>
    <w:rsid w:val="00386855"/>
    <w:rsid w:val="00395AA3"/>
    <w:rsid w:val="003A1C8B"/>
    <w:rsid w:val="003B55DE"/>
    <w:rsid w:val="003C0A10"/>
    <w:rsid w:val="003C1172"/>
    <w:rsid w:val="003D47A2"/>
    <w:rsid w:val="003E3B65"/>
    <w:rsid w:val="003F3F71"/>
    <w:rsid w:val="00430DBE"/>
    <w:rsid w:val="0044301F"/>
    <w:rsid w:val="004470A3"/>
    <w:rsid w:val="00457CBE"/>
    <w:rsid w:val="00466127"/>
    <w:rsid w:val="004921CA"/>
    <w:rsid w:val="00492EF6"/>
    <w:rsid w:val="004A5430"/>
    <w:rsid w:val="004A693A"/>
    <w:rsid w:val="004B164E"/>
    <w:rsid w:val="004C0981"/>
    <w:rsid w:val="004C4C07"/>
    <w:rsid w:val="004C6FC5"/>
    <w:rsid w:val="004D1B73"/>
    <w:rsid w:val="004F2FD2"/>
    <w:rsid w:val="004F68C9"/>
    <w:rsid w:val="00507ABA"/>
    <w:rsid w:val="00535875"/>
    <w:rsid w:val="005361C5"/>
    <w:rsid w:val="005458F3"/>
    <w:rsid w:val="00560A2C"/>
    <w:rsid w:val="00570FEE"/>
    <w:rsid w:val="00571786"/>
    <w:rsid w:val="00572AB8"/>
    <w:rsid w:val="00590C5A"/>
    <w:rsid w:val="0059592C"/>
    <w:rsid w:val="00595F68"/>
    <w:rsid w:val="00597950"/>
    <w:rsid w:val="005A1046"/>
    <w:rsid w:val="005A25F2"/>
    <w:rsid w:val="005A7C59"/>
    <w:rsid w:val="005C0E69"/>
    <w:rsid w:val="005D785C"/>
    <w:rsid w:val="005E0502"/>
    <w:rsid w:val="005F10FB"/>
    <w:rsid w:val="005F3BBF"/>
    <w:rsid w:val="00601701"/>
    <w:rsid w:val="00616324"/>
    <w:rsid w:val="006208E4"/>
    <w:rsid w:val="00622F52"/>
    <w:rsid w:val="00627A1E"/>
    <w:rsid w:val="0063030A"/>
    <w:rsid w:val="00632072"/>
    <w:rsid w:val="00635A9F"/>
    <w:rsid w:val="006437B4"/>
    <w:rsid w:val="0064534B"/>
    <w:rsid w:val="0066384A"/>
    <w:rsid w:val="006703F3"/>
    <w:rsid w:val="00672FC8"/>
    <w:rsid w:val="00674883"/>
    <w:rsid w:val="00687565"/>
    <w:rsid w:val="00695945"/>
    <w:rsid w:val="006A26A4"/>
    <w:rsid w:val="006A40C9"/>
    <w:rsid w:val="006B58C2"/>
    <w:rsid w:val="006C0393"/>
    <w:rsid w:val="006C5157"/>
    <w:rsid w:val="006F6C3C"/>
    <w:rsid w:val="006F79EC"/>
    <w:rsid w:val="007116A5"/>
    <w:rsid w:val="007157EE"/>
    <w:rsid w:val="00723E93"/>
    <w:rsid w:val="007272AF"/>
    <w:rsid w:val="00743FCA"/>
    <w:rsid w:val="00744043"/>
    <w:rsid w:val="007502CE"/>
    <w:rsid w:val="00750B04"/>
    <w:rsid w:val="007530B8"/>
    <w:rsid w:val="007771A6"/>
    <w:rsid w:val="00784EE7"/>
    <w:rsid w:val="00791E86"/>
    <w:rsid w:val="007929C7"/>
    <w:rsid w:val="007978F4"/>
    <w:rsid w:val="007C3685"/>
    <w:rsid w:val="007F41CB"/>
    <w:rsid w:val="00800559"/>
    <w:rsid w:val="008105EA"/>
    <w:rsid w:val="008124F7"/>
    <w:rsid w:val="00816170"/>
    <w:rsid w:val="0081750C"/>
    <w:rsid w:val="00820B71"/>
    <w:rsid w:val="00820F80"/>
    <w:rsid w:val="0084596C"/>
    <w:rsid w:val="0085629C"/>
    <w:rsid w:val="00862A99"/>
    <w:rsid w:val="00873DB3"/>
    <w:rsid w:val="00890F7A"/>
    <w:rsid w:val="00893C0B"/>
    <w:rsid w:val="00894D92"/>
    <w:rsid w:val="008A0736"/>
    <w:rsid w:val="008A4031"/>
    <w:rsid w:val="008A6CEA"/>
    <w:rsid w:val="008A75DD"/>
    <w:rsid w:val="008B0C7D"/>
    <w:rsid w:val="008B5062"/>
    <w:rsid w:val="008C4986"/>
    <w:rsid w:val="008E1ACD"/>
    <w:rsid w:val="00917D21"/>
    <w:rsid w:val="009205EB"/>
    <w:rsid w:val="009320B3"/>
    <w:rsid w:val="00940188"/>
    <w:rsid w:val="00943D2E"/>
    <w:rsid w:val="00946324"/>
    <w:rsid w:val="00947736"/>
    <w:rsid w:val="00952769"/>
    <w:rsid w:val="00953DB4"/>
    <w:rsid w:val="009565FD"/>
    <w:rsid w:val="00967735"/>
    <w:rsid w:val="00975863"/>
    <w:rsid w:val="00984649"/>
    <w:rsid w:val="00985E93"/>
    <w:rsid w:val="009A15AC"/>
    <w:rsid w:val="009A1C5E"/>
    <w:rsid w:val="009A2B64"/>
    <w:rsid w:val="009B4143"/>
    <w:rsid w:val="009C4191"/>
    <w:rsid w:val="009E1488"/>
    <w:rsid w:val="009F5559"/>
    <w:rsid w:val="009F5A8C"/>
    <w:rsid w:val="009F5C43"/>
    <w:rsid w:val="009F6FEC"/>
    <w:rsid w:val="00A030B2"/>
    <w:rsid w:val="00A06649"/>
    <w:rsid w:val="00A21A67"/>
    <w:rsid w:val="00A46051"/>
    <w:rsid w:val="00A4761B"/>
    <w:rsid w:val="00A64ED4"/>
    <w:rsid w:val="00A66543"/>
    <w:rsid w:val="00A754D8"/>
    <w:rsid w:val="00A845FC"/>
    <w:rsid w:val="00AA2E6C"/>
    <w:rsid w:val="00AC5EA2"/>
    <w:rsid w:val="00AC6A1D"/>
    <w:rsid w:val="00AD3852"/>
    <w:rsid w:val="00AE76FC"/>
    <w:rsid w:val="00AF3D60"/>
    <w:rsid w:val="00B01591"/>
    <w:rsid w:val="00B019B4"/>
    <w:rsid w:val="00B22F49"/>
    <w:rsid w:val="00B2371D"/>
    <w:rsid w:val="00B24DC0"/>
    <w:rsid w:val="00B27AE6"/>
    <w:rsid w:val="00B45C81"/>
    <w:rsid w:val="00B52A19"/>
    <w:rsid w:val="00B6660E"/>
    <w:rsid w:val="00B73858"/>
    <w:rsid w:val="00B956A1"/>
    <w:rsid w:val="00BB22D8"/>
    <w:rsid w:val="00BB4CD7"/>
    <w:rsid w:val="00BB5DAC"/>
    <w:rsid w:val="00BB7545"/>
    <w:rsid w:val="00BC1231"/>
    <w:rsid w:val="00C04053"/>
    <w:rsid w:val="00C048D7"/>
    <w:rsid w:val="00C12D9B"/>
    <w:rsid w:val="00C15003"/>
    <w:rsid w:val="00C209B8"/>
    <w:rsid w:val="00C22FA2"/>
    <w:rsid w:val="00C334EA"/>
    <w:rsid w:val="00C34ACA"/>
    <w:rsid w:val="00C406ED"/>
    <w:rsid w:val="00C421C2"/>
    <w:rsid w:val="00C45B25"/>
    <w:rsid w:val="00C5687E"/>
    <w:rsid w:val="00C63420"/>
    <w:rsid w:val="00C70DAA"/>
    <w:rsid w:val="00C70ECA"/>
    <w:rsid w:val="00C74CE8"/>
    <w:rsid w:val="00C84960"/>
    <w:rsid w:val="00C91F2D"/>
    <w:rsid w:val="00CC0C64"/>
    <w:rsid w:val="00CC5DD7"/>
    <w:rsid w:val="00CD30A0"/>
    <w:rsid w:val="00CD35D7"/>
    <w:rsid w:val="00CE37D1"/>
    <w:rsid w:val="00CE59EC"/>
    <w:rsid w:val="00CF073D"/>
    <w:rsid w:val="00D100AF"/>
    <w:rsid w:val="00D452A4"/>
    <w:rsid w:val="00D56767"/>
    <w:rsid w:val="00D603DF"/>
    <w:rsid w:val="00D6305E"/>
    <w:rsid w:val="00D65858"/>
    <w:rsid w:val="00D6632D"/>
    <w:rsid w:val="00D751EA"/>
    <w:rsid w:val="00D84229"/>
    <w:rsid w:val="00D965A0"/>
    <w:rsid w:val="00DA67FA"/>
    <w:rsid w:val="00DB5B98"/>
    <w:rsid w:val="00DC1E30"/>
    <w:rsid w:val="00DC5956"/>
    <w:rsid w:val="00DD41BF"/>
    <w:rsid w:val="00DE6FBF"/>
    <w:rsid w:val="00DE7D3C"/>
    <w:rsid w:val="00DF07D6"/>
    <w:rsid w:val="00DF15B9"/>
    <w:rsid w:val="00DF1BAA"/>
    <w:rsid w:val="00E03C95"/>
    <w:rsid w:val="00E07F72"/>
    <w:rsid w:val="00E14B9F"/>
    <w:rsid w:val="00E24D11"/>
    <w:rsid w:val="00E2768A"/>
    <w:rsid w:val="00E312E3"/>
    <w:rsid w:val="00E33483"/>
    <w:rsid w:val="00E34433"/>
    <w:rsid w:val="00E3579F"/>
    <w:rsid w:val="00E374AF"/>
    <w:rsid w:val="00E6762E"/>
    <w:rsid w:val="00E7181B"/>
    <w:rsid w:val="00E74FF0"/>
    <w:rsid w:val="00E83312"/>
    <w:rsid w:val="00E908ED"/>
    <w:rsid w:val="00E95200"/>
    <w:rsid w:val="00EA6CBD"/>
    <w:rsid w:val="00EA7C85"/>
    <w:rsid w:val="00EC55E4"/>
    <w:rsid w:val="00ED5148"/>
    <w:rsid w:val="00ED692D"/>
    <w:rsid w:val="00EF0425"/>
    <w:rsid w:val="00F050DF"/>
    <w:rsid w:val="00F06D7F"/>
    <w:rsid w:val="00F16381"/>
    <w:rsid w:val="00F20CF9"/>
    <w:rsid w:val="00F23654"/>
    <w:rsid w:val="00F453BA"/>
    <w:rsid w:val="00F50A95"/>
    <w:rsid w:val="00F57BDB"/>
    <w:rsid w:val="00F87165"/>
    <w:rsid w:val="00F902DB"/>
    <w:rsid w:val="00FA596D"/>
    <w:rsid w:val="00FB1193"/>
    <w:rsid w:val="00FB3804"/>
    <w:rsid w:val="00FB63D1"/>
    <w:rsid w:val="00FC3665"/>
    <w:rsid w:val="00FD4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7"/>
    <o:shapelayout v:ext="edit">
      <o:idmap v:ext="edit" data="1"/>
    </o:shapelayout>
  </w:shapeDefaults>
  <w:decimalSymbol w:val=","/>
  <w:listSeparator w:val=";"/>
  <w15:docId w15:val="{CB66B32D-DCEE-46D2-B99B-7F77B117F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4AF"/>
  </w:style>
  <w:style w:type="paragraph" w:styleId="1">
    <w:name w:val="heading 1"/>
    <w:aliases w:val="Раздел,Самый главный заголовок"/>
    <w:basedOn w:val="a0"/>
    <w:next w:val="a0"/>
    <w:link w:val="10"/>
    <w:qFormat/>
    <w:rsid w:val="007530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Подраздел1,Для главного заголовка"/>
    <w:basedOn w:val="a0"/>
    <w:next w:val="a0"/>
    <w:link w:val="20"/>
    <w:uiPriority w:val="9"/>
    <w:unhideWhenUsed/>
    <w:qFormat/>
    <w:rsid w:val="007F41C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маленький заголовок"/>
    <w:basedOn w:val="a0"/>
    <w:next w:val="a0"/>
    <w:link w:val="30"/>
    <w:uiPriority w:val="9"/>
    <w:unhideWhenUsed/>
    <w:qFormat/>
    <w:rsid w:val="007F41CB"/>
    <w:pPr>
      <w:keepNext/>
      <w:keepLines/>
      <w:spacing w:before="40" w:after="0" w:line="259" w:lineRule="auto"/>
      <w:ind w:left="708"/>
      <w:jc w:val="both"/>
      <w:outlineLvl w:val="2"/>
    </w:pPr>
    <w:rPr>
      <w:rFonts w:ascii="Times New Roman" w:eastAsiaTheme="majorEastAsia" w:hAnsi="Times New Roman" w:cstheme="majorBidi"/>
      <w:sz w:val="28"/>
      <w:szCs w:val="24"/>
      <w:lang w:eastAsia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030B2"/>
    <w:pPr>
      <w:keepNext/>
      <w:keepLines/>
      <w:spacing w:before="40" w:after="0" w:line="259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lang w:eastAsia="en-US"/>
    </w:rPr>
  </w:style>
  <w:style w:type="paragraph" w:styleId="5">
    <w:name w:val="heading 5"/>
    <w:basedOn w:val="a0"/>
    <w:next w:val="a0"/>
    <w:link w:val="50"/>
    <w:uiPriority w:val="9"/>
    <w:unhideWhenUsed/>
    <w:qFormat/>
    <w:rsid w:val="007F41CB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0"/>
    <w:next w:val="a0"/>
    <w:link w:val="60"/>
    <w:uiPriority w:val="9"/>
    <w:unhideWhenUsed/>
    <w:qFormat/>
    <w:rsid w:val="007F41CB"/>
    <w:pPr>
      <w:keepNext/>
      <w:keepLines/>
      <w:spacing w:before="40" w:after="0" w:line="259" w:lineRule="auto"/>
      <w:outlineLvl w:val="5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бъект рисунок"/>
    <w:autoRedefine/>
    <w:uiPriority w:val="99"/>
    <w:rsid w:val="00F06D7F"/>
    <w:pPr>
      <w:tabs>
        <w:tab w:val="left" w:pos="284"/>
      </w:tabs>
      <w:autoSpaceDE w:val="0"/>
      <w:autoSpaceDN w:val="0"/>
      <w:spacing w:after="0" w:line="360" w:lineRule="auto"/>
    </w:pPr>
    <w:rPr>
      <w:rFonts w:ascii="Times New Roman" w:eastAsia="Times New Roman" w:hAnsi="Times New Roman" w:cs="Times New Roman"/>
      <w:sz w:val="28"/>
      <w:szCs w:val="28"/>
    </w:rPr>
  </w:style>
  <w:style w:type="table" w:styleId="a5">
    <w:name w:val="Table Grid"/>
    <w:basedOn w:val="a2"/>
    <w:rsid w:val="00F06D7F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0"/>
    <w:link w:val="a7"/>
    <w:uiPriority w:val="99"/>
    <w:unhideWhenUsed/>
    <w:rsid w:val="00F06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rsid w:val="00F06D7F"/>
    <w:rPr>
      <w:rFonts w:ascii="Tahoma" w:hAnsi="Tahoma" w:cs="Tahoma"/>
      <w:sz w:val="16"/>
      <w:szCs w:val="16"/>
    </w:rPr>
  </w:style>
  <w:style w:type="character" w:styleId="a8">
    <w:name w:val="line number"/>
    <w:basedOn w:val="a1"/>
    <w:uiPriority w:val="99"/>
    <w:semiHidden/>
    <w:unhideWhenUsed/>
    <w:rsid w:val="001D2957"/>
  </w:style>
  <w:style w:type="paragraph" w:styleId="a9">
    <w:name w:val="header"/>
    <w:basedOn w:val="a0"/>
    <w:link w:val="aa"/>
    <w:uiPriority w:val="99"/>
    <w:unhideWhenUsed/>
    <w:rsid w:val="001D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1D2957"/>
  </w:style>
  <w:style w:type="paragraph" w:styleId="ab">
    <w:name w:val="footer"/>
    <w:basedOn w:val="a0"/>
    <w:link w:val="ac"/>
    <w:uiPriority w:val="99"/>
    <w:unhideWhenUsed/>
    <w:rsid w:val="001D29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1D2957"/>
  </w:style>
  <w:style w:type="character" w:customStyle="1" w:styleId="40">
    <w:name w:val="Заголовок 4 Знак"/>
    <w:basedOn w:val="a1"/>
    <w:link w:val="4"/>
    <w:uiPriority w:val="9"/>
    <w:rsid w:val="00A030B2"/>
    <w:rPr>
      <w:rFonts w:asciiTheme="majorHAnsi" w:eastAsiaTheme="majorEastAsia" w:hAnsiTheme="majorHAnsi" w:cstheme="majorBidi"/>
      <w:i/>
      <w:iCs/>
      <w:color w:val="365F91" w:themeColor="accent1" w:themeShade="BF"/>
      <w:lang w:eastAsia="en-US"/>
    </w:rPr>
  </w:style>
  <w:style w:type="paragraph" w:styleId="ad">
    <w:name w:val="Subtitle"/>
    <w:aliases w:val="Подраздел"/>
    <w:basedOn w:val="a0"/>
    <w:next w:val="a0"/>
    <w:link w:val="ae"/>
    <w:uiPriority w:val="11"/>
    <w:qFormat/>
    <w:rsid w:val="00A030B2"/>
    <w:pPr>
      <w:numPr>
        <w:ilvl w:val="1"/>
      </w:numPr>
      <w:spacing w:after="160" w:line="259" w:lineRule="auto"/>
    </w:pPr>
    <w:rPr>
      <w:color w:val="5A5A5A" w:themeColor="text1" w:themeTint="A5"/>
      <w:spacing w:val="15"/>
      <w:lang w:eastAsia="en-US"/>
    </w:rPr>
  </w:style>
  <w:style w:type="character" w:customStyle="1" w:styleId="ae">
    <w:name w:val="Подзаголовок Знак"/>
    <w:aliases w:val="Подраздел Знак"/>
    <w:basedOn w:val="a1"/>
    <w:link w:val="ad"/>
    <w:uiPriority w:val="11"/>
    <w:rsid w:val="00A030B2"/>
    <w:rPr>
      <w:color w:val="5A5A5A" w:themeColor="text1" w:themeTint="A5"/>
      <w:spacing w:val="15"/>
      <w:lang w:eastAsia="en-US"/>
    </w:rPr>
  </w:style>
  <w:style w:type="paragraph" w:styleId="af">
    <w:name w:val="List Paragraph"/>
    <w:basedOn w:val="a0"/>
    <w:uiPriority w:val="34"/>
    <w:qFormat/>
    <w:rsid w:val="00816170"/>
    <w:pPr>
      <w:ind w:left="720"/>
      <w:contextualSpacing/>
    </w:pPr>
    <w:rPr>
      <w:rFonts w:eastAsiaTheme="minorHAnsi"/>
      <w:lang w:eastAsia="en-US"/>
    </w:rPr>
  </w:style>
  <w:style w:type="character" w:customStyle="1" w:styleId="10">
    <w:name w:val="Заголовок 1 Знак"/>
    <w:aliases w:val="Раздел Знак,Самый главный заголовок Знак"/>
    <w:basedOn w:val="a1"/>
    <w:link w:val="1"/>
    <w:rsid w:val="007530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0">
    <w:name w:val="TOC Heading"/>
    <w:basedOn w:val="1"/>
    <w:next w:val="a0"/>
    <w:uiPriority w:val="39"/>
    <w:unhideWhenUsed/>
    <w:qFormat/>
    <w:rsid w:val="007530B8"/>
    <w:pPr>
      <w:keepNext w:val="0"/>
      <w:keepLines w:val="0"/>
      <w:spacing w:before="0"/>
      <w:ind w:firstLine="709"/>
      <w:jc w:val="both"/>
      <w:outlineLvl w:val="9"/>
    </w:pPr>
    <w:rPr>
      <w:rFonts w:ascii="Times New Roman" w:eastAsia="Times New Roman" w:hAnsi="Times New Roman" w:cs="Times New Roman"/>
      <w:b w:val="0"/>
      <w:bCs w:val="0"/>
      <w:color w:val="auto"/>
      <w:szCs w:val="20"/>
    </w:rPr>
  </w:style>
  <w:style w:type="paragraph" w:styleId="11">
    <w:name w:val="toc 1"/>
    <w:basedOn w:val="a0"/>
    <w:next w:val="a0"/>
    <w:autoRedefine/>
    <w:uiPriority w:val="39"/>
    <w:unhideWhenUsed/>
    <w:qFormat/>
    <w:rsid w:val="007530B8"/>
    <w:pPr>
      <w:spacing w:after="10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styleId="af1">
    <w:name w:val="Hyperlink"/>
    <w:basedOn w:val="a1"/>
    <w:uiPriority w:val="99"/>
    <w:unhideWhenUsed/>
    <w:rsid w:val="007530B8"/>
    <w:rPr>
      <w:color w:val="0000FF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qFormat/>
    <w:rsid w:val="007530B8"/>
    <w:pPr>
      <w:tabs>
        <w:tab w:val="right" w:leader="dot" w:pos="9345"/>
      </w:tabs>
      <w:spacing w:after="100"/>
      <w:ind w:left="220"/>
    </w:pPr>
    <w:rPr>
      <w:rFonts w:ascii="Times New Roman" w:hAnsi="Times New Roman" w:cs="Times New Roman"/>
      <w:noProof/>
      <w:sz w:val="28"/>
      <w:szCs w:val="28"/>
    </w:rPr>
  </w:style>
  <w:style w:type="character" w:styleId="af2">
    <w:name w:val="Placeholder Text"/>
    <w:basedOn w:val="a1"/>
    <w:uiPriority w:val="99"/>
    <w:semiHidden/>
    <w:rsid w:val="00A21A67"/>
    <w:rPr>
      <w:color w:val="808080"/>
    </w:rPr>
  </w:style>
  <w:style w:type="paragraph" w:customStyle="1" w:styleId="22">
    <w:name w:val="2ПОДЗАГОЛОВОК"/>
    <w:basedOn w:val="a0"/>
    <w:next w:val="a0"/>
    <w:link w:val="23"/>
    <w:qFormat/>
    <w:rsid w:val="00893C0B"/>
    <w:pPr>
      <w:spacing w:after="160" w:line="259" w:lineRule="auto"/>
    </w:pPr>
    <w:rPr>
      <w:rFonts w:ascii="Times New Roman" w:eastAsiaTheme="minorHAnsi" w:hAnsi="Times New Roman"/>
      <w:sz w:val="28"/>
      <w:lang w:eastAsia="en-US"/>
    </w:rPr>
  </w:style>
  <w:style w:type="character" w:customStyle="1" w:styleId="23">
    <w:name w:val="2ПОДЗАГОЛОВОК Знак"/>
    <w:basedOn w:val="a1"/>
    <w:link w:val="22"/>
    <w:rsid w:val="00893C0B"/>
    <w:rPr>
      <w:rFonts w:ascii="Times New Roman" w:eastAsiaTheme="minorHAnsi" w:hAnsi="Times New Roman"/>
      <w:sz w:val="28"/>
      <w:lang w:eastAsia="en-US"/>
    </w:rPr>
  </w:style>
  <w:style w:type="character" w:customStyle="1" w:styleId="20">
    <w:name w:val="Заголовок 2 Знак"/>
    <w:aliases w:val="Подраздел1 Знак,Для главного заголовка Знак"/>
    <w:basedOn w:val="a1"/>
    <w:link w:val="2"/>
    <w:uiPriority w:val="9"/>
    <w:rsid w:val="007F41C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aliases w:val="маленький заголовок Знак"/>
    <w:basedOn w:val="a1"/>
    <w:link w:val="3"/>
    <w:uiPriority w:val="9"/>
    <w:rsid w:val="007F41CB"/>
    <w:rPr>
      <w:rFonts w:ascii="Times New Roman" w:eastAsiaTheme="majorEastAsia" w:hAnsi="Times New Roman" w:cstheme="majorBidi"/>
      <w:sz w:val="28"/>
      <w:szCs w:val="24"/>
      <w:lang w:eastAsia="en-US"/>
    </w:rPr>
  </w:style>
  <w:style w:type="character" w:customStyle="1" w:styleId="50">
    <w:name w:val="Заголовок 5 Знак"/>
    <w:basedOn w:val="a1"/>
    <w:link w:val="5"/>
    <w:uiPriority w:val="9"/>
    <w:rsid w:val="007F41CB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customStyle="1" w:styleId="60">
    <w:name w:val="Заголовок 6 Знак"/>
    <w:basedOn w:val="a1"/>
    <w:link w:val="6"/>
    <w:uiPriority w:val="9"/>
    <w:rsid w:val="007F41CB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customStyle="1" w:styleId="af3">
    <w:name w:val="название таблиц"/>
    <w:basedOn w:val="af4"/>
    <w:next w:val="af4"/>
    <w:link w:val="af5"/>
    <w:qFormat/>
    <w:rsid w:val="007F41CB"/>
    <w:pPr>
      <w:autoSpaceDE w:val="0"/>
      <w:autoSpaceDN w:val="0"/>
      <w:adjustRightInd w:val="0"/>
      <w:spacing w:after="80"/>
      <w:ind w:firstLine="284"/>
      <w:jc w:val="both"/>
    </w:pPr>
    <w:rPr>
      <w:rFonts w:ascii="Times New Roman" w:eastAsia="TimesNewRomanPSMT" w:hAnsi="Times New Roman" w:cs="Times New Roman"/>
      <w:sz w:val="28"/>
      <w:szCs w:val="28"/>
      <w:lang w:eastAsia="ru-RU"/>
    </w:rPr>
  </w:style>
  <w:style w:type="character" w:customStyle="1" w:styleId="af5">
    <w:name w:val="название таблиц Знак"/>
    <w:basedOn w:val="af6"/>
    <w:link w:val="af3"/>
    <w:rsid w:val="007F41CB"/>
    <w:rPr>
      <w:rFonts w:ascii="Times New Roman" w:eastAsia="TimesNewRomanPSMT" w:hAnsi="Times New Roman" w:cs="Times New Roman"/>
      <w:sz w:val="28"/>
      <w:szCs w:val="28"/>
      <w:lang w:eastAsia="en-US"/>
    </w:rPr>
  </w:style>
  <w:style w:type="paragraph" w:styleId="af4">
    <w:name w:val="Plain Text"/>
    <w:basedOn w:val="a0"/>
    <w:link w:val="af6"/>
    <w:uiPriority w:val="99"/>
    <w:unhideWhenUsed/>
    <w:rsid w:val="007F41CB"/>
    <w:pPr>
      <w:spacing w:after="0" w:line="240" w:lineRule="auto"/>
    </w:pPr>
    <w:rPr>
      <w:rFonts w:ascii="Consolas" w:eastAsiaTheme="minorHAnsi" w:hAnsi="Consolas"/>
      <w:sz w:val="21"/>
      <w:szCs w:val="21"/>
      <w:lang w:eastAsia="en-US"/>
    </w:rPr>
  </w:style>
  <w:style w:type="character" w:customStyle="1" w:styleId="af6">
    <w:name w:val="Текст Знак"/>
    <w:basedOn w:val="a1"/>
    <w:link w:val="af4"/>
    <w:uiPriority w:val="99"/>
    <w:rsid w:val="007F41CB"/>
    <w:rPr>
      <w:rFonts w:ascii="Consolas" w:eastAsiaTheme="minorHAnsi" w:hAnsi="Consolas"/>
      <w:sz w:val="21"/>
      <w:szCs w:val="21"/>
      <w:lang w:eastAsia="en-US"/>
    </w:rPr>
  </w:style>
  <w:style w:type="paragraph" w:customStyle="1" w:styleId="af7">
    <w:name w:val="основной текст_отчёта"/>
    <w:basedOn w:val="a0"/>
    <w:link w:val="af8"/>
    <w:autoRedefine/>
    <w:rsid w:val="00D6632D"/>
    <w:pPr>
      <w:spacing w:after="0" w:line="360" w:lineRule="auto"/>
      <w:ind w:left="3119"/>
      <w:jc w:val="both"/>
    </w:pPr>
    <w:rPr>
      <w:rFonts w:ascii="Cambria Math" w:eastAsia="Times New Roman" w:hAnsi="Cambria Math" w:cs="Times New Roman"/>
      <w:i/>
      <w:snapToGrid w:val="0"/>
      <w:sz w:val="28"/>
      <w:szCs w:val="28"/>
      <w:lang w:val="en-US"/>
    </w:rPr>
  </w:style>
  <w:style w:type="character" w:customStyle="1" w:styleId="af8">
    <w:name w:val="основной текст_отчёта Знак"/>
    <w:link w:val="af7"/>
    <w:rsid w:val="00D6632D"/>
    <w:rPr>
      <w:rFonts w:ascii="Cambria Math" w:eastAsia="Times New Roman" w:hAnsi="Cambria Math" w:cs="Times New Roman"/>
      <w:i/>
      <w:snapToGrid w:val="0"/>
      <w:sz w:val="28"/>
      <w:szCs w:val="28"/>
      <w:lang w:val="en-US"/>
    </w:rPr>
  </w:style>
  <w:style w:type="paragraph" w:styleId="af9">
    <w:name w:val="endnote text"/>
    <w:basedOn w:val="a0"/>
    <w:link w:val="afa"/>
    <w:uiPriority w:val="99"/>
    <w:semiHidden/>
    <w:unhideWhenUsed/>
    <w:rsid w:val="007F41CB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7F41CB"/>
    <w:rPr>
      <w:rFonts w:eastAsiaTheme="minorHAnsi"/>
      <w:sz w:val="20"/>
      <w:szCs w:val="20"/>
      <w:lang w:eastAsia="en-US"/>
    </w:rPr>
  </w:style>
  <w:style w:type="character" w:styleId="afb">
    <w:name w:val="endnote reference"/>
    <w:basedOn w:val="a1"/>
    <w:uiPriority w:val="99"/>
    <w:semiHidden/>
    <w:unhideWhenUsed/>
    <w:rsid w:val="007F41CB"/>
    <w:rPr>
      <w:vertAlign w:val="superscript"/>
    </w:rPr>
  </w:style>
  <w:style w:type="paragraph" w:styleId="afc">
    <w:name w:val="footnote text"/>
    <w:basedOn w:val="a0"/>
    <w:link w:val="afd"/>
    <w:uiPriority w:val="99"/>
    <w:semiHidden/>
    <w:unhideWhenUsed/>
    <w:rsid w:val="007F41CB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d">
    <w:name w:val="Текст сноски Знак"/>
    <w:basedOn w:val="a1"/>
    <w:link w:val="afc"/>
    <w:uiPriority w:val="99"/>
    <w:semiHidden/>
    <w:rsid w:val="007F41CB"/>
    <w:rPr>
      <w:rFonts w:eastAsiaTheme="minorHAnsi"/>
      <w:sz w:val="20"/>
      <w:szCs w:val="20"/>
      <w:lang w:eastAsia="en-US"/>
    </w:rPr>
  </w:style>
  <w:style w:type="character" w:styleId="afe">
    <w:name w:val="footnote reference"/>
    <w:basedOn w:val="a1"/>
    <w:uiPriority w:val="99"/>
    <w:semiHidden/>
    <w:unhideWhenUsed/>
    <w:rsid w:val="007F41CB"/>
    <w:rPr>
      <w:vertAlign w:val="superscript"/>
    </w:rPr>
  </w:style>
  <w:style w:type="paragraph" w:styleId="aff">
    <w:name w:val="caption"/>
    <w:basedOn w:val="a0"/>
    <w:next w:val="a0"/>
    <w:uiPriority w:val="99"/>
    <w:unhideWhenUsed/>
    <w:qFormat/>
    <w:rsid w:val="007F41CB"/>
    <w:pPr>
      <w:spacing w:line="240" w:lineRule="auto"/>
    </w:pPr>
    <w:rPr>
      <w:rFonts w:eastAsiaTheme="minorHAnsi"/>
      <w:b/>
      <w:bCs/>
      <w:color w:val="4F81BD" w:themeColor="accent1"/>
      <w:sz w:val="18"/>
      <w:szCs w:val="18"/>
      <w:lang w:eastAsia="en-US"/>
    </w:rPr>
  </w:style>
  <w:style w:type="character" w:customStyle="1" w:styleId="12">
    <w:name w:val="Неразрешенное упоминание1"/>
    <w:basedOn w:val="a1"/>
    <w:uiPriority w:val="99"/>
    <w:semiHidden/>
    <w:unhideWhenUsed/>
    <w:rsid w:val="007F41CB"/>
    <w:rPr>
      <w:color w:val="605E5C"/>
      <w:shd w:val="clear" w:color="auto" w:fill="E1DFDD"/>
    </w:rPr>
  </w:style>
  <w:style w:type="character" w:styleId="aff0">
    <w:name w:val="annotation reference"/>
    <w:basedOn w:val="a1"/>
    <w:uiPriority w:val="99"/>
    <w:semiHidden/>
    <w:unhideWhenUsed/>
    <w:rsid w:val="007F41CB"/>
    <w:rPr>
      <w:sz w:val="16"/>
      <w:szCs w:val="16"/>
    </w:rPr>
  </w:style>
  <w:style w:type="paragraph" w:styleId="aff1">
    <w:name w:val="annotation text"/>
    <w:basedOn w:val="a0"/>
    <w:link w:val="aff2"/>
    <w:uiPriority w:val="99"/>
    <w:semiHidden/>
    <w:unhideWhenUsed/>
    <w:rsid w:val="007F41CB"/>
    <w:pPr>
      <w:spacing w:before="120" w:after="280" w:line="240" w:lineRule="auto"/>
      <w:jc w:val="both"/>
    </w:pPr>
    <w:rPr>
      <w:rFonts w:ascii="Times New Roman" w:eastAsiaTheme="minorHAnsi" w:hAnsi="Times New Roman"/>
      <w:sz w:val="20"/>
      <w:szCs w:val="20"/>
      <w:lang w:eastAsia="en-US"/>
    </w:rPr>
  </w:style>
  <w:style w:type="character" w:customStyle="1" w:styleId="aff2">
    <w:name w:val="Текст примечания Знак"/>
    <w:basedOn w:val="a1"/>
    <w:link w:val="aff1"/>
    <w:uiPriority w:val="99"/>
    <w:semiHidden/>
    <w:rsid w:val="007F41CB"/>
    <w:rPr>
      <w:rFonts w:ascii="Times New Roman" w:eastAsiaTheme="minorHAnsi" w:hAnsi="Times New Roman"/>
      <w:sz w:val="20"/>
      <w:szCs w:val="20"/>
      <w:lang w:eastAsia="en-US"/>
    </w:rPr>
  </w:style>
  <w:style w:type="paragraph" w:styleId="aff3">
    <w:name w:val="annotation subject"/>
    <w:basedOn w:val="aff1"/>
    <w:next w:val="aff1"/>
    <w:link w:val="aff4"/>
    <w:uiPriority w:val="99"/>
    <w:semiHidden/>
    <w:unhideWhenUsed/>
    <w:rsid w:val="007F41CB"/>
    <w:rPr>
      <w:b/>
      <w:bCs/>
    </w:rPr>
  </w:style>
  <w:style w:type="character" w:customStyle="1" w:styleId="aff4">
    <w:name w:val="Тема примечания Знак"/>
    <w:basedOn w:val="aff2"/>
    <w:link w:val="aff3"/>
    <w:uiPriority w:val="99"/>
    <w:semiHidden/>
    <w:rsid w:val="007F41CB"/>
    <w:rPr>
      <w:rFonts w:ascii="Times New Roman" w:eastAsiaTheme="minorHAnsi" w:hAnsi="Times New Roman"/>
      <w:b/>
      <w:bCs/>
      <w:sz w:val="20"/>
      <w:szCs w:val="20"/>
      <w:lang w:eastAsia="en-US"/>
    </w:rPr>
  </w:style>
  <w:style w:type="paragraph" w:styleId="31">
    <w:name w:val="toc 3"/>
    <w:basedOn w:val="a0"/>
    <w:next w:val="a0"/>
    <w:autoRedefine/>
    <w:uiPriority w:val="39"/>
    <w:unhideWhenUsed/>
    <w:qFormat/>
    <w:rsid w:val="007F41CB"/>
    <w:pPr>
      <w:spacing w:before="120" w:after="100" w:line="259" w:lineRule="auto"/>
      <w:ind w:left="560"/>
      <w:jc w:val="both"/>
    </w:pPr>
    <w:rPr>
      <w:rFonts w:ascii="Times New Roman" w:eastAsiaTheme="minorHAnsi" w:hAnsi="Times New Roman"/>
      <w:sz w:val="28"/>
      <w:lang w:eastAsia="en-US"/>
    </w:rPr>
  </w:style>
  <w:style w:type="paragraph" w:styleId="aff5">
    <w:name w:val="Revision"/>
    <w:hidden/>
    <w:uiPriority w:val="99"/>
    <w:semiHidden/>
    <w:rsid w:val="007F41CB"/>
    <w:pPr>
      <w:spacing w:after="0" w:line="240" w:lineRule="auto"/>
    </w:pPr>
    <w:rPr>
      <w:rFonts w:ascii="Times New Roman" w:eastAsiaTheme="minorHAnsi" w:hAnsi="Times New Roman"/>
      <w:sz w:val="28"/>
      <w:lang w:eastAsia="en-US"/>
    </w:rPr>
  </w:style>
  <w:style w:type="paragraph" w:styleId="aff6">
    <w:name w:val="Title"/>
    <w:basedOn w:val="a0"/>
    <w:next w:val="a0"/>
    <w:link w:val="aff7"/>
    <w:uiPriority w:val="10"/>
    <w:qFormat/>
    <w:rsid w:val="007F41CB"/>
    <w:pPr>
      <w:spacing w:after="0" w:line="240" w:lineRule="auto"/>
      <w:ind w:firstLine="709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aff7">
    <w:name w:val="Заголовок Знак"/>
    <w:basedOn w:val="a1"/>
    <w:link w:val="aff6"/>
    <w:uiPriority w:val="10"/>
    <w:rsid w:val="007F41CB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aff8">
    <w:name w:val="No Spacing"/>
    <w:link w:val="aff9"/>
    <w:uiPriority w:val="1"/>
    <w:qFormat/>
    <w:rsid w:val="007F41CB"/>
    <w:pPr>
      <w:spacing w:after="0" w:line="240" w:lineRule="auto"/>
      <w:ind w:firstLine="709"/>
      <w:jc w:val="both"/>
    </w:pPr>
    <w:rPr>
      <w:rFonts w:ascii="Times New Roman" w:eastAsiaTheme="minorHAnsi" w:hAnsi="Times New Roman"/>
      <w:sz w:val="28"/>
      <w:lang w:eastAsia="en-US"/>
    </w:rPr>
  </w:style>
  <w:style w:type="character" w:styleId="affa">
    <w:name w:val="page number"/>
    <w:basedOn w:val="a1"/>
    <w:rsid w:val="007F41CB"/>
  </w:style>
  <w:style w:type="numbering" w:customStyle="1" w:styleId="13">
    <w:name w:val="Нет списка1"/>
    <w:next w:val="a3"/>
    <w:uiPriority w:val="99"/>
    <w:semiHidden/>
    <w:unhideWhenUsed/>
    <w:rsid w:val="007F41CB"/>
  </w:style>
  <w:style w:type="paragraph" w:styleId="affb">
    <w:name w:val="Document Map"/>
    <w:basedOn w:val="a0"/>
    <w:link w:val="affc"/>
    <w:uiPriority w:val="99"/>
    <w:semiHidden/>
    <w:rsid w:val="007F41CB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fc">
    <w:name w:val="Схема документа Знак"/>
    <w:basedOn w:val="a1"/>
    <w:link w:val="affb"/>
    <w:uiPriority w:val="99"/>
    <w:semiHidden/>
    <w:rsid w:val="007F41CB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affd">
    <w:name w:val="Normal (Web)"/>
    <w:basedOn w:val="a0"/>
    <w:uiPriority w:val="99"/>
    <w:unhideWhenUsed/>
    <w:rsid w:val="007F41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1"/>
    <w:rsid w:val="007F41CB"/>
  </w:style>
  <w:style w:type="paragraph" w:styleId="affe">
    <w:name w:val="Body Text"/>
    <w:link w:val="afff"/>
    <w:autoRedefine/>
    <w:uiPriority w:val="99"/>
    <w:rsid w:val="007F41CB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ff">
    <w:name w:val="Основной текст Знак"/>
    <w:basedOn w:val="a1"/>
    <w:link w:val="affe"/>
    <w:uiPriority w:val="99"/>
    <w:rsid w:val="007F41CB"/>
    <w:rPr>
      <w:rFonts w:ascii="Times New Roman" w:eastAsia="Times New Roman" w:hAnsi="Times New Roman" w:cs="Times New Roman"/>
      <w:sz w:val="28"/>
      <w:szCs w:val="28"/>
    </w:rPr>
  </w:style>
  <w:style w:type="paragraph" w:customStyle="1" w:styleId="a">
    <w:name w:val="Список нумерованный"/>
    <w:basedOn w:val="a0"/>
    <w:next w:val="affe"/>
    <w:autoRedefine/>
    <w:uiPriority w:val="99"/>
    <w:rsid w:val="007F41CB"/>
    <w:pPr>
      <w:numPr>
        <w:numId w:val="2"/>
      </w:numPr>
      <w:spacing w:after="0" w:line="240" w:lineRule="auto"/>
      <w:ind w:left="357" w:hanging="357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afff0">
    <w:name w:val="Размерность"/>
    <w:basedOn w:val="a0"/>
    <w:link w:val="afff1"/>
    <w:autoRedefine/>
    <w:rsid w:val="007F41CB"/>
    <w:pPr>
      <w:keepNext/>
      <w:suppressAutoHyphens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i/>
      <w:sz w:val="28"/>
      <w:szCs w:val="24"/>
      <w:lang w:val="en-US"/>
    </w:rPr>
  </w:style>
  <w:style w:type="character" w:customStyle="1" w:styleId="afff1">
    <w:name w:val="Размерность Знак"/>
    <w:link w:val="afff0"/>
    <w:rsid w:val="007F41CB"/>
    <w:rPr>
      <w:rFonts w:ascii="Times New Roman" w:eastAsia="Times New Roman" w:hAnsi="Times New Roman" w:cs="Times New Roman"/>
      <w:i/>
      <w:sz w:val="28"/>
      <w:szCs w:val="24"/>
      <w:lang w:val="en-US"/>
    </w:rPr>
  </w:style>
  <w:style w:type="paragraph" w:styleId="afff2">
    <w:name w:val="Signature"/>
    <w:basedOn w:val="a0"/>
    <w:link w:val="afff3"/>
    <w:uiPriority w:val="99"/>
    <w:rsid w:val="007F41CB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f3">
    <w:name w:val="Подпись Знак"/>
    <w:basedOn w:val="a1"/>
    <w:link w:val="afff2"/>
    <w:uiPriority w:val="99"/>
    <w:rsid w:val="007F41CB"/>
    <w:rPr>
      <w:rFonts w:ascii="Times New Roman" w:eastAsia="Times New Roman" w:hAnsi="Times New Roman" w:cs="Times New Roman"/>
      <w:sz w:val="24"/>
      <w:szCs w:val="24"/>
    </w:rPr>
  </w:style>
  <w:style w:type="character" w:customStyle="1" w:styleId="ref-info">
    <w:name w:val="ref-info"/>
    <w:basedOn w:val="a1"/>
    <w:rsid w:val="007F41CB"/>
  </w:style>
  <w:style w:type="character" w:customStyle="1" w:styleId="link-ru">
    <w:name w:val="link-ru"/>
    <w:basedOn w:val="a1"/>
    <w:rsid w:val="007F41CB"/>
  </w:style>
  <w:style w:type="paragraph" w:customStyle="1" w:styleId="afff4">
    <w:name w:val="Табличный"/>
    <w:basedOn w:val="af4"/>
    <w:link w:val="afff5"/>
    <w:qFormat/>
    <w:rsid w:val="007F41CB"/>
    <w:pPr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numbering" w:customStyle="1" w:styleId="24">
    <w:name w:val="Нет списка2"/>
    <w:next w:val="a3"/>
    <w:uiPriority w:val="99"/>
    <w:semiHidden/>
    <w:unhideWhenUsed/>
    <w:rsid w:val="007F41CB"/>
  </w:style>
  <w:style w:type="character" w:customStyle="1" w:styleId="afff5">
    <w:name w:val="Табличный Знак"/>
    <w:basedOn w:val="af6"/>
    <w:link w:val="afff4"/>
    <w:rsid w:val="007F41CB"/>
    <w:rPr>
      <w:rFonts w:ascii="Times New Roman" w:eastAsia="Times New Roman" w:hAnsi="Times New Roman" w:cs="Times New Roman"/>
      <w:sz w:val="28"/>
      <w:szCs w:val="28"/>
      <w:lang w:eastAsia="en-US"/>
    </w:rPr>
  </w:style>
  <w:style w:type="table" w:customStyle="1" w:styleId="14">
    <w:name w:val="Сетка таблицы1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">
    <w:name w:val="Нет списка3"/>
    <w:next w:val="a3"/>
    <w:uiPriority w:val="99"/>
    <w:semiHidden/>
    <w:unhideWhenUsed/>
    <w:rsid w:val="007F41CB"/>
  </w:style>
  <w:style w:type="table" w:customStyle="1" w:styleId="25">
    <w:name w:val="Сетка таблицы2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1">
    <w:name w:val="Нет списка4"/>
    <w:next w:val="a3"/>
    <w:uiPriority w:val="99"/>
    <w:semiHidden/>
    <w:unhideWhenUsed/>
    <w:rsid w:val="007F41CB"/>
  </w:style>
  <w:style w:type="table" w:customStyle="1" w:styleId="33">
    <w:name w:val="Сетка таблицы3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6">
    <w:name w:val="Body Text 2"/>
    <w:basedOn w:val="a0"/>
    <w:link w:val="27"/>
    <w:uiPriority w:val="99"/>
    <w:semiHidden/>
    <w:unhideWhenUsed/>
    <w:rsid w:val="007F41CB"/>
    <w:pPr>
      <w:spacing w:after="120" w:line="480" w:lineRule="auto"/>
      <w:ind w:firstLine="709"/>
      <w:jc w:val="both"/>
    </w:pPr>
    <w:rPr>
      <w:rFonts w:ascii="Times New Roman" w:eastAsiaTheme="minorHAnsi" w:hAnsi="Times New Roman"/>
      <w:sz w:val="28"/>
      <w:lang w:eastAsia="en-US"/>
    </w:rPr>
  </w:style>
  <w:style w:type="character" w:customStyle="1" w:styleId="27">
    <w:name w:val="Основной текст 2 Знак"/>
    <w:basedOn w:val="a1"/>
    <w:link w:val="26"/>
    <w:uiPriority w:val="99"/>
    <w:semiHidden/>
    <w:rsid w:val="007F41CB"/>
    <w:rPr>
      <w:rFonts w:ascii="Times New Roman" w:eastAsiaTheme="minorHAnsi" w:hAnsi="Times New Roman"/>
      <w:sz w:val="28"/>
      <w:lang w:eastAsia="en-US"/>
    </w:rPr>
  </w:style>
  <w:style w:type="character" w:customStyle="1" w:styleId="15">
    <w:name w:val="Гиперссылка1"/>
    <w:basedOn w:val="a1"/>
    <w:uiPriority w:val="99"/>
    <w:semiHidden/>
    <w:unhideWhenUsed/>
    <w:rsid w:val="007F41CB"/>
    <w:rPr>
      <w:color w:val="0563C1"/>
      <w:u w:val="single"/>
    </w:rPr>
  </w:style>
  <w:style w:type="character" w:customStyle="1" w:styleId="16">
    <w:name w:val="Просмотренная гиперссылка1"/>
    <w:basedOn w:val="a1"/>
    <w:uiPriority w:val="99"/>
    <w:semiHidden/>
    <w:unhideWhenUsed/>
    <w:rsid w:val="007F41CB"/>
    <w:rPr>
      <w:color w:val="954F72"/>
      <w:u w:val="single"/>
    </w:rPr>
  </w:style>
  <w:style w:type="character" w:customStyle="1" w:styleId="110">
    <w:name w:val="Заголовок 1 Знак1"/>
    <w:aliases w:val="Самый главный заголовок Знак1"/>
    <w:basedOn w:val="a1"/>
    <w:rsid w:val="007F41CB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210">
    <w:name w:val="Заголовок 2 Знак1"/>
    <w:aliases w:val="Для главного заголовка Знак1"/>
    <w:basedOn w:val="a1"/>
    <w:uiPriority w:val="9"/>
    <w:semiHidden/>
    <w:rsid w:val="007F41CB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310">
    <w:name w:val="Заголовок 3 Знак1"/>
    <w:aliases w:val="маленький заголовок Знак1"/>
    <w:basedOn w:val="a1"/>
    <w:uiPriority w:val="9"/>
    <w:semiHidden/>
    <w:rsid w:val="007F41CB"/>
    <w:rPr>
      <w:rFonts w:ascii="Calibri Light" w:eastAsia="Times New Roman" w:hAnsi="Calibri Light" w:cs="Times New Roman"/>
      <w:color w:val="1F4D78"/>
      <w:sz w:val="24"/>
      <w:szCs w:val="24"/>
    </w:rPr>
  </w:style>
  <w:style w:type="paragraph" w:customStyle="1" w:styleId="msonormal0">
    <w:name w:val="msonormal"/>
    <w:basedOn w:val="a0"/>
    <w:uiPriority w:val="99"/>
    <w:rsid w:val="007F41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7">
    <w:name w:val="Заголовок оглавления1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character" w:styleId="afff6">
    <w:name w:val="FollowedHyperlink"/>
    <w:basedOn w:val="a1"/>
    <w:uiPriority w:val="99"/>
    <w:semiHidden/>
    <w:unhideWhenUsed/>
    <w:rsid w:val="007F41CB"/>
    <w:rPr>
      <w:color w:val="800080" w:themeColor="followedHyperlink"/>
      <w:u w:val="single"/>
    </w:rPr>
  </w:style>
  <w:style w:type="paragraph" w:customStyle="1" w:styleId="28">
    <w:name w:val="Заголовок оглавления2"/>
    <w:basedOn w:val="1"/>
    <w:next w:val="a0"/>
    <w:uiPriority w:val="39"/>
    <w:unhideWhenUsed/>
    <w:qFormat/>
    <w:rsid w:val="007F41CB"/>
    <w:pPr>
      <w:spacing w:before="240" w:line="259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numbering" w:customStyle="1" w:styleId="111">
    <w:name w:val="Нет списка11"/>
    <w:next w:val="a3"/>
    <w:uiPriority w:val="99"/>
    <w:semiHidden/>
    <w:unhideWhenUsed/>
    <w:rsid w:val="007F41CB"/>
  </w:style>
  <w:style w:type="numbering" w:customStyle="1" w:styleId="211">
    <w:name w:val="Нет списка21"/>
    <w:next w:val="a3"/>
    <w:uiPriority w:val="99"/>
    <w:semiHidden/>
    <w:unhideWhenUsed/>
    <w:rsid w:val="007F41CB"/>
  </w:style>
  <w:style w:type="numbering" w:customStyle="1" w:styleId="51">
    <w:name w:val="Нет списка5"/>
    <w:next w:val="a3"/>
    <w:uiPriority w:val="99"/>
    <w:semiHidden/>
    <w:unhideWhenUsed/>
    <w:rsid w:val="007F41CB"/>
  </w:style>
  <w:style w:type="paragraph" w:customStyle="1" w:styleId="34">
    <w:name w:val="Заголовок оглавления3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table" w:customStyle="1" w:styleId="42">
    <w:name w:val="Сетка таблицы4"/>
    <w:basedOn w:val="a2"/>
    <w:next w:val="a5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">
    <w:name w:val="Сетка таблицы1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Сетка таблицы2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Сетка таблицы31"/>
    <w:basedOn w:val="a2"/>
    <w:rsid w:val="007F41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3"/>
    <w:uiPriority w:val="99"/>
    <w:semiHidden/>
    <w:unhideWhenUsed/>
    <w:rsid w:val="007F41CB"/>
  </w:style>
  <w:style w:type="paragraph" w:customStyle="1" w:styleId="43">
    <w:name w:val="Заголовок оглавления4"/>
    <w:basedOn w:val="1"/>
    <w:next w:val="a0"/>
    <w:uiPriority w:val="39"/>
    <w:semiHidden/>
    <w:unhideWhenUsed/>
    <w:qFormat/>
    <w:rsid w:val="007F41CB"/>
    <w:pPr>
      <w:spacing w:before="240" w:line="256" w:lineRule="auto"/>
      <w:outlineLvl w:val="9"/>
    </w:pPr>
    <w:rPr>
      <w:rFonts w:ascii="Calibri Light" w:eastAsia="Times New Roman" w:hAnsi="Calibri Light" w:cs="Times New Roman"/>
      <w:b w:val="0"/>
      <w:bCs w:val="0"/>
      <w:color w:val="2E74B5"/>
      <w:sz w:val="32"/>
      <w:szCs w:val="32"/>
    </w:rPr>
  </w:style>
  <w:style w:type="paragraph" w:customStyle="1" w:styleId="afff7">
    <w:name w:val="ФОРМУЛА"/>
    <w:basedOn w:val="a0"/>
    <w:next w:val="a0"/>
    <w:link w:val="afff8"/>
    <w:qFormat/>
    <w:rsid w:val="007F41CB"/>
    <w:pPr>
      <w:tabs>
        <w:tab w:val="left" w:pos="8505"/>
      </w:tabs>
      <w:spacing w:after="0" w:line="264" w:lineRule="auto"/>
      <w:ind w:firstLine="709"/>
      <w:jc w:val="center"/>
    </w:pPr>
    <w:rPr>
      <w:rFonts w:ascii="Times New Roman" w:eastAsia="Calibri" w:hAnsi="Times New Roman" w:cs="Times New Roman"/>
      <w:sz w:val="28"/>
    </w:rPr>
  </w:style>
  <w:style w:type="character" w:customStyle="1" w:styleId="afff8">
    <w:name w:val="ФОРМУЛА Знак"/>
    <w:basedOn w:val="a1"/>
    <w:link w:val="afff7"/>
    <w:rsid w:val="007F41CB"/>
    <w:rPr>
      <w:rFonts w:ascii="Times New Roman" w:eastAsia="Calibri" w:hAnsi="Times New Roman" w:cs="Times New Roman"/>
      <w:sz w:val="28"/>
    </w:rPr>
  </w:style>
  <w:style w:type="paragraph" w:customStyle="1" w:styleId="18">
    <w:name w:val="1ЗАГОЛОВОК"/>
    <w:basedOn w:val="a0"/>
    <w:next w:val="a0"/>
    <w:link w:val="19"/>
    <w:qFormat/>
    <w:rsid w:val="007F41CB"/>
    <w:pPr>
      <w:spacing w:after="160" w:line="259" w:lineRule="auto"/>
      <w:jc w:val="center"/>
    </w:pPr>
    <w:rPr>
      <w:rFonts w:ascii="Times New Roman" w:eastAsiaTheme="minorHAnsi" w:hAnsi="Times New Roman"/>
      <w:caps/>
      <w:sz w:val="28"/>
      <w:lang w:eastAsia="en-US"/>
    </w:rPr>
  </w:style>
  <w:style w:type="character" w:customStyle="1" w:styleId="19">
    <w:name w:val="1ЗАГОЛОВОК Знак"/>
    <w:basedOn w:val="a1"/>
    <w:link w:val="18"/>
    <w:rsid w:val="007F41CB"/>
    <w:rPr>
      <w:rFonts w:ascii="Times New Roman" w:eastAsiaTheme="minorHAnsi" w:hAnsi="Times New Roman"/>
      <w:caps/>
      <w:sz w:val="28"/>
      <w:lang w:eastAsia="en-US"/>
    </w:rPr>
  </w:style>
  <w:style w:type="character" w:customStyle="1" w:styleId="aff9">
    <w:name w:val="Без интервала Знак"/>
    <w:basedOn w:val="a1"/>
    <w:link w:val="aff8"/>
    <w:uiPriority w:val="1"/>
    <w:rsid w:val="007F41CB"/>
    <w:rPr>
      <w:rFonts w:ascii="Times New Roman" w:eastAsiaTheme="minorHAnsi" w:hAnsi="Times New Roman"/>
      <w:sz w:val="28"/>
      <w:lang w:eastAsia="en-US"/>
    </w:rPr>
  </w:style>
  <w:style w:type="table" w:customStyle="1" w:styleId="44">
    <w:name w:val="Календарь 4"/>
    <w:basedOn w:val="a2"/>
    <w:uiPriority w:val="99"/>
    <w:qFormat/>
    <w:rsid w:val="007F41CB"/>
    <w:pPr>
      <w:snapToGrid w:val="0"/>
      <w:spacing w:after="0" w:line="240" w:lineRule="auto"/>
    </w:pPr>
    <w:rPr>
      <w:b/>
      <w:bCs/>
      <w:color w:val="FFFFFF" w:themeColor="background1"/>
      <w:sz w:val="16"/>
      <w:szCs w:val="16"/>
    </w:rPr>
    <w:tblPr>
      <w:tblStyleRow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cPr>
      <w:shd w:val="clear" w:color="auto" w:fill="244061" w:themeFill="accent1" w:themeFillShade="80"/>
    </w:tcPr>
    <w:tblStylePr w:type="firstRow">
      <w:rPr>
        <w:sz w:val="8"/>
      </w:rPr>
    </w:tblStylePr>
    <w:tblStylePr w:type="firstCol">
      <w:pPr>
        <w:wordWrap/>
        <w:ind w:right="144"/>
        <w:jc w:val="right"/>
      </w:pPr>
      <w:rPr>
        <w:rFonts w:asciiTheme="minorHAnsi" w:hAnsiTheme="minorHAnsi"/>
        <w:b/>
        <w:i w:val="0"/>
        <w:sz w:val="72"/>
      </w:rPr>
    </w:tblStylePr>
    <w:tblStylePr w:type="band1Horz">
      <w:rPr>
        <w:sz w:val="16"/>
      </w:rPr>
    </w:tblStylePr>
    <w:tblStylePr w:type="band2Horz">
      <w:rPr>
        <w:sz w:val="40"/>
      </w:rPr>
      <w:tblPr/>
      <w:tcPr>
        <w:tcMar>
          <w:top w:w="0" w:type="nil"/>
          <w:left w:w="115" w:type="dxa"/>
          <w:bottom w:w="86" w:type="dxa"/>
          <w:right w:w="115" w:type="dxa"/>
        </w:tcMar>
      </w:tcPr>
    </w:tblStylePr>
    <w:tblStylePr w:type="nwCell">
      <w:rPr>
        <w:sz w:val="8"/>
      </w:rPr>
    </w:tblStylePr>
  </w:style>
  <w:style w:type="character" w:customStyle="1" w:styleId="1a">
    <w:name w:val="Текст сноски Знак1"/>
    <w:basedOn w:val="a1"/>
    <w:uiPriority w:val="99"/>
    <w:semiHidden/>
    <w:rsid w:val="00B24DC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b">
    <w:name w:val="Схема документа Знак1"/>
    <w:basedOn w:val="a1"/>
    <w:uiPriority w:val="99"/>
    <w:semiHidden/>
    <w:rsid w:val="00B24DC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ipa1">
    <w:name w:val="ipa1"/>
    <w:basedOn w:val="a1"/>
    <w:rsid w:val="00B24DC0"/>
    <w:rPr>
      <w:rFonts w:ascii="Arial Unicode MS" w:eastAsia="Arial Unicode MS" w:hAnsi="Arial Unicode MS" w:cs="Arial Unicode MS" w:hint="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28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0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4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1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1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32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1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3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footer" Target="footer7.xml"/><Relationship Id="rId47" Type="http://schemas.openxmlformats.org/officeDocument/2006/relationships/footer" Target="footer9.xml"/><Relationship Id="rId63" Type="http://schemas.openxmlformats.org/officeDocument/2006/relationships/footer" Target="footer14.xml"/><Relationship Id="rId68" Type="http://schemas.openxmlformats.org/officeDocument/2006/relationships/oleObject" Target="embeddings/oleObject14.bin"/><Relationship Id="rId84" Type="http://schemas.openxmlformats.org/officeDocument/2006/relationships/oleObject" Target="embeddings/oleObject27.bin"/><Relationship Id="rId16" Type="http://schemas.openxmlformats.org/officeDocument/2006/relationships/image" Target="media/image6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footer" Target="footer5.xml"/><Relationship Id="rId53" Type="http://schemas.openxmlformats.org/officeDocument/2006/relationships/header" Target="header6.xml"/><Relationship Id="rId58" Type="http://schemas.openxmlformats.org/officeDocument/2006/relationships/footer" Target="footer12.xml"/><Relationship Id="rId74" Type="http://schemas.openxmlformats.org/officeDocument/2006/relationships/oleObject" Target="embeddings/oleObject20.bin"/><Relationship Id="rId79" Type="http://schemas.openxmlformats.org/officeDocument/2006/relationships/image" Target="media/image15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header" Target="header3.xml"/><Relationship Id="rId48" Type="http://schemas.openxmlformats.org/officeDocument/2006/relationships/image" Target="media/image14.wmf"/><Relationship Id="rId56" Type="http://schemas.openxmlformats.org/officeDocument/2006/relationships/footer" Target="footer11.xml"/><Relationship Id="rId64" Type="http://schemas.openxmlformats.org/officeDocument/2006/relationships/chart" Target="charts/chart7.xml"/><Relationship Id="rId69" Type="http://schemas.openxmlformats.org/officeDocument/2006/relationships/oleObject" Target="embeddings/oleObject15.bin"/><Relationship Id="rId77" Type="http://schemas.openxmlformats.org/officeDocument/2006/relationships/oleObject" Target="embeddings/oleObject23.bin"/><Relationship Id="rId8" Type="http://schemas.openxmlformats.org/officeDocument/2006/relationships/footer" Target="footer1.xml"/><Relationship Id="rId51" Type="http://schemas.openxmlformats.org/officeDocument/2006/relationships/header" Target="header5.xml"/><Relationship Id="rId72" Type="http://schemas.openxmlformats.org/officeDocument/2006/relationships/oleObject" Target="embeddings/oleObject18.bin"/><Relationship Id="rId80" Type="http://schemas.openxmlformats.org/officeDocument/2006/relationships/oleObject" Target="embeddings/oleObject25.bin"/><Relationship Id="rId85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header" Target="header1.xml"/><Relationship Id="rId46" Type="http://schemas.openxmlformats.org/officeDocument/2006/relationships/header" Target="header4.xml"/><Relationship Id="rId59" Type="http://schemas.openxmlformats.org/officeDocument/2006/relationships/chart" Target="charts/chart6.xml"/><Relationship Id="rId67" Type="http://schemas.openxmlformats.org/officeDocument/2006/relationships/oleObject" Target="embeddings/oleObject13.bin"/><Relationship Id="rId20" Type="http://schemas.openxmlformats.org/officeDocument/2006/relationships/oleObject" Target="embeddings/oleObject2.bin"/><Relationship Id="rId41" Type="http://schemas.openxmlformats.org/officeDocument/2006/relationships/header" Target="header2.xml"/><Relationship Id="rId54" Type="http://schemas.openxmlformats.org/officeDocument/2006/relationships/chart" Target="charts/chart5.xml"/><Relationship Id="rId62" Type="http://schemas.openxmlformats.org/officeDocument/2006/relationships/header" Target="header10.xml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21.bin"/><Relationship Id="rId83" Type="http://schemas.openxmlformats.org/officeDocument/2006/relationships/image" Target="media/image17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chart" Target="charts/chart1.xml"/><Relationship Id="rId49" Type="http://schemas.openxmlformats.org/officeDocument/2006/relationships/oleObject" Target="embeddings/oleObject12.bin"/><Relationship Id="rId57" Type="http://schemas.openxmlformats.org/officeDocument/2006/relationships/header" Target="header8.xml"/><Relationship Id="rId10" Type="http://schemas.openxmlformats.org/officeDocument/2006/relationships/footer" Target="footer3.xml"/><Relationship Id="rId31" Type="http://schemas.openxmlformats.org/officeDocument/2006/relationships/image" Target="media/image12.wmf"/><Relationship Id="rId44" Type="http://schemas.openxmlformats.org/officeDocument/2006/relationships/footer" Target="footer8.xml"/><Relationship Id="rId52" Type="http://schemas.openxmlformats.org/officeDocument/2006/relationships/footer" Target="footer10.xml"/><Relationship Id="rId60" Type="http://schemas.openxmlformats.org/officeDocument/2006/relationships/header" Target="header9.xml"/><Relationship Id="rId65" Type="http://schemas.openxmlformats.org/officeDocument/2006/relationships/header" Target="header11.xml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4.bin"/><Relationship Id="rId81" Type="http://schemas.openxmlformats.org/officeDocument/2006/relationships/image" Target="media/image16.wmf"/><Relationship Id="rId86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png"/><Relationship Id="rId18" Type="http://schemas.openxmlformats.org/officeDocument/2006/relationships/footer" Target="footer4.xml"/><Relationship Id="rId39" Type="http://schemas.openxmlformats.org/officeDocument/2006/relationships/footer" Target="footer6.xml"/><Relationship Id="rId34" Type="http://schemas.openxmlformats.org/officeDocument/2006/relationships/oleObject" Target="embeddings/oleObject10.bin"/><Relationship Id="rId50" Type="http://schemas.openxmlformats.org/officeDocument/2006/relationships/chart" Target="charts/chart4.xml"/><Relationship Id="rId55" Type="http://schemas.openxmlformats.org/officeDocument/2006/relationships/header" Target="header7.xml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oleObject" Target="embeddings/oleObject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4.bin"/><Relationship Id="rId40" Type="http://schemas.openxmlformats.org/officeDocument/2006/relationships/chart" Target="charts/chart2.xml"/><Relationship Id="rId45" Type="http://schemas.openxmlformats.org/officeDocument/2006/relationships/chart" Target="charts/chart3.xml"/><Relationship Id="rId66" Type="http://schemas.openxmlformats.org/officeDocument/2006/relationships/footer" Target="footer15.xml"/><Relationship Id="rId87" Type="http://schemas.openxmlformats.org/officeDocument/2006/relationships/fontTable" Target="fontTable.xml"/><Relationship Id="rId61" Type="http://schemas.openxmlformats.org/officeDocument/2006/relationships/footer" Target="footer13.xml"/><Relationship Id="rId82" Type="http://schemas.openxmlformats.org/officeDocument/2006/relationships/oleObject" Target="embeddings/oleObject2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2;&#1072;&#1083;&#1100;&#1076;&#1077;&#1084;&#1072;&#1088;\Desktop\&#1064;&#1072;&#1093;&#1086;&#1074;\ShAKhOV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ero\Desktop\&#1064;&#1072;&#1093;&#1086;&#1074;\ShAKhOV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461230058483188E-2"/>
          <c:y val="8.0608956180507271E-2"/>
          <c:w val="0.84080064201432791"/>
          <c:h val="0.85530119803371163"/>
        </c:manualLayout>
      </c:layout>
      <c:scatterChart>
        <c:scatterStyle val="lineMarker"/>
        <c:varyColors val="0"/>
        <c:ser>
          <c:idx val="0"/>
          <c:order val="0"/>
          <c:tx>
            <c:v>H=0км</c:v>
          </c:tx>
          <c:spPr>
            <a:ln w="28575" cap="rnd">
              <a:solidFill>
                <a:schemeClr val="accent1"/>
              </a:solidFill>
              <a:prstDash val="lg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28575">
                <a:solidFill>
                  <a:schemeClr val="accent1"/>
                </a:solidFill>
                <a:prstDash val="lgDash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D$218:$D$233</c:f>
              <c:numCache>
                <c:formatCode>0.0000</c:formatCode>
                <c:ptCount val="16"/>
                <c:pt idx="0">
                  <c:v>7.0985401726536709E-2</c:v>
                </c:pt>
                <c:pt idx="1">
                  <c:v>6.0322378200736215E-2</c:v>
                </c:pt>
                <c:pt idx="2">
                  <c:v>5.5506267586496148E-2</c:v>
                </c:pt>
                <c:pt idx="3">
                  <c:v>5.2037617848400809E-2</c:v>
                </c:pt>
                <c:pt idx="4">
                  <c:v>4.8962194247045517E-2</c:v>
                </c:pt>
                <c:pt idx="5">
                  <c:v>4.7524756424828424E-2</c:v>
                </c:pt>
                <c:pt idx="6">
                  <c:v>4.6133897338289633E-2</c:v>
                </c:pt>
                <c:pt idx="7">
                  <c:v>4.3464444234716529E-2</c:v>
                </c:pt>
                <c:pt idx="8">
                  <c:v>4.0925283380769305E-2</c:v>
                </c:pt>
                <c:pt idx="9">
                  <c:v>3.512880617062495E-2</c:v>
                </c:pt>
                <c:pt idx="10">
                  <c:v>3.0149917227011158E-2</c:v>
                </c:pt>
                <c:pt idx="11">
                  <c:v>2.5972279772364198E-2</c:v>
                </c:pt>
                <c:pt idx="12">
                  <c:v>2.251143935809154E-2</c:v>
                </c:pt>
                <c:pt idx="13">
                  <c:v>1.9655500120980929E-2</c:v>
                </c:pt>
                <c:pt idx="14">
                  <c:v>1.7294355069571773E-2</c:v>
                </c:pt>
                <c:pt idx="15">
                  <c:v>1.533219723248801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209-48D2-9464-4D54F443FE6A}"/>
            </c:ext>
          </c:extLst>
        </c:ser>
        <c:ser>
          <c:idx val="1"/>
          <c:order val="1"/>
          <c:tx>
            <c:v>Н=10км</c:v>
          </c:tx>
          <c:spPr>
            <a:ln w="28575" cap="rnd">
              <a:solidFill>
                <a:schemeClr val="accent2"/>
              </a:solidFill>
              <a:prstDash val="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28575">
                <a:solidFill>
                  <a:schemeClr val="accent2"/>
                </a:solidFill>
                <a:prstDash val="dash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E$218:$E$233</c:f>
              <c:numCache>
                <c:formatCode>0.0000</c:formatCode>
                <c:ptCount val="16"/>
                <c:pt idx="0">
                  <c:v>8.259347309587349E-2</c:v>
                </c:pt>
                <c:pt idx="1">
                  <c:v>6.9523755407840462E-2</c:v>
                </c:pt>
                <c:pt idx="2">
                  <c:v>6.366252624088313E-2</c:v>
                </c:pt>
                <c:pt idx="3">
                  <c:v>5.9421384802491706E-2</c:v>
                </c:pt>
                <c:pt idx="4">
                  <c:v>5.5807481114897743E-2</c:v>
                </c:pt>
                <c:pt idx="5">
                  <c:v>5.4128461888906167E-2</c:v>
                </c:pt>
                <c:pt idx="6">
                  <c:v>5.2509117172571125E-2</c:v>
                </c:pt>
                <c:pt idx="7">
                  <c:v>4.9413548566377877E-2</c:v>
                </c:pt>
                <c:pt idx="8">
                  <c:v>4.6483366400331433E-2</c:v>
                </c:pt>
                <c:pt idx="9">
                  <c:v>3.994217838589173E-2</c:v>
                </c:pt>
                <c:pt idx="10">
                  <c:v>3.4232929546963844E-2</c:v>
                </c:pt>
                <c:pt idx="11">
                  <c:v>2.9456365727033619E-2</c:v>
                </c:pt>
                <c:pt idx="12">
                  <c:v>2.5507376261360876E-2</c:v>
                </c:pt>
                <c:pt idx="13">
                  <c:v>2.2253551180117691E-2</c:v>
                </c:pt>
                <c:pt idx="14">
                  <c:v>1.9566671313002219E-2</c:v>
                </c:pt>
                <c:pt idx="15">
                  <c:v>1.73360092320538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209-48D2-9464-4D54F443FE6A}"/>
            </c:ext>
          </c:extLst>
        </c:ser>
        <c:ser>
          <c:idx val="2"/>
          <c:order val="2"/>
          <c:tx>
            <c:v>Н=20км</c:v>
          </c:tx>
          <c:spPr>
            <a:ln w="2857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28575">
                <a:solidFill>
                  <a:schemeClr val="accent3"/>
                </a:solidFill>
                <a:prstDash val="sysDash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F$218:$F$233</c:f>
              <c:numCache>
                <c:formatCode>0.0000</c:formatCode>
                <c:ptCount val="16"/>
                <c:pt idx="0">
                  <c:v>9.9302890954624606E-2</c:v>
                </c:pt>
                <c:pt idx="1">
                  <c:v>8.5990772876746502E-2</c:v>
                </c:pt>
                <c:pt idx="2">
                  <c:v>7.9724917668850523E-2</c:v>
                </c:pt>
                <c:pt idx="3">
                  <c:v>7.4090041829347836E-2</c:v>
                </c:pt>
                <c:pt idx="4">
                  <c:v>6.9365811078266629E-2</c:v>
                </c:pt>
                <c:pt idx="5">
                  <c:v>6.7192226240857161E-2</c:v>
                </c:pt>
                <c:pt idx="6">
                  <c:v>6.5107009950240685E-2</c:v>
                </c:pt>
                <c:pt idx="7">
                  <c:v>6.1147062995474788E-2</c:v>
                </c:pt>
                <c:pt idx="8">
                  <c:v>5.7422730168073054E-2</c:v>
                </c:pt>
                <c:pt idx="9">
                  <c:v>4.9034441845134898E-2</c:v>
                </c:pt>
                <c:pt idx="10">
                  <c:v>4.2022457930212788E-2</c:v>
                </c:pt>
                <c:pt idx="11">
                  <c:v>3.6099231142918395E-2</c:v>
                </c:pt>
                <c:pt idx="12">
                  <c:v>3.1208772454145297E-2</c:v>
                </c:pt>
                <c:pt idx="13">
                  <c:v>2.7190155572780039E-2</c:v>
                </c:pt>
                <c:pt idx="14">
                  <c:v>2.3878592024583999E-2</c:v>
                </c:pt>
                <c:pt idx="15">
                  <c:v>2.113394141417903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209-48D2-9464-4D54F443FE6A}"/>
            </c:ext>
          </c:extLst>
        </c:ser>
        <c:ser>
          <c:idx val="3"/>
          <c:order val="3"/>
          <c:tx>
            <c:v>Н=40км</c:v>
          </c:tx>
          <c:spPr>
            <a:ln w="28575" cap="rnd">
              <a:solidFill>
                <a:schemeClr val="accent4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28575">
                <a:solidFill>
                  <a:schemeClr val="accent4"/>
                </a:solidFill>
                <a:prstDash val="sysDot"/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G$218:$G$233</c:f>
              <c:numCache>
                <c:formatCode>0.0000</c:formatCode>
                <c:ptCount val="16"/>
                <c:pt idx="0">
                  <c:v>9.9177902845307864E-2</c:v>
                </c:pt>
                <c:pt idx="1">
                  <c:v>0.14933173574036337</c:v>
                </c:pt>
                <c:pt idx="2">
                  <c:v>0.13169736450440991</c:v>
                </c:pt>
                <c:pt idx="3">
                  <c:v>0.12017824150125167</c:v>
                </c:pt>
                <c:pt idx="4">
                  <c:v>0.11110818565078838</c:v>
                </c:pt>
                <c:pt idx="5">
                  <c:v>0.10708976891778396</c:v>
                </c:pt>
                <c:pt idx="6">
                  <c:v>0.10331324411991979</c:v>
                </c:pt>
                <c:pt idx="7">
                  <c:v>9.6321989090885504E-2</c:v>
                </c:pt>
                <c:pt idx="8">
                  <c:v>8.9923871776928954E-2</c:v>
                </c:pt>
                <c:pt idx="9">
                  <c:v>7.5971358056936431E-2</c:v>
                </c:pt>
                <c:pt idx="10">
                  <c:v>6.5725754773491712E-2</c:v>
                </c:pt>
                <c:pt idx="11">
                  <c:v>5.7915537217827981E-2</c:v>
                </c:pt>
                <c:pt idx="12">
                  <c:v>4.993092362263403E-2</c:v>
                </c:pt>
                <c:pt idx="13">
                  <c:v>4.3421123064054511E-2</c:v>
                </c:pt>
                <c:pt idx="14">
                  <c:v>3.8085495451749246E-2</c:v>
                </c:pt>
                <c:pt idx="15">
                  <c:v>3.367993211102240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209-48D2-9464-4D54F443FE6A}"/>
            </c:ext>
          </c:extLst>
        </c:ser>
        <c:ser>
          <c:idx val="4"/>
          <c:order val="4"/>
          <c:tx>
            <c:v>Н=60км</c:v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28575">
                <a:solidFill>
                  <a:schemeClr val="accent5"/>
                </a:solidFill>
              </a:ln>
              <a:effectLst/>
            </c:spPr>
          </c:marker>
          <c:xVal>
            <c:numRef>
              <c:f>'Сопротивление трению'!$F$3:$F$18</c:f>
              <c:numCache>
                <c:formatCode>General</c:formatCode>
                <c:ptCount val="16"/>
                <c:pt idx="0">
                  <c:v>0.1</c:v>
                </c:pt>
                <c:pt idx="1">
                  <c:v>0.30000000000000032</c:v>
                </c:pt>
                <c:pt idx="2">
                  <c:v>0.5</c:v>
                </c:pt>
                <c:pt idx="3">
                  <c:v>0.70000000000000062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ивление трению'!$H$218:$H$233</c:f>
              <c:numCache>
                <c:formatCode>0.0000</c:formatCode>
                <c:ptCount val="16"/>
                <c:pt idx="0">
                  <c:v>0.34359617928708552</c:v>
                </c:pt>
                <c:pt idx="1">
                  <c:v>0.19817805532870439</c:v>
                </c:pt>
                <c:pt idx="2">
                  <c:v>0.15320646790948791</c:v>
                </c:pt>
                <c:pt idx="3">
                  <c:v>0.12910903336291496</c:v>
                </c:pt>
                <c:pt idx="4">
                  <c:v>0.11343657860504801</c:v>
                </c:pt>
                <c:pt idx="5">
                  <c:v>0.10738126107485042</c:v>
                </c:pt>
                <c:pt idx="6">
                  <c:v>0.10214227849370502</c:v>
                </c:pt>
                <c:pt idx="7">
                  <c:v>9.3466094409606765E-2</c:v>
                </c:pt>
                <c:pt idx="8">
                  <c:v>8.6504747937800358E-2</c:v>
                </c:pt>
                <c:pt idx="9">
                  <c:v>7.3675244082591282E-2</c:v>
                </c:pt>
                <c:pt idx="10">
                  <c:v>6.468087860749494E-2</c:v>
                </c:pt>
                <c:pt idx="11">
                  <c:v>9.4056241016047731E-2</c:v>
                </c:pt>
                <c:pt idx="12">
                  <c:v>8.0663842565805083E-2</c:v>
                </c:pt>
                <c:pt idx="13">
                  <c:v>6.9971352224549116E-2</c:v>
                </c:pt>
                <c:pt idx="14">
                  <c:v>6.129887341264563E-2</c:v>
                </c:pt>
                <c:pt idx="15">
                  <c:v>5.416838880186711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209-48D2-9464-4D54F443FE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52256"/>
        <c:axId val="81998592"/>
      </c:scatterChart>
      <c:valAx>
        <c:axId val="51952256"/>
        <c:scaling>
          <c:orientation val="minMax"/>
          <c:max val="5"/>
          <c:min val="0"/>
        </c:scaling>
        <c:delete val="0"/>
        <c:axPos val="b"/>
        <c:majorGridlines>
          <c:spPr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127598432864894"/>
              <c:y val="0.9120399096021177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81998592"/>
        <c:crosses val="autoZero"/>
        <c:crossBetween val="midCat"/>
        <c:majorUnit val="0.2"/>
      </c:valAx>
      <c:valAx>
        <c:axId val="81998592"/>
        <c:scaling>
          <c:orientation val="minMax"/>
          <c:max val="0.16000000000000014"/>
          <c:min val="0"/>
        </c:scaling>
        <c:delete val="0"/>
        <c:axPos val="l"/>
        <c:majorGridlines>
          <c:spPr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</a:t>
                </a:r>
              </a:p>
            </c:rich>
          </c:tx>
          <c:layout>
            <c:manualLayout>
              <c:xMode val="edge"/>
              <c:yMode val="edge"/>
              <c:x val="1.2613169620318642E-2"/>
              <c:y val="1.4517601648040033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1952256"/>
        <c:crosses val="autoZero"/>
        <c:crossBetween val="midCat"/>
        <c:majorUnit val="1.0000000000000021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9963379035446311"/>
          <c:y val="0.35360934053810067"/>
          <c:w val="9.9061546915504547E-2"/>
          <c:h val="0.320326575228928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974530961407622E-2"/>
          <c:y val="8.1815367658416266E-2"/>
          <c:w val="0.85944168000233545"/>
          <c:h val="0.85423101216004216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Сопрот давлению РН'!$D$10</c:f>
              <c:strCache>
                <c:ptCount val="1"/>
                <c:pt idx="0">
                  <c:v>Н=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Сопрот давлению РН'!$B$11:$B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Сопрот давлению РН'!$D$11:$D$26</c:f>
              <c:numCache>
                <c:formatCode>0.0000</c:formatCode>
                <c:ptCount val="16"/>
                <c:pt idx="0">
                  <c:v>3.9561340224325503E-2</c:v>
                </c:pt>
                <c:pt idx="1">
                  <c:v>0.04</c:v>
                </c:pt>
                <c:pt idx="2">
                  <c:v>4.1636021415932339E-2</c:v>
                </c:pt>
                <c:pt idx="3">
                  <c:v>0.13756527611292649</c:v>
                </c:pt>
                <c:pt idx="4">
                  <c:v>0.206999412470279</c:v>
                </c:pt>
                <c:pt idx="5">
                  <c:v>0.25969986640159043</c:v>
                </c:pt>
                <c:pt idx="6">
                  <c:v>0.2996845248508947</c:v>
                </c:pt>
                <c:pt idx="7">
                  <c:v>0.28917522226640163</c:v>
                </c:pt>
                <c:pt idx="8">
                  <c:v>0.25777311411530812</c:v>
                </c:pt>
                <c:pt idx="9">
                  <c:v>0.20694384413518885</c:v>
                </c:pt>
                <c:pt idx="10">
                  <c:v>0.18716499244532805</c:v>
                </c:pt>
                <c:pt idx="11">
                  <c:v>0.1709578636978131</c:v>
                </c:pt>
                <c:pt idx="12">
                  <c:v>0.14471075254468069</c:v>
                </c:pt>
                <c:pt idx="13">
                  <c:v>0.13985516443880086</c:v>
                </c:pt>
                <c:pt idx="14">
                  <c:v>0.13300568538154708</c:v>
                </c:pt>
                <c:pt idx="15">
                  <c:v>0.128976112298404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BD2-477E-B474-76F25E20CC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782592"/>
        <c:axId val="118940800"/>
      </c:scatterChart>
      <c:valAx>
        <c:axId val="118782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92964955720272235"/>
              <c:y val="0.944633265383221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18940800"/>
        <c:crosses val="autoZero"/>
        <c:crossBetween val="midCat"/>
      </c:valAx>
      <c:valAx>
        <c:axId val="118940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0</a:t>
                </a:r>
              </a:p>
            </c:rich>
          </c:tx>
          <c:layout>
            <c:manualLayout>
              <c:xMode val="edge"/>
              <c:yMode val="edge"/>
              <c:x val="5.5868092322635832E-3"/>
              <c:y val="7.406922436228716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18782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91843370929985058"/>
          <c:y val="0.3650333829995514"/>
          <c:w val="7.9279497547214084E-2"/>
          <c:h val="0.304515161374193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9271799897605733E-2"/>
          <c:y val="7.1765228281992624E-2"/>
          <c:w val="0.83349667218499901"/>
          <c:h val="0.86722861038927079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Коэф продольной силы'!$I$8</c:f>
              <c:strCache>
                <c:ptCount val="1"/>
                <c:pt idx="0">
                  <c:v>H=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продольной силы'!$G$9:$G$24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продольной силы'!$I$9:$I$24</c:f>
              <c:numCache>
                <c:formatCode>0.00000</c:formatCode>
                <c:ptCount val="16"/>
                <c:pt idx="0">
                  <c:v>0.12217913578800438</c:v>
                </c:pt>
                <c:pt idx="1">
                  <c:v>0.10970645231946707</c:v>
                </c:pt>
                <c:pt idx="2">
                  <c:v>0.10575549002954381</c:v>
                </c:pt>
                <c:pt idx="3">
                  <c:v>0.19780217008879902</c:v>
                </c:pt>
                <c:pt idx="4">
                  <c:v>0.26403304554547502</c:v>
                </c:pt>
                <c:pt idx="5">
                  <c:v>0.31526956275649587</c:v>
                </c:pt>
                <c:pt idx="6">
                  <c:v>0.35385168401852091</c:v>
                </c:pt>
                <c:pt idx="7">
                  <c:v>0.34067320747599716</c:v>
                </c:pt>
                <c:pt idx="8">
                  <c:v>0.30674099876087618</c:v>
                </c:pt>
                <c:pt idx="9">
                  <c:v>0.25018413691052344</c:v>
                </c:pt>
                <c:pt idx="10">
                  <c:v>0.22517843696248202</c:v>
                </c:pt>
                <c:pt idx="11">
                  <c:v>0.20439779779009423</c:v>
                </c:pt>
                <c:pt idx="12">
                  <c:v>0.17420824944706542</c:v>
                </c:pt>
                <c:pt idx="13">
                  <c:v>0.16598423775656512</c:v>
                </c:pt>
                <c:pt idx="14">
                  <c:v>0.15626706899196066</c:v>
                </c:pt>
                <c:pt idx="15">
                  <c:v>0.149795659843777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66E-47C4-A651-468308908D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816192"/>
        <c:axId val="132080384"/>
      </c:scatterChart>
      <c:valAx>
        <c:axId val="1238161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  <a:endParaRPr lang="ru-RU" sz="1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0605158767232319"/>
              <c:y val="0.942666061764512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080384"/>
        <c:crosses val="autoZero"/>
        <c:crossBetween val="midCat"/>
      </c:valAx>
      <c:valAx>
        <c:axId val="132080384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0</a:t>
                </a:r>
                <a:endParaRPr lang="ru-RU" sz="1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2982752725220762E-2"/>
              <c:y val="7.7334442320615444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238161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88434266311151621"/>
          <c:y val="0.3561921112901355"/>
          <c:w val="0.1141054231612937"/>
          <c:h val="0.2917096052558346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8014587296401113E-2"/>
          <c:y val="6.2683014310599694E-2"/>
          <c:w val="0.84644297638078114"/>
          <c:h val="0.8366641513404338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Произ-я коэф аэро под-й силы РН'!$K$4</c:f>
              <c:strCache>
                <c:ptCount val="1"/>
                <c:pt idx="0">
                  <c:v>Cya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Произ-я коэф аэро под-й силы РН'!$J$5:$J$20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Произ-я коэф аэро под-й силы РН'!$K$5:$K$20</c:f>
              <c:numCache>
                <c:formatCode>0.00000</c:formatCode>
                <c:ptCount val="16"/>
                <c:pt idx="0">
                  <c:v>5.052232055695309E-2</c:v>
                </c:pt>
                <c:pt idx="1">
                  <c:v>5.0716549842100597E-2</c:v>
                </c:pt>
                <c:pt idx="2">
                  <c:v>5.056595032076068E-2</c:v>
                </c:pt>
                <c:pt idx="3">
                  <c:v>4.8705265131314276E-2</c:v>
                </c:pt>
                <c:pt idx="4">
                  <c:v>4.7376236759497842E-2</c:v>
                </c:pt>
                <c:pt idx="5">
                  <c:v>5.2778104853279377E-2</c:v>
                </c:pt>
                <c:pt idx="6">
                  <c:v>5.6313036899644675E-2</c:v>
                </c:pt>
                <c:pt idx="7">
                  <c:v>5.9856738972334692E-2</c:v>
                </c:pt>
                <c:pt idx="8">
                  <c:v>6.3077145000686466E-2</c:v>
                </c:pt>
                <c:pt idx="9">
                  <c:v>6.7235403007557162E-2</c:v>
                </c:pt>
                <c:pt idx="10">
                  <c:v>6.7531285795437088E-2</c:v>
                </c:pt>
                <c:pt idx="11">
                  <c:v>6.8250353450687501E-2</c:v>
                </c:pt>
                <c:pt idx="12">
                  <c:v>6.7893831868035215E-2</c:v>
                </c:pt>
                <c:pt idx="13">
                  <c:v>6.5398879225498058E-2</c:v>
                </c:pt>
                <c:pt idx="14">
                  <c:v>6.4366016671252219E-2</c:v>
                </c:pt>
                <c:pt idx="15">
                  <c:v>6.28951445085471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D28-499F-854F-5176D2267E71}"/>
            </c:ext>
          </c:extLst>
        </c:ser>
        <c:ser>
          <c:idx val="1"/>
          <c:order val="1"/>
          <c:tx>
            <c:strRef>
              <c:f>'Произв-я коэф норм силы РН'!$J$9</c:f>
              <c:strCache>
                <c:ptCount val="1"/>
                <c:pt idx="0">
                  <c:v>Сya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xVal>
            <c:numRef>
              <c:f>'Произв-я коэф норм силы РН'!$G$10:$G$25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Произв-я коэф норм силы РН'!$J$10:$J$25</c:f>
              <c:numCache>
                <c:formatCode>0.0000</c:formatCode>
                <c:ptCount val="16"/>
                <c:pt idx="0">
                  <c:v>5.233889630298337E-2</c:v>
                </c:pt>
                <c:pt idx="1">
                  <c:v>5.2358677909584664E-2</c:v>
                </c:pt>
                <c:pt idx="2">
                  <c:v>5.2148720138072001E-2</c:v>
                </c:pt>
                <c:pt idx="3">
                  <c:v>5.1893894973693892E-2</c:v>
                </c:pt>
                <c:pt idx="4">
                  <c:v>5.1714915134783476E-2</c:v>
                </c:pt>
                <c:pt idx="5">
                  <c:v>5.8014076583807445E-2</c:v>
                </c:pt>
                <c:pt idx="6">
                  <c:v>6.2244484017596073E-2</c:v>
                </c:pt>
                <c:pt idx="7">
                  <c:v>6.5592590959605429E-2</c:v>
                </c:pt>
                <c:pt idx="8">
                  <c:v>6.8235434220542512E-2</c:v>
                </c:pt>
                <c:pt idx="9">
                  <c:v>7.1423412524988836E-2</c:v>
                </c:pt>
                <c:pt idx="10">
                  <c:v>7.1295055226690426E-2</c:v>
                </c:pt>
                <c:pt idx="11">
                  <c:v>7.1673988556251941E-2</c:v>
                </c:pt>
                <c:pt idx="12">
                  <c:v>7.0806830467772794E-2</c:v>
                </c:pt>
                <c:pt idx="13">
                  <c:v>6.8173186861156518E-2</c:v>
                </c:pt>
                <c:pt idx="14">
                  <c:v>6.6952600775104246E-2</c:v>
                </c:pt>
                <c:pt idx="15">
                  <c:v>6.537596122126992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331-448B-BE0E-7C082BE3EF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545344"/>
        <c:axId val="134739456"/>
      </c:scatterChart>
      <c:valAx>
        <c:axId val="133545344"/>
        <c:scaling>
          <c:orientation val="minMax"/>
          <c:max val="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M∞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5033983428127822"/>
              <c:y val="0.899165916068609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739456"/>
        <c:crosses val="autoZero"/>
        <c:crossBetween val="midCat"/>
      </c:valAx>
      <c:valAx>
        <c:axId val="134739456"/>
        <c:scaling>
          <c:orientation val="minMax"/>
          <c:min val="4.5000000000000012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a, Cyaa 1/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д</a:t>
                </a:r>
              </a:p>
            </c:rich>
          </c:tx>
          <c:layout>
            <c:manualLayout>
              <c:xMode val="edge"/>
              <c:yMode val="edge"/>
              <c:x val="7.8269089603236211E-2"/>
              <c:y val="1.1641533738172025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35453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3011083550635298"/>
          <c:y val="0.4143616562716238"/>
          <c:w val="6.2450764527785023E-2"/>
          <c:h val="0.2041029871767019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932945290356063E-2"/>
          <c:y val="8.7109228157366575E-2"/>
          <c:w val="0.82450168492345399"/>
          <c:h val="0.8477042171531098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эф инд-го сопр-я РН'!$A$9:$B$9</c:f>
              <c:strCache>
                <c:ptCount val="1"/>
                <c:pt idx="0">
                  <c:v>α = 2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эф инд-го сопр-я РН'!$D$11:$D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E$11:$E$26</c:f>
              <c:numCache>
                <c:formatCode>0.0000</c:formatCode>
                <c:ptCount val="16"/>
                <c:pt idx="0">
                  <c:v>3.5276546445483004E-3</c:v>
                </c:pt>
                <c:pt idx="1">
                  <c:v>3.5074794230400066E-3</c:v>
                </c:pt>
                <c:pt idx="2">
                  <c:v>3.4693780836634932E-3</c:v>
                </c:pt>
                <c:pt idx="3">
                  <c:v>3.3927704674300624E-3</c:v>
                </c:pt>
                <c:pt idx="4">
                  <c:v>3.3147557162432331E-3</c:v>
                </c:pt>
                <c:pt idx="5">
                  <c:v>3.6599954170995156E-3</c:v>
                </c:pt>
                <c:pt idx="6">
                  <c:v>4.0498041548339891E-3</c:v>
                </c:pt>
                <c:pt idx="7">
                  <c:v>4.4078681933691424E-3</c:v>
                </c:pt>
                <c:pt idx="8">
                  <c:v>4.6617264111922926E-3</c:v>
                </c:pt>
                <c:pt idx="9">
                  <c:v>5.1081711360643055E-3</c:v>
                </c:pt>
                <c:pt idx="10">
                  <c:v>5.2440698455781427E-3</c:v>
                </c:pt>
                <c:pt idx="11">
                  <c:v>5.4276795656146995E-3</c:v>
                </c:pt>
                <c:pt idx="12">
                  <c:v>5.4692141968737456E-3</c:v>
                </c:pt>
                <c:pt idx="13">
                  <c:v>5.3571263983829727E-3</c:v>
                </c:pt>
                <c:pt idx="14">
                  <c:v>5.3064878113370725E-3</c:v>
                </c:pt>
                <c:pt idx="15">
                  <c:v>5.2911483514113096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757-433E-9F9A-02A2FDB40E99}"/>
            </c:ext>
          </c:extLst>
        </c:ser>
        <c:ser>
          <c:idx val="1"/>
          <c:order val="1"/>
          <c:tx>
            <c:strRef>
              <c:f>'Коэф инд-го сопр-я РН'!$G$9:$H$9</c:f>
              <c:strCache>
                <c:ptCount val="1"/>
                <c:pt idx="0">
                  <c:v>α = 4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инд-го сопр-я РН'!$G$11:$G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J$11:$J$26</c:f>
              <c:numCache>
                <c:formatCode>0.0000</c:formatCode>
                <c:ptCount val="16"/>
                <c:pt idx="0">
                  <c:v>1.4198770867100825E-2</c:v>
                </c:pt>
                <c:pt idx="1">
                  <c:v>1.410599998304572E-2</c:v>
                </c:pt>
                <c:pt idx="2">
                  <c:v>1.3950915680676312E-2</c:v>
                </c:pt>
                <c:pt idx="3">
                  <c:v>1.3644635799445356E-2</c:v>
                </c:pt>
                <c:pt idx="4">
                  <c:v>1.3334200017848775E-2</c:v>
                </c:pt>
                <c:pt idx="5">
                  <c:v>1.4714289488162932E-2</c:v>
                </c:pt>
                <c:pt idx="6">
                  <c:v>1.6267342257509403E-2</c:v>
                </c:pt>
                <c:pt idx="7">
                  <c:v>1.7689994018229894E-2</c:v>
                </c:pt>
                <c:pt idx="8">
                  <c:v>1.8701343852606432E-2</c:v>
                </c:pt>
                <c:pt idx="9">
                  <c:v>2.0482445322314299E-2</c:v>
                </c:pt>
                <c:pt idx="10">
                  <c:v>2.1022644819671636E-2</c:v>
                </c:pt>
                <c:pt idx="11">
                  <c:v>2.1750792730404072E-2</c:v>
                </c:pt>
                <c:pt idx="12">
                  <c:v>2.1912398842846063E-2</c:v>
                </c:pt>
                <c:pt idx="13">
                  <c:v>2.146269768857478E-2</c:v>
                </c:pt>
                <c:pt idx="14">
                  <c:v>2.1265208453045397E-2</c:v>
                </c:pt>
                <c:pt idx="15">
                  <c:v>2.12018480481764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757-433E-9F9A-02A2FDB40E99}"/>
            </c:ext>
          </c:extLst>
        </c:ser>
        <c:ser>
          <c:idx val="2"/>
          <c:order val="2"/>
          <c:tx>
            <c:strRef>
              <c:f>'Коэф инд-го сопр-я РН'!$L$9:$M$9</c:f>
              <c:strCache>
                <c:ptCount val="1"/>
                <c:pt idx="0">
                  <c:v>α = 6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эф инд-го сопр-я РН'!$L$11:$L$2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O$11:$O$26</c:f>
              <c:numCache>
                <c:formatCode>0.0000</c:formatCode>
                <c:ptCount val="16"/>
                <c:pt idx="0">
                  <c:v>3.1947234450976858E-2</c:v>
                </c:pt>
                <c:pt idx="1">
                  <c:v>3.1738499961852865E-2</c:v>
                </c:pt>
                <c:pt idx="2">
                  <c:v>3.1389560281521699E-2</c:v>
                </c:pt>
                <c:pt idx="3">
                  <c:v>3.0700430548752052E-2</c:v>
                </c:pt>
                <c:pt idx="4">
                  <c:v>3.0001950040159747E-2</c:v>
                </c:pt>
                <c:pt idx="5">
                  <c:v>3.3107151348366601E-2</c:v>
                </c:pt>
                <c:pt idx="6">
                  <c:v>3.6601520079396162E-2</c:v>
                </c:pt>
                <c:pt idx="7">
                  <c:v>3.9802486541017257E-2</c:v>
                </c:pt>
                <c:pt idx="8">
                  <c:v>4.2078023668364467E-2</c:v>
                </c:pt>
                <c:pt idx="9">
                  <c:v>4.6085501975207173E-2</c:v>
                </c:pt>
                <c:pt idx="10">
                  <c:v>4.7300950844261176E-2</c:v>
                </c:pt>
                <c:pt idx="11">
                  <c:v>4.8939283643409159E-2</c:v>
                </c:pt>
                <c:pt idx="12">
                  <c:v>4.9302897396403644E-2</c:v>
                </c:pt>
                <c:pt idx="13">
                  <c:v>4.8291069799293249E-2</c:v>
                </c:pt>
                <c:pt idx="14">
                  <c:v>4.7846719019352141E-2</c:v>
                </c:pt>
                <c:pt idx="15">
                  <c:v>4.770415810839696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757-433E-9F9A-02A2FDB40E99}"/>
            </c:ext>
          </c:extLst>
        </c:ser>
        <c:ser>
          <c:idx val="3"/>
          <c:order val="3"/>
          <c:tx>
            <c:strRef>
              <c:f>'Коэф инд-го сопр-я РН'!$A$29:$B$29</c:f>
              <c:strCache>
                <c:ptCount val="1"/>
                <c:pt idx="0">
                  <c:v>α = 8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эф инд-го сопр-я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D$31:$D$46</c:f>
              <c:numCache>
                <c:formatCode>0.0000</c:formatCode>
                <c:ptCount val="16"/>
                <c:pt idx="0">
                  <c:v>5.6795083468403298E-2</c:v>
                </c:pt>
                <c:pt idx="1">
                  <c:v>5.6423999932182882E-2</c:v>
                </c:pt>
                <c:pt idx="2">
                  <c:v>5.5803662722705247E-2</c:v>
                </c:pt>
                <c:pt idx="3">
                  <c:v>5.4578543197781423E-2</c:v>
                </c:pt>
                <c:pt idx="4">
                  <c:v>5.3336800071395102E-2</c:v>
                </c:pt>
                <c:pt idx="5">
                  <c:v>5.8857157952651729E-2</c:v>
                </c:pt>
                <c:pt idx="6">
                  <c:v>6.5069369030037613E-2</c:v>
                </c:pt>
                <c:pt idx="7">
                  <c:v>7.0759976072919575E-2</c:v>
                </c:pt>
                <c:pt idx="8">
                  <c:v>7.4805375410425728E-2</c:v>
                </c:pt>
                <c:pt idx="9">
                  <c:v>8.1929781289257195E-2</c:v>
                </c:pt>
                <c:pt idx="10">
                  <c:v>8.4090579278686545E-2</c:v>
                </c:pt>
                <c:pt idx="11">
                  <c:v>8.7003170921616288E-2</c:v>
                </c:pt>
                <c:pt idx="12">
                  <c:v>8.7649595371384253E-2</c:v>
                </c:pt>
                <c:pt idx="13">
                  <c:v>8.5850790754299119E-2</c:v>
                </c:pt>
                <c:pt idx="14">
                  <c:v>8.5060833812181588E-2</c:v>
                </c:pt>
                <c:pt idx="15">
                  <c:v>8.480739219270572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757-433E-9F9A-02A2FDB40E99}"/>
            </c:ext>
          </c:extLst>
        </c:ser>
        <c:ser>
          <c:idx val="4"/>
          <c:order val="4"/>
          <c:tx>
            <c:strRef>
              <c:f>'Коэф инд-го сопр-я РН'!$F$29:$G$29</c:f>
              <c:strCache>
                <c:ptCount val="1"/>
                <c:pt idx="0">
                  <c:v>α = 10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эф инд-го сопр-я РН'!$F$31:$F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инд-го сопр-я РН'!$I$31:$I$46</c:f>
              <c:numCache>
                <c:formatCode>0.0000</c:formatCode>
                <c:ptCount val="16"/>
                <c:pt idx="0">
                  <c:v>8.8742317919380143E-2</c:v>
                </c:pt>
                <c:pt idx="1">
                  <c:v>8.8162499894035753E-2</c:v>
                </c:pt>
                <c:pt idx="2">
                  <c:v>8.7193223004226952E-2</c:v>
                </c:pt>
                <c:pt idx="3">
                  <c:v>8.5278973746533482E-2</c:v>
                </c:pt>
                <c:pt idx="4">
                  <c:v>8.3338750111554852E-2</c:v>
                </c:pt>
                <c:pt idx="5">
                  <c:v>9.1964309301018329E-2</c:v>
                </c:pt>
                <c:pt idx="6">
                  <c:v>0.10167088910943378</c:v>
                </c:pt>
                <c:pt idx="7">
                  <c:v>0.11056246261393683</c:v>
                </c:pt>
                <c:pt idx="8">
                  <c:v>0.1168833990787902</c:v>
                </c:pt>
                <c:pt idx="9">
                  <c:v>0.12801528326446437</c:v>
                </c:pt>
                <c:pt idx="10">
                  <c:v>0.13139153012294771</c:v>
                </c:pt>
                <c:pt idx="11">
                  <c:v>0.13594245456502543</c:v>
                </c:pt>
                <c:pt idx="12">
                  <c:v>0.13695249276778787</c:v>
                </c:pt>
                <c:pt idx="13">
                  <c:v>0.1341418605535924</c:v>
                </c:pt>
                <c:pt idx="14">
                  <c:v>0.13290755283153374</c:v>
                </c:pt>
                <c:pt idx="15">
                  <c:v>0.132511550301102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757-433E-9F9A-02A2FDB40E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635008"/>
        <c:axId val="164638080"/>
      </c:scatterChart>
      <c:valAx>
        <c:axId val="164635008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88898647921375751"/>
              <c:y val="0.9404143673363185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64638080"/>
        <c:crosses val="autoZero"/>
        <c:crossBetween val="midCat"/>
      </c:valAx>
      <c:valAx>
        <c:axId val="1646380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 i</a:t>
                </a:r>
              </a:p>
            </c:rich>
          </c:tx>
          <c:layout>
            <c:manualLayout>
              <c:xMode val="edge"/>
              <c:yMode val="edge"/>
              <c:x val="5.6081317910970912E-3"/>
              <c:y val="2.742270189947680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646350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9516293113202905"/>
          <c:y val="0.330873683211374"/>
          <c:w val="0.10343503592019462"/>
          <c:h val="0.422551665374891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313524964583E-2"/>
          <c:y val="6.5767129412701533E-2"/>
          <c:w val="0.83246983850964384"/>
          <c:h val="0.8809481699940893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эф лоб-го сопр-я РН'!$A$4:$B$4</c:f>
              <c:strCache>
                <c:ptCount val="1"/>
                <c:pt idx="0">
                  <c:v>α = 2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эф лоб-го сопр-я РН'!$D$6:$D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E$6:$E$21</c:f>
              <c:numCache>
                <c:formatCode>0.0000</c:formatCode>
                <c:ptCount val="16"/>
                <c:pt idx="0">
                  <c:v>0.12570679043255267</c:v>
                </c:pt>
                <c:pt idx="1">
                  <c:v>0.11321393174250707</c:v>
                </c:pt>
                <c:pt idx="2">
                  <c:v>0.10922486811320729</c:v>
                </c:pt>
                <c:pt idx="3">
                  <c:v>0.20119494055622908</c:v>
                </c:pt>
                <c:pt idx="4">
                  <c:v>0.26734780126171825</c:v>
                </c:pt>
                <c:pt idx="5">
                  <c:v>0.31892955817359536</c:v>
                </c:pt>
                <c:pt idx="6">
                  <c:v>0.35790148817335488</c:v>
                </c:pt>
                <c:pt idx="7">
                  <c:v>0.3450810756693663</c:v>
                </c:pt>
                <c:pt idx="8">
                  <c:v>0.31140272517206846</c:v>
                </c:pt>
                <c:pt idx="9">
                  <c:v>0.25529230804658776</c:v>
                </c:pt>
                <c:pt idx="10">
                  <c:v>0.23042250680806017</c:v>
                </c:pt>
                <c:pt idx="11">
                  <c:v>0.20982547735570894</c:v>
                </c:pt>
                <c:pt idx="12">
                  <c:v>0.17967746364393916</c:v>
                </c:pt>
                <c:pt idx="13">
                  <c:v>0.17134136415494811</c:v>
                </c:pt>
                <c:pt idx="14">
                  <c:v>0.16157355680329774</c:v>
                </c:pt>
                <c:pt idx="15">
                  <c:v>0.155086808195188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E7-4257-91D0-C2EE042725FE}"/>
            </c:ext>
          </c:extLst>
        </c:ser>
        <c:ser>
          <c:idx val="1"/>
          <c:order val="1"/>
          <c:tx>
            <c:strRef>
              <c:f>'Коэф лоб-го сопр-я РН'!$G$4:$H$4</c:f>
              <c:strCache>
                <c:ptCount val="1"/>
                <c:pt idx="0">
                  <c:v>α = 4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эф лоб-го сопр-я РН'!$G$6:$G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J$6:$J$21</c:f>
              <c:numCache>
                <c:formatCode>0.0000</c:formatCode>
                <c:ptCount val="16"/>
                <c:pt idx="0">
                  <c:v>0.13637790665510521</c:v>
                </c:pt>
                <c:pt idx="1">
                  <c:v>0.1238124523025128</c:v>
                </c:pt>
                <c:pt idx="2">
                  <c:v>0.11970640571022012</c:v>
                </c:pt>
                <c:pt idx="3">
                  <c:v>0.21144680588824438</c:v>
                </c:pt>
                <c:pt idx="4">
                  <c:v>0.27736724556332382</c:v>
                </c:pt>
                <c:pt idx="5">
                  <c:v>0.32998385224465882</c:v>
                </c:pt>
                <c:pt idx="6">
                  <c:v>0.37011902627603033</c:v>
                </c:pt>
                <c:pt idx="7">
                  <c:v>0.35836320149422707</c:v>
                </c:pt>
                <c:pt idx="8">
                  <c:v>0.32544234261348259</c:v>
                </c:pt>
                <c:pt idx="9">
                  <c:v>0.27066658223283774</c:v>
                </c:pt>
                <c:pt idx="10">
                  <c:v>0.24620108178215366</c:v>
                </c:pt>
                <c:pt idx="11">
                  <c:v>0.22614859052049829</c:v>
                </c:pt>
                <c:pt idx="12">
                  <c:v>0.19612064828991149</c:v>
                </c:pt>
                <c:pt idx="13">
                  <c:v>0.18744693544513991</c:v>
                </c:pt>
                <c:pt idx="14">
                  <c:v>0.17753227744500605</c:v>
                </c:pt>
                <c:pt idx="15">
                  <c:v>0.170997507891953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E7-4257-91D0-C2EE042725FE}"/>
            </c:ext>
          </c:extLst>
        </c:ser>
        <c:ser>
          <c:idx val="2"/>
          <c:order val="2"/>
          <c:tx>
            <c:strRef>
              <c:f>'Коэф лоб-го сопр-я РН'!$L$4:$M$4</c:f>
              <c:strCache>
                <c:ptCount val="1"/>
                <c:pt idx="0">
                  <c:v>α = 6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эф лоб-го сопр-я РН'!$L$6:$L$2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O$6:$O$21</c:f>
              <c:numCache>
                <c:formatCode>0.0000</c:formatCode>
                <c:ptCount val="16"/>
                <c:pt idx="0">
                  <c:v>0.15412637023898124</c:v>
                </c:pt>
                <c:pt idx="1">
                  <c:v>0.14144495228131992</c:v>
                </c:pt>
                <c:pt idx="2">
                  <c:v>0.1371450503110655</c:v>
                </c:pt>
                <c:pt idx="3">
                  <c:v>0.22850260063755107</c:v>
                </c:pt>
                <c:pt idx="4">
                  <c:v>0.29403499558563478</c:v>
                </c:pt>
                <c:pt idx="5">
                  <c:v>0.34837671410486248</c:v>
                </c:pt>
                <c:pt idx="6">
                  <c:v>0.39045320409791706</c:v>
                </c:pt>
                <c:pt idx="7">
                  <c:v>0.38047569401701442</c:v>
                </c:pt>
                <c:pt idx="8">
                  <c:v>0.34881902242924068</c:v>
                </c:pt>
                <c:pt idx="9">
                  <c:v>0.2962696388857306</c:v>
                </c:pt>
                <c:pt idx="10">
                  <c:v>0.27247938780674319</c:v>
                </c:pt>
                <c:pt idx="11">
                  <c:v>0.25333708143350342</c:v>
                </c:pt>
                <c:pt idx="12">
                  <c:v>0.22351114684346907</c:v>
                </c:pt>
                <c:pt idx="13">
                  <c:v>0.21427530755585839</c:v>
                </c:pt>
                <c:pt idx="14">
                  <c:v>0.2041137880113128</c:v>
                </c:pt>
                <c:pt idx="15">
                  <c:v>0.197499817952174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7E7-4257-91D0-C2EE042725FE}"/>
            </c:ext>
          </c:extLst>
        </c:ser>
        <c:ser>
          <c:idx val="3"/>
          <c:order val="3"/>
          <c:tx>
            <c:strRef>
              <c:f>'Коэф лоб-го сопр-я РН'!$A$24:$B$24</c:f>
              <c:strCache>
                <c:ptCount val="1"/>
                <c:pt idx="0">
                  <c:v>α = 8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эф лоб-го сопр-я РН'!$A$26:$A$4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D$26:$D$41</c:f>
              <c:numCache>
                <c:formatCode>0.0000</c:formatCode>
                <c:ptCount val="16"/>
                <c:pt idx="0">
                  <c:v>0.17897421925640766</c:v>
                </c:pt>
                <c:pt idx="1">
                  <c:v>0.16613045225164996</c:v>
                </c:pt>
                <c:pt idx="2">
                  <c:v>0.16155915275224905</c:v>
                </c:pt>
                <c:pt idx="3">
                  <c:v>0.25238071328658046</c:v>
                </c:pt>
                <c:pt idx="4">
                  <c:v>0.31736984561687009</c:v>
                </c:pt>
                <c:pt idx="5">
                  <c:v>0.3741267207091476</c:v>
                </c:pt>
                <c:pt idx="6">
                  <c:v>0.41892105304855853</c:v>
                </c:pt>
                <c:pt idx="7">
                  <c:v>0.41143318354891673</c:v>
                </c:pt>
                <c:pt idx="8">
                  <c:v>0.38154637417130188</c:v>
                </c:pt>
                <c:pt idx="9">
                  <c:v>0.33211391819978064</c:v>
                </c:pt>
                <c:pt idx="10">
                  <c:v>0.30926901624116854</c:v>
                </c:pt>
                <c:pt idx="11">
                  <c:v>0.29140096871171051</c:v>
                </c:pt>
                <c:pt idx="12">
                  <c:v>0.26185784481844965</c:v>
                </c:pt>
                <c:pt idx="13">
                  <c:v>0.25183502851086426</c:v>
                </c:pt>
                <c:pt idx="14">
                  <c:v>0.24132790280414224</c:v>
                </c:pt>
                <c:pt idx="15">
                  <c:v>0.234603052036483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7E7-4257-91D0-C2EE042725FE}"/>
            </c:ext>
          </c:extLst>
        </c:ser>
        <c:ser>
          <c:idx val="4"/>
          <c:order val="4"/>
          <c:tx>
            <c:strRef>
              <c:f>'Коэф лоб-го сопр-я РН'!$F$24:$G$24</c:f>
              <c:strCache>
                <c:ptCount val="1"/>
                <c:pt idx="0">
                  <c:v>α = 10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эф лоб-го сопр-я РН'!$F$26:$F$4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эф лоб-го сопр-я РН'!$I$26:$I$41</c:f>
              <c:numCache>
                <c:formatCode>0.0000</c:formatCode>
                <c:ptCount val="16"/>
                <c:pt idx="0">
                  <c:v>0.21092145370738452</c:v>
                </c:pt>
                <c:pt idx="1">
                  <c:v>0.19786895221350281</c:v>
                </c:pt>
                <c:pt idx="2">
                  <c:v>0.19294871303377076</c:v>
                </c:pt>
                <c:pt idx="3">
                  <c:v>0.2830811438353325</c:v>
                </c:pt>
                <c:pt idx="4">
                  <c:v>0.34737179565702986</c:v>
                </c:pt>
                <c:pt idx="5">
                  <c:v>0.40723387205751421</c:v>
                </c:pt>
                <c:pt idx="6">
                  <c:v>0.45552257312795469</c:v>
                </c:pt>
                <c:pt idx="7">
                  <c:v>0.45123567008993398</c:v>
                </c:pt>
                <c:pt idx="8">
                  <c:v>0.42362439783966638</c:v>
                </c:pt>
                <c:pt idx="9">
                  <c:v>0.37819942017498781</c:v>
                </c:pt>
                <c:pt idx="10">
                  <c:v>0.35656996708542976</c:v>
                </c:pt>
                <c:pt idx="11">
                  <c:v>0.34034025235511967</c:v>
                </c:pt>
                <c:pt idx="12">
                  <c:v>0.31116074221485329</c:v>
                </c:pt>
                <c:pt idx="13">
                  <c:v>0.30012609831015752</c:v>
                </c:pt>
                <c:pt idx="14">
                  <c:v>0.2891746218234944</c:v>
                </c:pt>
                <c:pt idx="15">
                  <c:v>0.282307210144880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7E7-4257-91D0-C2EE042725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795648"/>
        <c:axId val="183513088"/>
      </c:scatterChart>
      <c:valAx>
        <c:axId val="178795648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89578303915836799"/>
              <c:y val="0.9436091434451474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83513088"/>
        <c:crosses val="autoZero"/>
        <c:crossBetween val="midCat"/>
      </c:valAx>
      <c:valAx>
        <c:axId val="183513088"/>
        <c:scaling>
          <c:orientation val="minMax"/>
          <c:min val="0.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xa</a:t>
                </a:r>
              </a:p>
            </c:rich>
          </c:tx>
          <c:layout>
            <c:manualLayout>
              <c:xMode val="edge"/>
              <c:yMode val="edge"/>
              <c:x val="5.8672527143551114E-3"/>
              <c:y val="3.7554091673327707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787956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8378439186041058"/>
          <c:y val="0.31434267706696956"/>
          <c:w val="0.11474879496100029"/>
          <c:h val="0.419932073414613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3475320915103083E-2"/>
          <c:y val="5.9936157577583984E-2"/>
          <c:w val="0.84597381113289505"/>
          <c:h val="0.8914026016159963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Коорд-ты фокуса РН'!$I$30</c:f>
              <c:strCache>
                <c:ptCount val="1"/>
                <c:pt idx="0">
                  <c:v>X~f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орд-ты фокуса РН'!$H$31:$H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I$31:$I$46</c:f>
              <c:numCache>
                <c:formatCode>0.0000</c:formatCode>
                <c:ptCount val="16"/>
                <c:pt idx="0">
                  <c:v>15.500352206889161</c:v>
                </c:pt>
                <c:pt idx="1">
                  <c:v>14.753300517555592</c:v>
                </c:pt>
                <c:pt idx="2">
                  <c:v>14.672861556525628</c:v>
                </c:pt>
                <c:pt idx="3">
                  <c:v>14.643509252088622</c:v>
                </c:pt>
                <c:pt idx="4">
                  <c:v>14.572682833763063</c:v>
                </c:pt>
                <c:pt idx="5">
                  <c:v>14.033071288420832</c:v>
                </c:pt>
                <c:pt idx="6">
                  <c:v>12.785743833187702</c:v>
                </c:pt>
                <c:pt idx="7">
                  <c:v>12.12998744878738</c:v>
                </c:pt>
                <c:pt idx="8">
                  <c:v>11.897249895420384</c:v>
                </c:pt>
                <c:pt idx="9">
                  <c:v>11.721199857889454</c:v>
                </c:pt>
                <c:pt idx="10">
                  <c:v>11.706858162280774</c:v>
                </c:pt>
                <c:pt idx="11">
                  <c:v>11.766805964150375</c:v>
                </c:pt>
                <c:pt idx="12">
                  <c:v>11.910621417355566</c:v>
                </c:pt>
                <c:pt idx="13">
                  <c:v>11.934410632829522</c:v>
                </c:pt>
                <c:pt idx="14">
                  <c:v>12.074889298031493</c:v>
                </c:pt>
                <c:pt idx="15">
                  <c:v>12.1468567126022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727-49F9-AC6C-922DB66E87D8}"/>
            </c:ext>
          </c:extLst>
        </c:ser>
        <c:ser>
          <c:idx val="1"/>
          <c:order val="1"/>
          <c:tx>
            <c:strRef>
              <c:f>'Коорд-ты фокуса РН'!$E$30</c:f>
              <c:strCache>
                <c:ptCount val="1"/>
                <c:pt idx="0">
                  <c:v>XF корп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орд-ты фокуса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E$31:$E$46</c:f>
              <c:numCache>
                <c:formatCode>0.00</c:formatCode>
                <c:ptCount val="16"/>
                <c:pt idx="0">
                  <c:v>11.355546613907663</c:v>
                </c:pt>
                <c:pt idx="1">
                  <c:v>10.296148044895677</c:v>
                </c:pt>
                <c:pt idx="2">
                  <c:v>10.287159440634392</c:v>
                </c:pt>
                <c:pt idx="3">
                  <c:v>10.34780150016114</c:v>
                </c:pt>
                <c:pt idx="4">
                  <c:v>10.35175543828033</c:v>
                </c:pt>
                <c:pt idx="5">
                  <c:v>10.436307244267386</c:v>
                </c:pt>
                <c:pt idx="6">
                  <c:v>10.341179339318732</c:v>
                </c:pt>
                <c:pt idx="7">
                  <c:v>10.297438623036411</c:v>
                </c:pt>
                <c:pt idx="8">
                  <c:v>10.362033375504502</c:v>
                </c:pt>
                <c:pt idx="9">
                  <c:v>10.571707592765769</c:v>
                </c:pt>
                <c:pt idx="10">
                  <c:v>10.809709822623923</c:v>
                </c:pt>
                <c:pt idx="11">
                  <c:v>11.121004710707194</c:v>
                </c:pt>
                <c:pt idx="12">
                  <c:v>11.426914026295597</c:v>
                </c:pt>
                <c:pt idx="13">
                  <c:v>11.514646097763526</c:v>
                </c:pt>
                <c:pt idx="14">
                  <c:v>11.636653788394471</c:v>
                </c:pt>
                <c:pt idx="15">
                  <c:v>11.775795431243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727-49F9-AC6C-922DB66E87D8}"/>
            </c:ext>
          </c:extLst>
        </c:ser>
        <c:ser>
          <c:idx val="2"/>
          <c:order val="2"/>
          <c:tx>
            <c:strRef>
              <c:f>'Коорд-ты фокуса РН'!$F$30</c:f>
              <c:strCache>
                <c:ptCount val="1"/>
                <c:pt idx="0">
                  <c:v>XF кр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Коорд-ты фокуса РН'!$A$31:$A$46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РН'!$F$31:$F$46</c:f>
              <c:numCache>
                <c:formatCode>0.0000</c:formatCode>
                <c:ptCount val="16"/>
                <c:pt idx="0">
                  <c:v>24.916902333147235</c:v>
                </c:pt>
                <c:pt idx="1">
                  <c:v>24.912592119830375</c:v>
                </c:pt>
                <c:pt idx="2">
                  <c:v>24.895212157052452</c:v>
                </c:pt>
                <c:pt idx="3">
                  <c:v>24.877838967976892</c:v>
                </c:pt>
                <c:pt idx="4">
                  <c:v>24.851704856910921</c:v>
                </c:pt>
                <c:pt idx="5">
                  <c:v>24.807994569406507</c:v>
                </c:pt>
                <c:pt idx="6">
                  <c:v>24.801781321997005</c:v>
                </c:pt>
                <c:pt idx="7">
                  <c:v>24.732399679947441</c:v>
                </c:pt>
                <c:pt idx="8">
                  <c:v>24.718356983052011</c:v>
                </c:pt>
                <c:pt idx="9">
                  <c:v>24.68563629874436</c:v>
                </c:pt>
                <c:pt idx="10">
                  <c:v>24.679469081575466</c:v>
                </c:pt>
                <c:pt idx="11">
                  <c:v>24.680788341466652</c:v>
                </c:pt>
                <c:pt idx="12">
                  <c:v>24.695700678790867</c:v>
                </c:pt>
                <c:pt idx="13">
                  <c:v>24.694468250634607</c:v>
                </c:pt>
                <c:pt idx="14">
                  <c:v>24.66938317490272</c:v>
                </c:pt>
                <c:pt idx="15">
                  <c:v>24.6727757742588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727-49F9-AC6C-922DB66E87D8}"/>
            </c:ext>
          </c:extLst>
        </c:ser>
        <c:ser>
          <c:idx val="3"/>
          <c:order val="3"/>
          <c:tx>
            <c:strRef>
              <c:f>'Коорд-ты фокуса корпуса'!$D$12</c:f>
              <c:strCache>
                <c:ptCount val="1"/>
                <c:pt idx="0">
                  <c:v>XFн1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Коорд-ты фокуса корпуса'!$A$13:$A$28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корпуса'!$D$13:$D$28</c:f>
              <c:numCache>
                <c:formatCode>0.000</c:formatCode>
                <c:ptCount val="16"/>
                <c:pt idx="0">
                  <c:v>1.9506666666666668</c:v>
                </c:pt>
                <c:pt idx="1">
                  <c:v>1.9506666666666668</c:v>
                </c:pt>
                <c:pt idx="2">
                  <c:v>1.8626666666666667</c:v>
                </c:pt>
                <c:pt idx="3">
                  <c:v>1.8406666666666669</c:v>
                </c:pt>
                <c:pt idx="4">
                  <c:v>1.5810666666666668</c:v>
                </c:pt>
                <c:pt idx="5">
                  <c:v>1.6866666666666668</c:v>
                </c:pt>
                <c:pt idx="6">
                  <c:v>1.8186666666666669</c:v>
                </c:pt>
                <c:pt idx="7">
                  <c:v>1.972666666666667</c:v>
                </c:pt>
                <c:pt idx="8">
                  <c:v>2.1266666666666669</c:v>
                </c:pt>
                <c:pt idx="9">
                  <c:v>2.4346666666666668</c:v>
                </c:pt>
                <c:pt idx="10">
                  <c:v>2.6106666666666669</c:v>
                </c:pt>
                <c:pt idx="11">
                  <c:v>2.7206666666666668</c:v>
                </c:pt>
                <c:pt idx="12">
                  <c:v>2.8086666666666669</c:v>
                </c:pt>
                <c:pt idx="13">
                  <c:v>2.8526666666666669</c:v>
                </c:pt>
                <c:pt idx="14">
                  <c:v>2.8966666666666669</c:v>
                </c:pt>
                <c:pt idx="15">
                  <c:v>3.00666666666666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3727-49F9-AC6C-922DB66E87D8}"/>
            </c:ext>
          </c:extLst>
        </c:ser>
        <c:ser>
          <c:idx val="4"/>
          <c:order val="4"/>
          <c:tx>
            <c:strRef>
              <c:f>'Коорд-ты фокуса корпуса'!$J$45</c:f>
              <c:strCache>
                <c:ptCount val="1"/>
                <c:pt idx="0">
                  <c:v>XFн2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Коорд-ты фокуса корпуса'!$A$46:$A$61</c:f>
              <c:numCache>
                <c:formatCode>General</c:formatCode>
                <c:ptCount val="16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  <c:pt idx="15">
                  <c:v>5</c:v>
                </c:pt>
              </c:numCache>
            </c:numRef>
          </c:xVal>
          <c:yVal>
            <c:numRef>
              <c:f>'Коорд-ты фокуса корпуса'!$J$46:$J$61</c:f>
              <c:numCache>
                <c:formatCode>0.000</c:formatCode>
                <c:ptCount val="16"/>
                <c:pt idx="0">
                  <c:v>9.3518174081803167</c:v>
                </c:pt>
                <c:pt idx="1">
                  <c:v>8.4759008495172203</c:v>
                </c:pt>
                <c:pt idx="2">
                  <c:v>8.4759008495172203</c:v>
                </c:pt>
                <c:pt idx="3">
                  <c:v>8.5095899479273402</c:v>
                </c:pt>
                <c:pt idx="4">
                  <c:v>8.5257725815408794</c:v>
                </c:pt>
                <c:pt idx="5">
                  <c:v>8.5292493198228989</c:v>
                </c:pt>
                <c:pt idx="6">
                  <c:v>8.5482889927121057</c:v>
                </c:pt>
                <c:pt idx="7">
                  <c:v>8.5837642945305213</c:v>
                </c:pt>
                <c:pt idx="8">
                  <c:v>8.665468120983375</c:v>
                </c:pt>
                <c:pt idx="9">
                  <c:v>8.7884971638177394</c:v>
                </c:pt>
                <c:pt idx="10">
                  <c:v>8.9727797543453818</c:v>
                </c:pt>
                <c:pt idx="11">
                  <c:v>9.1437175918368041</c:v>
                </c:pt>
                <c:pt idx="12">
                  <c:v>9.3699583224102607</c:v>
                </c:pt>
                <c:pt idx="13">
                  <c:v>9.4798227251640697</c:v>
                </c:pt>
                <c:pt idx="14">
                  <c:v>9.6124446377626356</c:v>
                </c:pt>
                <c:pt idx="15">
                  <c:v>9.6854289025939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3727-49F9-AC6C-922DB66E87D8}"/>
            </c:ext>
          </c:extLst>
        </c:ser>
        <c:ser>
          <c:idx val="5"/>
          <c:order val="5"/>
          <c:tx>
            <c:strRef>
              <c:f>'Коорд-ты фокуса корпуса'!$J$78</c:f>
              <c:strCache>
                <c:ptCount val="1"/>
                <c:pt idx="0">
                  <c:v>XFн3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'Коорд-ты фокуса корпуса'!$A$79:$A$93</c:f>
              <c:numCache>
                <c:formatCode>General</c:formatCode>
                <c:ptCount val="15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  <c:pt idx="3">
                  <c:v>0.7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3</c:v>
                </c:pt>
                <c:pt idx="8">
                  <c:v>1.5</c:v>
                </c:pt>
                <c:pt idx="9">
                  <c:v>2</c:v>
                </c:pt>
                <c:pt idx="10">
                  <c:v>2.5</c:v>
                </c:pt>
                <c:pt idx="11">
                  <c:v>3</c:v>
                </c:pt>
                <c:pt idx="12">
                  <c:v>3.5</c:v>
                </c:pt>
                <c:pt idx="13">
                  <c:v>4</c:v>
                </c:pt>
                <c:pt idx="14">
                  <c:v>4.5</c:v>
                </c:pt>
              </c:numCache>
            </c:numRef>
          </c:xVal>
          <c:yVal>
            <c:numRef>
              <c:f>'Коорд-ты фокуса корпуса'!$J$79:$J$94</c:f>
              <c:numCache>
                <c:formatCode>0.00</c:formatCode>
                <c:ptCount val="16"/>
                <c:pt idx="0">
                  <c:v>18.031788898214788</c:v>
                </c:pt>
                <c:pt idx="1">
                  <c:v>16.246208933058359</c:v>
                </c:pt>
                <c:pt idx="2">
                  <c:v>16.222112115560599</c:v>
                </c:pt>
                <c:pt idx="3">
                  <c:v>16.335791220005841</c:v>
                </c:pt>
                <c:pt idx="4">
                  <c:v>16.449027695339819</c:v>
                </c:pt>
                <c:pt idx="5">
                  <c:v>15.945101874300246</c:v>
                </c:pt>
                <c:pt idx="6">
                  <c:v>15.630362553792256</c:v>
                </c:pt>
                <c:pt idx="7">
                  <c:v>15.712841873986971</c:v>
                </c:pt>
                <c:pt idx="8">
                  <c:v>15.597283039839873</c:v>
                </c:pt>
                <c:pt idx="9">
                  <c:v>15.738051181663067</c:v>
                </c:pt>
                <c:pt idx="10">
                  <c:v>15.79232197205107</c:v>
                </c:pt>
                <c:pt idx="11">
                  <c:v>15.98687601296535</c:v>
                </c:pt>
                <c:pt idx="12">
                  <c:v>16.254556826237234</c:v>
                </c:pt>
                <c:pt idx="13">
                  <c:v>16.417679562084782</c:v>
                </c:pt>
                <c:pt idx="14">
                  <c:v>16.545488654721787</c:v>
                </c:pt>
                <c:pt idx="15">
                  <c:v>16.7633536516919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3727-49F9-AC6C-922DB66E87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046144"/>
        <c:axId val="209942784"/>
      </c:scatterChart>
      <c:valAx>
        <c:axId val="209046144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∞</a:t>
                </a:r>
              </a:p>
            </c:rich>
          </c:tx>
          <c:layout>
            <c:manualLayout>
              <c:xMode val="edge"/>
              <c:yMode val="edge"/>
              <c:x val="0.91290360278283145"/>
              <c:y val="0.9540438106630011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09942784"/>
        <c:crosses val="autoZero"/>
        <c:crossBetween val="midCat"/>
      </c:valAx>
      <c:valAx>
        <c:axId val="209942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</a:t>
                </a: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</a:t>
                </a:r>
              </a:p>
            </c:rich>
          </c:tx>
          <c:layout>
            <c:manualLayout>
              <c:xMode val="edge"/>
              <c:yMode val="edge"/>
              <c:x val="1.6155696474176338E-2"/>
              <c:y val="9.1352994233247272E-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090461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0158233076754746"/>
          <c:y val="0.26048434307430524"/>
          <c:w val="9.734762164229388E-2"/>
          <c:h val="0.429001719656947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5A5BF5-6C0F-48B2-83A5-8D2179CA9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8</TotalTime>
  <Pages>1</Pages>
  <Words>12010</Words>
  <Characters>68457</Characters>
  <Application>Microsoft Office Word</Application>
  <DocSecurity>0</DocSecurity>
  <Lines>570</Lines>
  <Paragraphs>1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Владимир Сметана</cp:lastModifiedBy>
  <cp:revision>78</cp:revision>
  <dcterms:created xsi:type="dcterms:W3CDTF">2020-05-12T13:24:00Z</dcterms:created>
  <dcterms:modified xsi:type="dcterms:W3CDTF">2021-11-24T19:49:00Z</dcterms:modified>
</cp:coreProperties>
</file>